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37690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eastAsia="SimSun"/>
          <w:sz w:val="24"/>
          <w:lang w:val="vi-VN" w:eastAsia="vi-VN"/>
        </w:rPr>
      </w:pPr>
    </w:p>
    <w:p w14:paraId="332DFDF8" w14:textId="383E8291" w:rsidR="00FE748E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lang w:val="vi-VN" w:eastAsia="vi-VN"/>
        </w:rPr>
        <w:t>BẢNG ĐÁP ÁN ĐỀ THI TỐT NGHIỆP – MÃ 10</w: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4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369"/>
        <w:gridCol w:w="369"/>
        <w:gridCol w:w="369"/>
        <w:gridCol w:w="369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</w:tblGrid>
      <w:tr w:rsidR="00FE748E" w:rsidRPr="00FE748E" w14:paraId="101B8189" w14:textId="77777777" w:rsidTr="00FE748E">
        <w:tc>
          <w:tcPr>
            <w:tcW w:w="416" w:type="dxa"/>
            <w:shd w:val="clear" w:color="auto" w:fill="4472C4" w:themeFill="accent1"/>
          </w:tcPr>
          <w:p w14:paraId="2680A757" w14:textId="2D5B81FC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</w:t>
            </w:r>
          </w:p>
        </w:tc>
        <w:tc>
          <w:tcPr>
            <w:tcW w:w="416" w:type="dxa"/>
            <w:shd w:val="clear" w:color="auto" w:fill="4472C4" w:themeFill="accent1"/>
          </w:tcPr>
          <w:p w14:paraId="30A06AC8" w14:textId="2A967990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</w:t>
            </w:r>
          </w:p>
        </w:tc>
        <w:tc>
          <w:tcPr>
            <w:tcW w:w="416" w:type="dxa"/>
            <w:shd w:val="clear" w:color="auto" w:fill="4472C4" w:themeFill="accent1"/>
          </w:tcPr>
          <w:p w14:paraId="152D3AA6" w14:textId="69C25B0F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</w:t>
            </w:r>
          </w:p>
        </w:tc>
        <w:tc>
          <w:tcPr>
            <w:tcW w:w="417" w:type="dxa"/>
            <w:shd w:val="clear" w:color="auto" w:fill="4472C4" w:themeFill="accent1"/>
          </w:tcPr>
          <w:p w14:paraId="032FAA6E" w14:textId="602C2ECE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</w:t>
            </w:r>
          </w:p>
        </w:tc>
        <w:tc>
          <w:tcPr>
            <w:tcW w:w="417" w:type="dxa"/>
            <w:shd w:val="clear" w:color="auto" w:fill="4472C4" w:themeFill="accent1"/>
          </w:tcPr>
          <w:p w14:paraId="56A9F34F" w14:textId="1A0C854E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5</w:t>
            </w:r>
          </w:p>
        </w:tc>
        <w:tc>
          <w:tcPr>
            <w:tcW w:w="417" w:type="dxa"/>
            <w:shd w:val="clear" w:color="auto" w:fill="4472C4" w:themeFill="accent1"/>
          </w:tcPr>
          <w:p w14:paraId="50E80421" w14:textId="6D62CD7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6</w:t>
            </w:r>
          </w:p>
        </w:tc>
        <w:tc>
          <w:tcPr>
            <w:tcW w:w="417" w:type="dxa"/>
            <w:shd w:val="clear" w:color="auto" w:fill="4472C4" w:themeFill="accent1"/>
          </w:tcPr>
          <w:p w14:paraId="6FF33C14" w14:textId="027116B1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7</w:t>
            </w:r>
          </w:p>
        </w:tc>
        <w:tc>
          <w:tcPr>
            <w:tcW w:w="417" w:type="dxa"/>
            <w:shd w:val="clear" w:color="auto" w:fill="4472C4" w:themeFill="accent1"/>
          </w:tcPr>
          <w:p w14:paraId="6154C027" w14:textId="47802A4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8</w:t>
            </w:r>
          </w:p>
        </w:tc>
        <w:tc>
          <w:tcPr>
            <w:tcW w:w="417" w:type="dxa"/>
            <w:shd w:val="clear" w:color="auto" w:fill="4472C4" w:themeFill="accent1"/>
          </w:tcPr>
          <w:p w14:paraId="0B5C7FCC" w14:textId="1AE33640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9</w:t>
            </w:r>
          </w:p>
        </w:tc>
        <w:tc>
          <w:tcPr>
            <w:tcW w:w="417" w:type="dxa"/>
            <w:shd w:val="clear" w:color="auto" w:fill="4472C4" w:themeFill="accent1"/>
          </w:tcPr>
          <w:p w14:paraId="769F7099" w14:textId="19A4E5CE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0</w:t>
            </w:r>
          </w:p>
        </w:tc>
        <w:tc>
          <w:tcPr>
            <w:tcW w:w="417" w:type="dxa"/>
            <w:shd w:val="clear" w:color="auto" w:fill="4472C4" w:themeFill="accent1"/>
          </w:tcPr>
          <w:p w14:paraId="5DAFA653" w14:textId="6610DE49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1</w:t>
            </w:r>
          </w:p>
        </w:tc>
        <w:tc>
          <w:tcPr>
            <w:tcW w:w="417" w:type="dxa"/>
            <w:shd w:val="clear" w:color="auto" w:fill="4472C4" w:themeFill="accent1"/>
          </w:tcPr>
          <w:p w14:paraId="368CAB06" w14:textId="302C772E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2</w:t>
            </w:r>
          </w:p>
        </w:tc>
        <w:tc>
          <w:tcPr>
            <w:tcW w:w="417" w:type="dxa"/>
            <w:shd w:val="clear" w:color="auto" w:fill="4472C4" w:themeFill="accent1"/>
          </w:tcPr>
          <w:p w14:paraId="4D89DC19" w14:textId="34E4DF53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3</w:t>
            </w:r>
          </w:p>
        </w:tc>
        <w:tc>
          <w:tcPr>
            <w:tcW w:w="417" w:type="dxa"/>
            <w:shd w:val="clear" w:color="auto" w:fill="4472C4" w:themeFill="accent1"/>
          </w:tcPr>
          <w:p w14:paraId="3CCD7988" w14:textId="4B585528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4</w:t>
            </w:r>
          </w:p>
        </w:tc>
        <w:tc>
          <w:tcPr>
            <w:tcW w:w="417" w:type="dxa"/>
            <w:shd w:val="clear" w:color="auto" w:fill="4472C4" w:themeFill="accent1"/>
          </w:tcPr>
          <w:p w14:paraId="31BC3711" w14:textId="16C7CFD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5</w:t>
            </w:r>
          </w:p>
        </w:tc>
        <w:tc>
          <w:tcPr>
            <w:tcW w:w="417" w:type="dxa"/>
            <w:shd w:val="clear" w:color="auto" w:fill="4472C4" w:themeFill="accent1"/>
          </w:tcPr>
          <w:p w14:paraId="1C9946CB" w14:textId="0A7D9C64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6</w:t>
            </w:r>
          </w:p>
        </w:tc>
        <w:tc>
          <w:tcPr>
            <w:tcW w:w="417" w:type="dxa"/>
            <w:shd w:val="clear" w:color="auto" w:fill="4472C4" w:themeFill="accent1"/>
          </w:tcPr>
          <w:p w14:paraId="3F3D9564" w14:textId="0FE552A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7</w:t>
            </w:r>
          </w:p>
        </w:tc>
        <w:tc>
          <w:tcPr>
            <w:tcW w:w="417" w:type="dxa"/>
            <w:shd w:val="clear" w:color="auto" w:fill="4472C4" w:themeFill="accent1"/>
          </w:tcPr>
          <w:p w14:paraId="3898E748" w14:textId="6BA10F48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8</w:t>
            </w:r>
          </w:p>
        </w:tc>
        <w:tc>
          <w:tcPr>
            <w:tcW w:w="417" w:type="dxa"/>
            <w:shd w:val="clear" w:color="auto" w:fill="4472C4" w:themeFill="accent1"/>
          </w:tcPr>
          <w:p w14:paraId="5CED99B5" w14:textId="1CD440F5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19</w:t>
            </w:r>
          </w:p>
        </w:tc>
        <w:tc>
          <w:tcPr>
            <w:tcW w:w="417" w:type="dxa"/>
            <w:shd w:val="clear" w:color="auto" w:fill="4472C4" w:themeFill="accent1"/>
          </w:tcPr>
          <w:p w14:paraId="222EABD1" w14:textId="15CCBDF7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0</w:t>
            </w:r>
          </w:p>
        </w:tc>
        <w:tc>
          <w:tcPr>
            <w:tcW w:w="417" w:type="dxa"/>
            <w:shd w:val="clear" w:color="auto" w:fill="4472C4" w:themeFill="accent1"/>
          </w:tcPr>
          <w:p w14:paraId="73823C73" w14:textId="6AA060B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1</w:t>
            </w:r>
          </w:p>
        </w:tc>
        <w:tc>
          <w:tcPr>
            <w:tcW w:w="417" w:type="dxa"/>
            <w:shd w:val="clear" w:color="auto" w:fill="4472C4" w:themeFill="accent1"/>
          </w:tcPr>
          <w:p w14:paraId="66560B93" w14:textId="25ABC20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2</w:t>
            </w:r>
          </w:p>
        </w:tc>
        <w:tc>
          <w:tcPr>
            <w:tcW w:w="417" w:type="dxa"/>
            <w:shd w:val="clear" w:color="auto" w:fill="4472C4" w:themeFill="accent1"/>
          </w:tcPr>
          <w:p w14:paraId="0E06F3BA" w14:textId="493F1CB9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3</w:t>
            </w:r>
          </w:p>
        </w:tc>
        <w:tc>
          <w:tcPr>
            <w:tcW w:w="417" w:type="dxa"/>
            <w:shd w:val="clear" w:color="auto" w:fill="4472C4" w:themeFill="accent1"/>
          </w:tcPr>
          <w:p w14:paraId="3BC0DA92" w14:textId="153DB60F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4</w:t>
            </w:r>
          </w:p>
        </w:tc>
        <w:tc>
          <w:tcPr>
            <w:tcW w:w="417" w:type="dxa"/>
            <w:shd w:val="clear" w:color="auto" w:fill="4472C4" w:themeFill="accent1"/>
          </w:tcPr>
          <w:p w14:paraId="708DEF20" w14:textId="7B7E108C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5</w:t>
            </w:r>
          </w:p>
        </w:tc>
      </w:tr>
      <w:tr w:rsidR="00FE748E" w:rsidRPr="00FE748E" w14:paraId="72E90373" w14:textId="77777777" w:rsidTr="00FE748E">
        <w:tc>
          <w:tcPr>
            <w:tcW w:w="416" w:type="dxa"/>
            <w:tcBorders>
              <w:bottom w:val="single" w:sz="4" w:space="0" w:color="auto"/>
            </w:tcBorders>
          </w:tcPr>
          <w:p w14:paraId="0A450F42" w14:textId="44646C28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14:paraId="16670A15" w14:textId="5B96253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14:paraId="09FA7676" w14:textId="2A1F151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689F547F" w14:textId="0578BFDE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43797EDA" w14:textId="04655715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27044E8F" w14:textId="3ECA7348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6B4683DC" w14:textId="77B562E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0B3D8CCE" w14:textId="04A01848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534F744E" w14:textId="0CD0260D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2A2DBA64" w14:textId="2850746D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75450F1" w14:textId="318F39D0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8B1F362" w14:textId="5EA9AD9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DD2DB88" w14:textId="2E754935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D3CBD95" w14:textId="64863771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5E41DA6A" w14:textId="0C09C4F1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F64F3D2" w14:textId="6DD511B0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7EEA748F" w14:textId="2214795C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038697C6" w14:textId="068091F9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5D794A4A" w14:textId="0D6C9EE1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123DE0A" w14:textId="1B17D1AB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2809E15A" w14:textId="7BD33BDF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E170A9F" w14:textId="71ACE76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74FF2FD4" w14:textId="11362AF8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7CDACF73" w14:textId="661B29C2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71555D4B" w14:textId="3B1DE420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</w:tr>
      <w:tr w:rsidR="00FE748E" w:rsidRPr="00FE748E" w14:paraId="1B32CCBD" w14:textId="77777777" w:rsidTr="00FE748E">
        <w:tc>
          <w:tcPr>
            <w:tcW w:w="416" w:type="dxa"/>
            <w:shd w:val="clear" w:color="auto" w:fill="4472C4" w:themeFill="accent1"/>
          </w:tcPr>
          <w:p w14:paraId="703640B2" w14:textId="2E4DC66B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6</w:t>
            </w:r>
          </w:p>
        </w:tc>
        <w:tc>
          <w:tcPr>
            <w:tcW w:w="416" w:type="dxa"/>
            <w:shd w:val="clear" w:color="auto" w:fill="4472C4" w:themeFill="accent1"/>
          </w:tcPr>
          <w:p w14:paraId="6C5CD87C" w14:textId="78C1BE93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7</w:t>
            </w:r>
          </w:p>
        </w:tc>
        <w:tc>
          <w:tcPr>
            <w:tcW w:w="416" w:type="dxa"/>
            <w:shd w:val="clear" w:color="auto" w:fill="4472C4" w:themeFill="accent1"/>
          </w:tcPr>
          <w:p w14:paraId="40E9F592" w14:textId="3BB9071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8</w:t>
            </w:r>
          </w:p>
        </w:tc>
        <w:tc>
          <w:tcPr>
            <w:tcW w:w="417" w:type="dxa"/>
            <w:shd w:val="clear" w:color="auto" w:fill="4472C4" w:themeFill="accent1"/>
          </w:tcPr>
          <w:p w14:paraId="6A7ECADD" w14:textId="4451B03B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29</w:t>
            </w:r>
          </w:p>
        </w:tc>
        <w:tc>
          <w:tcPr>
            <w:tcW w:w="417" w:type="dxa"/>
            <w:shd w:val="clear" w:color="auto" w:fill="4472C4" w:themeFill="accent1"/>
          </w:tcPr>
          <w:p w14:paraId="1D395E8C" w14:textId="0CE2AE17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0</w:t>
            </w:r>
          </w:p>
        </w:tc>
        <w:tc>
          <w:tcPr>
            <w:tcW w:w="417" w:type="dxa"/>
            <w:shd w:val="clear" w:color="auto" w:fill="4472C4" w:themeFill="accent1"/>
          </w:tcPr>
          <w:p w14:paraId="3CECE7AB" w14:textId="6F3D55FC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1</w:t>
            </w:r>
          </w:p>
        </w:tc>
        <w:tc>
          <w:tcPr>
            <w:tcW w:w="417" w:type="dxa"/>
            <w:shd w:val="clear" w:color="auto" w:fill="4472C4" w:themeFill="accent1"/>
          </w:tcPr>
          <w:p w14:paraId="6780578C" w14:textId="1F189624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2</w:t>
            </w:r>
          </w:p>
        </w:tc>
        <w:tc>
          <w:tcPr>
            <w:tcW w:w="417" w:type="dxa"/>
            <w:shd w:val="clear" w:color="auto" w:fill="4472C4" w:themeFill="accent1"/>
          </w:tcPr>
          <w:p w14:paraId="41AB7A30" w14:textId="0D44A4A5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3</w:t>
            </w:r>
          </w:p>
        </w:tc>
        <w:tc>
          <w:tcPr>
            <w:tcW w:w="417" w:type="dxa"/>
            <w:shd w:val="clear" w:color="auto" w:fill="4472C4" w:themeFill="accent1"/>
          </w:tcPr>
          <w:p w14:paraId="6A7B6597" w14:textId="1D6CFEF2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4</w:t>
            </w:r>
          </w:p>
        </w:tc>
        <w:tc>
          <w:tcPr>
            <w:tcW w:w="417" w:type="dxa"/>
            <w:shd w:val="clear" w:color="auto" w:fill="4472C4" w:themeFill="accent1"/>
          </w:tcPr>
          <w:p w14:paraId="1AF5501D" w14:textId="797D5BCF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5</w:t>
            </w:r>
          </w:p>
        </w:tc>
        <w:tc>
          <w:tcPr>
            <w:tcW w:w="417" w:type="dxa"/>
            <w:shd w:val="clear" w:color="auto" w:fill="4472C4" w:themeFill="accent1"/>
          </w:tcPr>
          <w:p w14:paraId="500F1E7C" w14:textId="5938027E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6</w:t>
            </w:r>
          </w:p>
        </w:tc>
        <w:tc>
          <w:tcPr>
            <w:tcW w:w="417" w:type="dxa"/>
            <w:shd w:val="clear" w:color="auto" w:fill="4472C4" w:themeFill="accent1"/>
          </w:tcPr>
          <w:p w14:paraId="6F114C7E" w14:textId="54C483FF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7</w:t>
            </w:r>
          </w:p>
        </w:tc>
        <w:tc>
          <w:tcPr>
            <w:tcW w:w="417" w:type="dxa"/>
            <w:shd w:val="clear" w:color="auto" w:fill="4472C4" w:themeFill="accent1"/>
          </w:tcPr>
          <w:p w14:paraId="05B068A0" w14:textId="1208C0E1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8</w:t>
            </w:r>
          </w:p>
        </w:tc>
        <w:tc>
          <w:tcPr>
            <w:tcW w:w="417" w:type="dxa"/>
            <w:shd w:val="clear" w:color="auto" w:fill="4472C4" w:themeFill="accent1"/>
          </w:tcPr>
          <w:p w14:paraId="5BAA7680" w14:textId="74DC392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39</w:t>
            </w:r>
          </w:p>
        </w:tc>
        <w:tc>
          <w:tcPr>
            <w:tcW w:w="417" w:type="dxa"/>
            <w:shd w:val="clear" w:color="auto" w:fill="4472C4" w:themeFill="accent1"/>
          </w:tcPr>
          <w:p w14:paraId="3590E511" w14:textId="3F895699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0</w:t>
            </w:r>
          </w:p>
        </w:tc>
        <w:tc>
          <w:tcPr>
            <w:tcW w:w="417" w:type="dxa"/>
            <w:shd w:val="clear" w:color="auto" w:fill="4472C4" w:themeFill="accent1"/>
          </w:tcPr>
          <w:p w14:paraId="12B08B7B" w14:textId="12CC05B9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1</w:t>
            </w:r>
          </w:p>
        </w:tc>
        <w:tc>
          <w:tcPr>
            <w:tcW w:w="417" w:type="dxa"/>
            <w:shd w:val="clear" w:color="auto" w:fill="4472C4" w:themeFill="accent1"/>
          </w:tcPr>
          <w:p w14:paraId="19E39A0B" w14:textId="38045164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2</w:t>
            </w:r>
          </w:p>
        </w:tc>
        <w:tc>
          <w:tcPr>
            <w:tcW w:w="417" w:type="dxa"/>
            <w:shd w:val="clear" w:color="auto" w:fill="4472C4" w:themeFill="accent1"/>
          </w:tcPr>
          <w:p w14:paraId="4B995FDA" w14:textId="18B3323C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3</w:t>
            </w:r>
          </w:p>
        </w:tc>
        <w:tc>
          <w:tcPr>
            <w:tcW w:w="417" w:type="dxa"/>
            <w:shd w:val="clear" w:color="auto" w:fill="4472C4" w:themeFill="accent1"/>
          </w:tcPr>
          <w:p w14:paraId="55FF0F74" w14:textId="2D9AF78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4</w:t>
            </w:r>
          </w:p>
        </w:tc>
        <w:tc>
          <w:tcPr>
            <w:tcW w:w="417" w:type="dxa"/>
            <w:shd w:val="clear" w:color="auto" w:fill="4472C4" w:themeFill="accent1"/>
          </w:tcPr>
          <w:p w14:paraId="3500A624" w14:textId="2D168D59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5</w:t>
            </w:r>
          </w:p>
        </w:tc>
        <w:tc>
          <w:tcPr>
            <w:tcW w:w="417" w:type="dxa"/>
            <w:shd w:val="clear" w:color="auto" w:fill="4472C4" w:themeFill="accent1"/>
          </w:tcPr>
          <w:p w14:paraId="74F2741D" w14:textId="5539559D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6</w:t>
            </w:r>
          </w:p>
        </w:tc>
        <w:tc>
          <w:tcPr>
            <w:tcW w:w="417" w:type="dxa"/>
            <w:shd w:val="clear" w:color="auto" w:fill="4472C4" w:themeFill="accent1"/>
          </w:tcPr>
          <w:p w14:paraId="145D6FDA" w14:textId="1396506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7</w:t>
            </w:r>
          </w:p>
        </w:tc>
        <w:tc>
          <w:tcPr>
            <w:tcW w:w="417" w:type="dxa"/>
            <w:shd w:val="clear" w:color="auto" w:fill="4472C4" w:themeFill="accent1"/>
          </w:tcPr>
          <w:p w14:paraId="5F98C6A6" w14:textId="0897A6F6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8</w:t>
            </w:r>
          </w:p>
        </w:tc>
        <w:tc>
          <w:tcPr>
            <w:tcW w:w="417" w:type="dxa"/>
            <w:shd w:val="clear" w:color="auto" w:fill="4472C4" w:themeFill="accent1"/>
          </w:tcPr>
          <w:p w14:paraId="0309C0F3" w14:textId="3CECE48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49</w:t>
            </w:r>
          </w:p>
        </w:tc>
        <w:tc>
          <w:tcPr>
            <w:tcW w:w="417" w:type="dxa"/>
            <w:shd w:val="clear" w:color="auto" w:fill="4472C4" w:themeFill="accent1"/>
          </w:tcPr>
          <w:p w14:paraId="283BDA4F" w14:textId="67084C4F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FFFFFF"/>
                <w:sz w:val="24"/>
                <w:lang w:eastAsia="vi-VN"/>
              </w:rPr>
              <w:t>50</w:t>
            </w:r>
          </w:p>
        </w:tc>
      </w:tr>
      <w:tr w:rsidR="00FE748E" w:rsidRPr="00FE748E" w14:paraId="2A0217E5" w14:textId="77777777" w:rsidTr="00FE748E">
        <w:tc>
          <w:tcPr>
            <w:tcW w:w="416" w:type="dxa"/>
          </w:tcPr>
          <w:p w14:paraId="06E53672" w14:textId="04C561A4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6" w:type="dxa"/>
          </w:tcPr>
          <w:p w14:paraId="22666757" w14:textId="233F8508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6" w:type="dxa"/>
          </w:tcPr>
          <w:p w14:paraId="4D9749B9" w14:textId="56DF3D13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</w:tcPr>
          <w:p w14:paraId="3FF4253C" w14:textId="4D36F272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</w:tcPr>
          <w:p w14:paraId="14453F46" w14:textId="4FFFD282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</w:tcPr>
          <w:p w14:paraId="3F99170E" w14:textId="243BAFED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</w:tcPr>
          <w:p w14:paraId="6F163785" w14:textId="20D8E3C0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</w:tcPr>
          <w:p w14:paraId="425CD570" w14:textId="3BA60F9F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</w:tcPr>
          <w:p w14:paraId="7E7507B8" w14:textId="6CB21C8D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</w:tcPr>
          <w:p w14:paraId="6AB61C78" w14:textId="07FE4C9B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</w:tcPr>
          <w:p w14:paraId="676F26E5" w14:textId="41CD81B1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</w:tcPr>
          <w:p w14:paraId="2E341056" w14:textId="03F543A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</w:tcPr>
          <w:p w14:paraId="1E63715C" w14:textId="7331747F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</w:tcPr>
          <w:p w14:paraId="6800A026" w14:textId="4B4F1EA0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</w:tcPr>
          <w:p w14:paraId="7B0CC7D0" w14:textId="3556CEF2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</w:tcPr>
          <w:p w14:paraId="345A79FD" w14:textId="5E4DE631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</w:tcPr>
          <w:p w14:paraId="0E06A978" w14:textId="6D84BC31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A</w:t>
            </w:r>
          </w:p>
        </w:tc>
        <w:tc>
          <w:tcPr>
            <w:tcW w:w="417" w:type="dxa"/>
          </w:tcPr>
          <w:p w14:paraId="30A009CE" w14:textId="18348E34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</w:tcPr>
          <w:p w14:paraId="06A4F9EF" w14:textId="334011AC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</w:tcPr>
          <w:p w14:paraId="0214EDFD" w14:textId="3BF2B07A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B</w:t>
            </w:r>
          </w:p>
        </w:tc>
        <w:tc>
          <w:tcPr>
            <w:tcW w:w="417" w:type="dxa"/>
          </w:tcPr>
          <w:p w14:paraId="77FAC42B" w14:textId="68690C9D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</w:tcPr>
          <w:p w14:paraId="6A44ADD7" w14:textId="2115CA24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</w:tcPr>
          <w:p w14:paraId="67CE0A90" w14:textId="5BF87828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C</w:t>
            </w:r>
          </w:p>
        </w:tc>
        <w:tc>
          <w:tcPr>
            <w:tcW w:w="417" w:type="dxa"/>
          </w:tcPr>
          <w:p w14:paraId="66782102" w14:textId="66266F65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  <w:tc>
          <w:tcPr>
            <w:tcW w:w="417" w:type="dxa"/>
          </w:tcPr>
          <w:p w14:paraId="29973CBE" w14:textId="6B8C5FDD" w:rsidR="00FE748E" w:rsidRPr="00FE748E" w:rsidRDefault="00FE748E" w:rsidP="00FE748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40" w:after="0" w:line="276" w:lineRule="auto"/>
              <w:ind w:left="-57" w:right="-57"/>
              <w:jc w:val="center"/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</w:pPr>
            <w:r w:rsidRPr="00FE748E">
              <w:rPr>
                <w:rFonts w:ascii="Times New Roman" w:eastAsia="SimSun" w:hAnsi="Times New Roman"/>
                <w:b/>
                <w:bCs/>
                <w:color w:val="008080"/>
                <w:sz w:val="24"/>
                <w:lang w:eastAsia="vi-VN"/>
              </w:rPr>
              <w:t>D</w:t>
            </w:r>
          </w:p>
        </w:tc>
      </w:tr>
    </w:tbl>
    <w:p w14:paraId="4D04B88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240" w:after="0" w:line="276" w:lineRule="auto"/>
        <w:ind w:left="992"/>
        <w:jc w:val="center"/>
        <w:rPr>
          <w:rFonts w:eastAsia="SimSun"/>
          <w:b/>
          <w:bCs/>
          <w:color w:val="0000FF"/>
          <w:sz w:val="24"/>
          <w:lang w:eastAsia="vi-VN"/>
        </w:rPr>
      </w:pPr>
      <w:r w:rsidRPr="00FE748E">
        <w:rPr>
          <w:rFonts w:eastAsia="SimSun"/>
          <w:b/>
          <w:bCs/>
          <w:color w:val="0000FF"/>
          <w:sz w:val="24"/>
          <w:lang w:eastAsia="vi-VN"/>
        </w:rPr>
        <w:t>HƯỚNG DẪN GIẢI CHI TIẾT</w:t>
      </w:r>
    </w:p>
    <w:p w14:paraId="73C150B3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ập xác định của hàm số </w:t>
      </w:r>
      <w:r w:rsidRPr="00FE748E">
        <w:rPr>
          <w:rFonts w:eastAsia="SimSun"/>
          <w:position w:val="-12"/>
          <w:sz w:val="24"/>
          <w:lang w:eastAsia="vi-VN"/>
        </w:rPr>
        <w:object w:dxaOrig="1019" w:dyaOrig="359" w14:anchorId="46D1DCCB">
          <v:shape id="Object 3208" o:spid="_x0000_i1354" type="#_x0000_t75" style="width:51.1pt;height:17.85pt" o:ole="">
            <v:imagedata r:id="rId7" o:title=""/>
          </v:shape>
          <o:OLEObject Type="Embed" ProgID="Equation.DSMT4" ShapeID="Object 3208" DrawAspect="Content" ObjectID="_1659254995" r:id="rId8"/>
        </w:object>
      </w:r>
      <w:r w:rsidRPr="00FE748E">
        <w:rPr>
          <w:rFonts w:eastAsia="SimSun"/>
          <w:sz w:val="24"/>
          <w:lang w:eastAsia="vi-VN"/>
        </w:rPr>
        <w:t xml:space="preserve"> là</w:t>
      </w:r>
    </w:p>
    <w:p w14:paraId="203AF7C9" w14:textId="0A6EFDB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10"/>
          <w:sz w:val="24"/>
          <w:lang w:val="vi-VN" w:eastAsia="vi-VN"/>
        </w:rPr>
        <w:object w:dxaOrig="739" w:dyaOrig="319" w14:anchorId="7C1029A4">
          <v:shape id="Object 3209" o:spid="_x0000_i1355" type="#_x0000_t75" style="width:36.9pt;height:16pt" o:ole="">
            <v:imagedata r:id="rId9" o:title=""/>
          </v:shape>
          <o:OLEObject Type="Embed" ProgID="Equation.DSMT4" ShapeID="Object 3209" DrawAspect="Content" ObjectID="_1659254996" r:id="rId10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14"/>
          <w:sz w:val="24"/>
          <w:lang w:val="vi-VN" w:eastAsia="vi-VN"/>
        </w:rPr>
        <w:object w:dxaOrig="759" w:dyaOrig="399" w14:anchorId="131A66E0">
          <v:shape id="Object 3210" o:spid="_x0000_i1356" type="#_x0000_t75" style="width:38.15pt;height:20.3pt" o:ole="">
            <v:imagedata r:id="rId11" o:title=""/>
          </v:shape>
          <o:OLEObject Type="Embed" ProgID="Equation.DSMT4" ShapeID="Object 3210" DrawAspect="Content" ObjectID="_1659254997" r:id="rId12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14"/>
          <w:sz w:val="24"/>
          <w:lang w:val="vi-VN" w:eastAsia="vi-VN"/>
        </w:rPr>
        <w:object w:dxaOrig="759" w:dyaOrig="399" w14:anchorId="76E9613C">
          <v:shape id="Object 3211" o:spid="_x0000_i1357" type="#_x0000_t75" style="width:38.15pt;height:20.3pt" o:ole="">
            <v:imagedata r:id="rId13" o:title=""/>
          </v:shape>
          <o:OLEObject Type="Embed" ProgID="Equation.DSMT4" ShapeID="Object 3211" DrawAspect="Content" ObjectID="_1659254998" r:id="rId14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14"/>
          <w:sz w:val="24"/>
          <w:lang w:val="vi-VN" w:eastAsia="vi-VN"/>
        </w:rPr>
        <w:object w:dxaOrig="959" w:dyaOrig="399" w14:anchorId="72442E09">
          <v:shape id="Object 3212" o:spid="_x0000_i1358" type="#_x0000_t75" style="width:48pt;height:20.9pt" o:ole="">
            <v:imagedata r:id="rId15" o:title=""/>
          </v:shape>
          <o:OLEObject Type="Embed" ProgID="Equation.DSMT4" ShapeID="Object 3212" DrawAspect="Content" ObjectID="_1659254999" r:id="rId16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1140AC5E" w14:textId="6CF86488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79215D86" w14:textId="70F90C2B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C</w:t>
      </w:r>
    </w:p>
    <w:p w14:paraId="100DD38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Điều kiện </w:t>
      </w:r>
      <w:r w:rsidRPr="00FE748E">
        <w:rPr>
          <w:rFonts w:eastAsia="SimSun"/>
          <w:position w:val="-6"/>
          <w:sz w:val="24"/>
          <w:szCs w:val="24"/>
          <w:lang w:val="fr-FR" w:eastAsia="vi-VN"/>
        </w:rPr>
        <w:object w:dxaOrig="559" w:dyaOrig="279" w14:anchorId="3CA6F732">
          <v:shape id="Object 3213" o:spid="_x0000_i1359" type="#_x0000_t75" style="width:28.3pt;height:13.55pt" o:ole="">
            <v:imagedata r:id="rId17" o:title=""/>
          </v:shape>
          <o:OLEObject Type="Embed" ProgID="Equation.DSMT4" ShapeID="Object 3213" DrawAspect="Content" ObjectID="_1659255000" r:id="rId18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510D007A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Cho hình trụ có bán </w:t>
      </w:r>
      <w:r w:rsidRPr="00FE748E">
        <w:rPr>
          <w:rFonts w:eastAsia="SimSun"/>
          <w:position w:val="-6"/>
          <w:sz w:val="24"/>
          <w:lang w:val="fr-FR" w:eastAsia="vi-VN"/>
        </w:rPr>
        <w:object w:dxaOrig="539" w:dyaOrig="279" w14:anchorId="6C66109A">
          <v:shape id="Object 3214" o:spid="_x0000_i1360" type="#_x0000_t75" style="width:27.1pt;height:13.55pt" o:ole="">
            <v:imagedata r:id="rId19" o:title=""/>
          </v:shape>
          <o:OLEObject Type="Embed" ProgID="Equation.DSMT4" ShapeID="Object 3214" DrawAspect="Content" ObjectID="_1659255001" r:id="rId20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và độ dài đường sinh </w:t>
      </w:r>
      <w:r w:rsidRPr="00FE748E">
        <w:rPr>
          <w:rFonts w:eastAsia="SimSun"/>
          <w:position w:val="-6"/>
          <w:sz w:val="24"/>
          <w:lang w:val="fr-FR" w:eastAsia="vi-VN"/>
        </w:rPr>
        <w:object w:dxaOrig="499" w:dyaOrig="279" w14:anchorId="2297E32D">
          <v:shape id="Object 3215" o:spid="_x0000_i1361" type="#_x0000_t75" style="width:24.6pt;height:13.55pt" o:ole="">
            <v:imagedata r:id="rId21" o:title=""/>
          </v:shape>
          <o:OLEObject Type="Embed" ProgID="Equation.DSMT4" ShapeID="Object 3215" DrawAspect="Content" ObjectID="_1659255002" r:id="rId22"/>
        </w:object>
      </w:r>
      <w:r w:rsidRPr="00FE748E">
        <w:rPr>
          <w:rFonts w:eastAsia="SimSun"/>
          <w:sz w:val="24"/>
          <w:szCs w:val="24"/>
          <w:lang w:val="fr-FR" w:eastAsia="vi-VN"/>
        </w:rPr>
        <w:t>. Diện tích xung quanh của hình trụ đã cho bằng</w:t>
      </w:r>
    </w:p>
    <w:p w14:paraId="31336848" w14:textId="04EE5ED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u w:val="single"/>
          <w:lang w:val="fr-FR"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val="fr-FR"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6"/>
          <w:sz w:val="24"/>
          <w:szCs w:val="24"/>
          <w:lang w:eastAsia="vi-VN"/>
        </w:rPr>
        <w:object w:dxaOrig="478" w:dyaOrig="279" w14:anchorId="37F2F94F">
          <v:shape id="Object 3216" o:spid="_x0000_i1362" type="#_x0000_t75" style="width:24pt;height:13.55pt" o:ole="">
            <v:imagedata r:id="rId23" o:title=""/>
          </v:shape>
          <o:OLEObject Type="Embed" ProgID="Equation.DSMT4" ShapeID="Object 3216" DrawAspect="Content" ObjectID="_1659255003" r:id="rId2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val="fr-FR"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6"/>
          <w:sz w:val="24"/>
          <w:szCs w:val="24"/>
          <w:lang w:eastAsia="vi-VN"/>
        </w:rPr>
        <w:object w:dxaOrig="559" w:dyaOrig="279" w14:anchorId="7F531BDE">
          <v:shape id="Object 3217" o:spid="_x0000_i1363" type="#_x0000_t75" style="width:28.3pt;height:13.55pt" o:ole="">
            <v:imagedata r:id="rId25" o:title=""/>
          </v:shape>
          <o:OLEObject Type="Embed" ProgID="Equation.DSMT4" ShapeID="Object 3217" DrawAspect="Content" ObjectID="_1659255004" r:id="rId2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val="fr-FR"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6"/>
          <w:sz w:val="24"/>
          <w:szCs w:val="24"/>
          <w:lang w:eastAsia="vi-VN"/>
        </w:rPr>
        <w:object w:dxaOrig="478" w:dyaOrig="279" w14:anchorId="3261217D">
          <v:shape id="Object 3218" o:spid="_x0000_i1364" type="#_x0000_t75" style="width:24pt;height:13.55pt" o:ole="">
            <v:imagedata r:id="rId27" o:title=""/>
          </v:shape>
          <o:OLEObject Type="Embed" ProgID="Equation.DSMT4" ShapeID="Object 3218" DrawAspect="Content" ObjectID="_1659255005" r:id="rId28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6"/>
          <w:sz w:val="24"/>
          <w:szCs w:val="24"/>
          <w:lang w:eastAsia="vi-VN"/>
        </w:rPr>
        <w:object w:dxaOrig="459" w:dyaOrig="279" w14:anchorId="534E8C67">
          <v:shape id="Object 3219" o:spid="_x0000_i1365" type="#_x0000_t75" style="width:23.4pt;height:13.55pt" o:ole="">
            <v:imagedata r:id="rId29" o:title=""/>
          </v:shape>
          <o:OLEObject Type="Embed" ProgID="Equation.DSMT4" ShapeID="Object 3219" DrawAspect="Content" ObjectID="_1659255006" r:id="rId30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1C344EED" w14:textId="755D0C3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1DC4997D" w14:textId="2E7A4A8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A</w:t>
      </w:r>
    </w:p>
    <w:p w14:paraId="1A411D8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position w:val="-14"/>
          <w:sz w:val="24"/>
          <w:szCs w:val="24"/>
          <w:lang w:val="fr-FR" w:eastAsia="vi-VN"/>
        </w:rPr>
        <w:object w:dxaOrig="1700" w:dyaOrig="379" w14:anchorId="076D3D03">
          <v:shape id="Object 3220" o:spid="_x0000_i1366" type="#_x0000_t75" style="width:85.55pt;height:18.45pt" o:ole="">
            <v:imagedata r:id="rId31" o:title=""/>
          </v:shape>
          <o:OLEObject Type="Embed" ProgID="Equation.DSMT4" ShapeID="Object 3220" DrawAspect="Content" ObjectID="_1659255007" r:id="rId32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21363A82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Trong không gian </w:t>
      </w:r>
      <w:r w:rsidRPr="00FE748E">
        <w:rPr>
          <w:rFonts w:eastAsia="SimSun"/>
          <w:position w:val="-10"/>
          <w:sz w:val="24"/>
          <w:lang w:val="fr-FR" w:eastAsia="vi-VN"/>
        </w:rPr>
        <w:object w:dxaOrig="559" w:dyaOrig="319" w14:anchorId="04CA5DA8">
          <v:shape id="Object 3221" o:spid="_x0000_i1367" type="#_x0000_t75" style="width:28.3pt;height:16.6pt" o:ole="">
            <v:imagedata r:id="rId33" o:title=""/>
          </v:shape>
          <o:OLEObject Type="Embed" ProgID="Equation.DSMT4" ShapeID="Object 3221" DrawAspect="Content" ObjectID="_1659255008" r:id="rId34"/>
        </w:object>
      </w:r>
      <w:r w:rsidRPr="00FE748E">
        <w:rPr>
          <w:rFonts w:eastAsia="SimSun"/>
          <w:sz w:val="24"/>
          <w:szCs w:val="24"/>
          <w:lang w:eastAsia="vi-VN"/>
        </w:rPr>
        <w:t xml:space="preserve">, cho đường thẳng </w:t>
      </w:r>
      <w:r w:rsidRPr="00FE748E">
        <w:rPr>
          <w:rFonts w:eastAsia="SimSun"/>
          <w:position w:val="-24"/>
          <w:sz w:val="24"/>
          <w:lang w:eastAsia="vi-VN"/>
        </w:rPr>
        <w:object w:dxaOrig="2299" w:dyaOrig="619" w14:anchorId="6277A708">
          <v:shape id="Object 3222" o:spid="_x0000_i1368" type="#_x0000_t75" style="width:115.7pt;height:31.4pt" o:ole="">
            <v:imagedata r:id="rId35" o:title=""/>
          </v:shape>
          <o:OLEObject Type="Embed" ProgID="Equation.DSMT4" ShapeID="Object 3222" DrawAspect="Content" ObjectID="_1659255009" r:id="rId36"/>
        </w:object>
      </w:r>
      <w:r w:rsidRPr="00FE748E">
        <w:rPr>
          <w:rFonts w:eastAsia="SimSun"/>
          <w:sz w:val="24"/>
          <w:szCs w:val="24"/>
          <w:lang w:eastAsia="vi-VN"/>
        </w:rPr>
        <w:t xml:space="preserve">. Vectơ nào dưới đây là một vectơ chỉ phương của </w:t>
      </w:r>
      <w:r w:rsidRPr="00FE748E">
        <w:rPr>
          <w:rFonts w:eastAsia="SimSun"/>
          <w:position w:val="-6"/>
          <w:sz w:val="24"/>
          <w:lang w:eastAsia="vi-VN"/>
        </w:rPr>
        <w:object w:dxaOrig="219" w:dyaOrig="279" w14:anchorId="234FD62B">
          <v:shape id="Object 3223" o:spid="_x0000_i1369" type="#_x0000_t75" style="width:11.1pt;height:13.55pt" o:ole="">
            <v:imagedata r:id="rId37" o:title=""/>
          </v:shape>
          <o:OLEObject Type="Embed" ProgID="Equation.DSMT4" ShapeID="Object 3223" DrawAspect="Content" ObjectID="_1659255010" r:id="rId38"/>
        </w:object>
      </w:r>
      <w:r w:rsidRPr="00FE748E">
        <w:rPr>
          <w:rFonts w:eastAsia="SimSun"/>
          <w:sz w:val="24"/>
          <w:szCs w:val="24"/>
          <w:lang w:eastAsia="vi-VN"/>
        </w:rPr>
        <w:t>?</w:t>
      </w:r>
    </w:p>
    <w:p w14:paraId="1A2DA7B7" w14:textId="5916FBC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4"/>
          <w:sz w:val="24"/>
          <w:szCs w:val="24"/>
          <w:lang w:eastAsia="vi-VN"/>
        </w:rPr>
        <w:object w:dxaOrig="1359" w:dyaOrig="419" w14:anchorId="48D7F78D">
          <v:shape id="Object 3224" o:spid="_x0000_i1370" type="#_x0000_t75" style="width:68.3pt;height:20.9pt" o:ole="">
            <v:imagedata r:id="rId39" o:title=""/>
          </v:shape>
          <o:OLEObject Type="Embed" ProgID="Equation.DSMT4" ShapeID="Object 3224" DrawAspect="Content" ObjectID="_1659255011" r:id="rId40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4"/>
          <w:sz w:val="24"/>
          <w:szCs w:val="24"/>
          <w:lang w:eastAsia="vi-VN"/>
        </w:rPr>
        <w:object w:dxaOrig="1359" w:dyaOrig="419" w14:anchorId="2040C473">
          <v:shape id="Object 3225" o:spid="_x0000_i1371" type="#_x0000_t75" style="width:68.3pt;height:20.9pt" o:ole="">
            <v:imagedata r:id="rId41" o:title=""/>
          </v:shape>
          <o:OLEObject Type="Embed" ProgID="Equation.DSMT4" ShapeID="Object 3225" DrawAspect="Content" ObjectID="_1659255012" r:id="rId4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val="fr-FR"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val="fr-FR"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4"/>
          <w:sz w:val="24"/>
          <w:szCs w:val="24"/>
          <w:lang w:eastAsia="vi-VN"/>
        </w:rPr>
        <w:object w:dxaOrig="1460" w:dyaOrig="419" w14:anchorId="6FBD3CA7">
          <v:shape id="Object 3226" o:spid="_x0000_i1372" type="#_x0000_t75" style="width:73.25pt;height:20.9pt" o:ole="">
            <v:imagedata r:id="rId43" o:title=""/>
          </v:shape>
          <o:OLEObject Type="Embed" ProgID="Equation.DSMT4" ShapeID="Object 3226" DrawAspect="Content" ObjectID="_1659255013" r:id="rId4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4"/>
          <w:sz w:val="24"/>
          <w:szCs w:val="24"/>
          <w:lang w:eastAsia="vi-VN"/>
        </w:rPr>
        <w:object w:dxaOrig="1159" w:dyaOrig="419" w14:anchorId="49CCBA72">
          <v:shape id="Object 3227" o:spid="_x0000_i1373" type="#_x0000_t75" style="width:58.45pt;height:20.9pt" o:ole="">
            <v:imagedata r:id="rId45" o:title=""/>
          </v:shape>
          <o:OLEObject Type="Embed" ProgID="Equation.DSMT4" ShapeID="Object 3227" DrawAspect="Content" ObjectID="_1659255014" r:id="rId46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6487CC61" w14:textId="11B9EAC2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48B88838" w14:textId="59C4E542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C</w:t>
      </w:r>
    </w:p>
    <w:p w14:paraId="6A4EA428" w14:textId="614532BA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àm số bậc ba </w:t>
      </w:r>
      <w:r w:rsidRPr="00FE748E">
        <w:rPr>
          <w:rFonts w:eastAsia="SimSun"/>
          <w:position w:val="-14"/>
          <w:sz w:val="24"/>
          <w:lang w:eastAsia="vi-VN"/>
        </w:rPr>
        <w:object w:dxaOrig="959" w:dyaOrig="399" w14:anchorId="4E1970EB">
          <v:shape id="Object 3228" o:spid="_x0000_i1374" type="#_x0000_t75" style="width:48pt;height:20.3pt" o:ole="">
            <v:imagedata r:id="rId47" o:title=""/>
          </v:shape>
          <o:OLEObject Type="Embed" ProgID="Equation.DSMT4" ShapeID="Object 3228" DrawAspect="Content" ObjectID="_1659255015" r:id="rId48"/>
        </w:object>
      </w:r>
      <w:r w:rsidRPr="00FE748E">
        <w:rPr>
          <w:rFonts w:eastAsia="SimSun"/>
          <w:sz w:val="24"/>
          <w:lang w:eastAsia="vi-VN"/>
        </w:rPr>
        <w:t xml:space="preserve"> có đồ thị là đường cong trong hình vẽ bên.</w:t>
      </w:r>
    </w:p>
    <w:p w14:paraId="65FC8E3C" w14:textId="78160EA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410DC87A" wp14:editId="39AE8AF8">
            <wp:extent cx="1570990" cy="1687830"/>
            <wp:effectExtent l="0" t="0" r="0" b="0"/>
            <wp:docPr id="351" name="Picture 13" descr="Description: 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F6F1B" w14:textId="77777777" w:rsidR="00FE748E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ố nghiệm thực của phương trình </w:t>
      </w:r>
      <w:r w:rsidRPr="00FE748E">
        <w:rPr>
          <w:rFonts w:eastAsia="SimSun"/>
          <w:position w:val="-14"/>
          <w:sz w:val="24"/>
          <w:lang w:eastAsia="vi-VN"/>
        </w:rPr>
        <w:object w:dxaOrig="939" w:dyaOrig="399" w14:anchorId="48D0D9BF">
          <v:shape id="Object 3230" o:spid="_x0000_i1376" type="#_x0000_t75" style="width:47.4pt;height:20.3pt" o:ole="">
            <v:imagedata r:id="rId50" o:title=""/>
          </v:shape>
          <o:OLEObject Type="Embed" ProgID="Equation.DSMT4" ShapeID="Object 3230" DrawAspect="Content" ObjectID="_1659255016" r:id="rId51"/>
        </w:object>
      </w:r>
      <w:r w:rsidRPr="00FE748E">
        <w:rPr>
          <w:rFonts w:eastAsia="SimSun"/>
          <w:sz w:val="24"/>
          <w:lang w:eastAsia="vi-VN"/>
        </w:rPr>
        <w:t xml:space="preserve"> là:</w:t>
      </w:r>
    </w:p>
    <w:p w14:paraId="2F3BBD0B" w14:textId="48948DC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199" w:dyaOrig="279" w14:anchorId="0F3E3DAB">
          <v:shape id="Object 3231" o:spid="_x0000_i1377" type="#_x0000_t75" style="width:9.85pt;height:13.55pt" o:ole="">
            <v:imagedata r:id="rId52" o:title=""/>
          </v:shape>
          <o:OLEObject Type="Embed" ProgID="Equation.DSMT4" ShapeID="Object 3231" DrawAspect="Content" ObjectID="_1659255017" r:id="rId53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eastAsia="vi-VN"/>
        </w:rPr>
        <w:object w:dxaOrig="179" w:dyaOrig="279" w14:anchorId="61D09552">
          <v:shape id="Object 3232" o:spid="_x0000_i1378" type="#_x0000_t75" style="width:9.25pt;height:13.55pt" o:ole="">
            <v:imagedata r:id="rId54" o:title=""/>
          </v:shape>
          <o:OLEObject Type="Embed" ProgID="Equation.DSMT4" ShapeID="Object 3232" DrawAspect="Content" ObjectID="_1659255018" r:id="rId55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4"/>
          <w:sz w:val="24"/>
          <w:lang w:eastAsia="vi-VN"/>
        </w:rPr>
        <w:object w:dxaOrig="139" w:dyaOrig="259" w14:anchorId="19FD6094">
          <v:shape id="Object 3233" o:spid="_x0000_i1379" type="#_x0000_t75" style="width:6.75pt;height:13.55pt" o:ole="">
            <v:imagedata r:id="rId56" o:title=""/>
          </v:shape>
          <o:OLEObject Type="Embed" ProgID="Equation.DSMT4" ShapeID="Object 3233" DrawAspect="Content" ObjectID="_1659255019" r:id="rId57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4"/>
          <w:sz w:val="24"/>
          <w:lang w:eastAsia="vi-VN"/>
        </w:rPr>
        <w:object w:dxaOrig="199" w:dyaOrig="259" w14:anchorId="286ED5EC">
          <v:shape id="Object 3234" o:spid="_x0000_i1380" type="#_x0000_t75" style="width:9.85pt;height:13.55pt" o:ole="">
            <v:imagedata r:id="rId58" o:title=""/>
          </v:shape>
          <o:OLEObject Type="Embed" ProgID="Equation.DSMT4" ShapeID="Object 3234" DrawAspect="Content" ObjectID="_1659255020" r:id="rId59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21D02D1C" w14:textId="72F7238A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4A5F440B" w14:textId="39A97BD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B</w:t>
      </w:r>
    </w:p>
    <w:p w14:paraId="43C22EAA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 số nghiệm của phương trình là số giao điểm của đồ thị hàm số </w:t>
      </w:r>
      <w:r w:rsidRPr="00FE748E">
        <w:rPr>
          <w:rFonts w:eastAsia="SimSun"/>
          <w:position w:val="-14"/>
          <w:sz w:val="24"/>
          <w:lang w:eastAsia="vi-VN"/>
        </w:rPr>
        <w:object w:dxaOrig="959" w:dyaOrig="399" w14:anchorId="3F119580">
          <v:shape id="Object 3235" o:spid="_x0000_i1381" type="#_x0000_t75" style="width:48pt;height:20.3pt" o:ole="">
            <v:imagedata r:id="rId60" o:title=""/>
          </v:shape>
          <o:OLEObject Type="Embed" ProgID="Equation.DSMT4" ShapeID="Object 3235" DrawAspect="Content" ObjectID="_1659255021" r:id="rId61"/>
        </w:object>
      </w:r>
      <w:r w:rsidRPr="00FE748E">
        <w:rPr>
          <w:rFonts w:eastAsia="SimSun"/>
          <w:sz w:val="24"/>
          <w:lang w:eastAsia="vi-VN"/>
        </w:rPr>
        <w:t xml:space="preserve"> với đường thẳng </w:t>
      </w:r>
      <w:r w:rsidRPr="00FE748E">
        <w:rPr>
          <w:rFonts w:eastAsia="SimSun"/>
          <w:position w:val="-10"/>
          <w:sz w:val="24"/>
          <w:lang w:eastAsia="vi-VN"/>
        </w:rPr>
        <w:object w:dxaOrig="619" w:dyaOrig="319" w14:anchorId="20A13661">
          <v:shape id="Object 3236" o:spid="_x0000_i1382" type="#_x0000_t75" style="width:31.4pt;height:16.6pt" o:ole="">
            <v:imagedata r:id="rId62" o:title=""/>
          </v:shape>
          <o:OLEObject Type="Embed" ProgID="Equation.DSMT4" ShapeID="Object 3236" DrawAspect="Content" ObjectID="_1659255022" r:id="rId63"/>
        </w:object>
      </w:r>
    </w:p>
    <w:p w14:paraId="0B851357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Dựa vào đồ thị ta có phương trình có ba nghiệm phân biệt.</w:t>
      </w:r>
    </w:p>
    <w:p w14:paraId="69E60060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lastRenderedPageBreak/>
        <w:t xml:space="preserve">Biết </w:t>
      </w:r>
      <w:r w:rsidRPr="00FE748E">
        <w:rPr>
          <w:rFonts w:eastAsia="SimSun"/>
          <w:position w:val="-30"/>
          <w:sz w:val="24"/>
          <w:lang w:val="fr-FR" w:eastAsia="vi-VN"/>
        </w:rPr>
        <w:object w:dxaOrig="1380" w:dyaOrig="720" w14:anchorId="63AFE9C6">
          <v:shape id="Object 3237" o:spid="_x0000_i1383" type="#_x0000_t75" style="width:68.9pt;height:36.3pt" o:ole="">
            <v:imagedata r:id="rId64" o:title=""/>
          </v:shape>
          <o:OLEObject Type="Embed" ProgID="Equation.DSMT4" ShapeID="Object 3237" DrawAspect="Content" ObjectID="_1659255023" r:id="rId65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Giá trị của </w:t>
      </w:r>
      <w:r w:rsidRPr="00FE748E">
        <w:rPr>
          <w:rFonts w:eastAsia="SimSun"/>
          <w:position w:val="-30"/>
          <w:sz w:val="24"/>
          <w:lang w:val="fr-FR" w:eastAsia="vi-VN"/>
        </w:rPr>
        <w:object w:dxaOrig="1100" w:dyaOrig="720" w14:anchorId="6EA83628">
          <v:shape id="Object 3238" o:spid="_x0000_i1384" type="#_x0000_t75" style="width:54.75pt;height:36.3pt" o:ole="">
            <v:imagedata r:id="rId66" o:title=""/>
          </v:shape>
          <o:OLEObject Type="Embed" ProgID="Equation.DSMT4" ShapeID="Object 3238" DrawAspect="Content" ObjectID="_1659255024" r:id="rId67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bằng.</w:t>
      </w:r>
    </w:p>
    <w:p w14:paraId="3F47D0CA" w14:textId="418AF9C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6"/>
          <w:sz w:val="24"/>
          <w:szCs w:val="24"/>
          <w:lang w:eastAsia="vi-VN"/>
        </w:rPr>
        <w:object w:dxaOrig="299" w:dyaOrig="279" w14:anchorId="46328595">
          <v:shape id="Object 3239" o:spid="_x0000_i1385" type="#_x0000_t75" style="width:14.75pt;height:13.55pt" o:ole="">
            <v:imagedata r:id="rId68" o:title=""/>
          </v:shape>
          <o:OLEObject Type="Embed" ProgID="Equation.DSMT4" ShapeID="Object 3239" DrawAspect="Content" ObjectID="_1659255025" r:id="rId69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6"/>
          <w:sz w:val="24"/>
          <w:szCs w:val="24"/>
          <w:lang w:eastAsia="vi-VN"/>
        </w:rPr>
        <w:object w:dxaOrig="179" w:dyaOrig="279" w14:anchorId="1B3B7215">
          <v:shape id="Object 3240" o:spid="_x0000_i1386" type="#_x0000_t75" style="width:9.25pt;height:13.55pt" o:ole="">
            <v:imagedata r:id="rId70" o:title=""/>
          </v:shape>
          <o:OLEObject Type="Embed" ProgID="Equation.DSMT4" ShapeID="Object 3240" DrawAspect="Content" ObjectID="_1659255026" r:id="rId71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4"/>
          <w:sz w:val="24"/>
          <w:szCs w:val="24"/>
          <w:lang w:eastAsia="vi-VN"/>
        </w:rPr>
        <w:object w:dxaOrig="279" w:dyaOrig="259" w14:anchorId="52945802">
          <v:shape id="Object 3241" o:spid="_x0000_i1387" type="#_x0000_t75" style="width:13.55pt;height:13.55pt" o:ole="">
            <v:imagedata r:id="rId72" o:title=""/>
          </v:shape>
          <o:OLEObject Type="Embed" ProgID="Equation.DSMT4" ShapeID="Object 3241" DrawAspect="Content" ObjectID="_1659255027" r:id="rId73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6"/>
          <w:sz w:val="24"/>
          <w:szCs w:val="24"/>
          <w:lang w:eastAsia="vi-VN"/>
        </w:rPr>
        <w:object w:dxaOrig="179" w:dyaOrig="279" w14:anchorId="20013067">
          <v:shape id="Object 3242" o:spid="_x0000_i1388" type="#_x0000_t75" style="width:9.25pt;height:13.55pt" o:ole="">
            <v:imagedata r:id="rId74" o:title=""/>
          </v:shape>
          <o:OLEObject Type="Embed" ProgID="Equation.DSMT4" ShapeID="Object 3242" DrawAspect="Content" ObjectID="_1659255028" r:id="rId75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4121ADF3" w14:textId="47F7F4D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441B1194" w14:textId="0A5B891B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C</w:t>
      </w:r>
    </w:p>
    <w:p w14:paraId="5D7E2D7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 : </w:t>
      </w:r>
      <w:r w:rsidRPr="00FE748E">
        <w:rPr>
          <w:rFonts w:eastAsia="SimSun"/>
          <w:position w:val="-30"/>
          <w:sz w:val="24"/>
          <w:szCs w:val="24"/>
          <w:lang w:val="fr-FR" w:eastAsia="vi-VN"/>
        </w:rPr>
        <w:object w:dxaOrig="2880" w:dyaOrig="720" w14:anchorId="68AA9391">
          <v:shape id="Object 3243" o:spid="_x0000_i1389" type="#_x0000_t75" style="width:2in;height:36.3pt" o:ole="">
            <v:imagedata r:id="rId76" o:title=""/>
          </v:shape>
          <o:OLEObject Type="Embed" ProgID="Equation.DSMT4" ShapeID="Object 3243" DrawAspect="Content" ObjectID="_1659255029" r:id="rId77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116BFD3F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iệm cận ngang của đồ thị hàm số </w:t>
      </w:r>
      <w:r w:rsidRPr="00FE748E">
        <w:rPr>
          <w:rFonts w:eastAsia="SimSun"/>
          <w:position w:val="-24"/>
          <w:sz w:val="24"/>
          <w:lang w:val="fr-FR" w:eastAsia="vi-VN"/>
        </w:rPr>
        <w:object w:dxaOrig="1019" w:dyaOrig="619" w14:anchorId="72EC0BB2">
          <v:shape id="Object 3244" o:spid="_x0000_i1390" type="#_x0000_t75" style="width:51.1pt;height:31.4pt" o:ole="">
            <v:imagedata r:id="rId78" o:title=""/>
          </v:shape>
          <o:OLEObject Type="Embed" ProgID="Equation.DSMT4" ShapeID="Object 3244" DrawAspect="Content" ObjectID="_1659255030" r:id="rId79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là:</w:t>
      </w:r>
    </w:p>
    <w:p w14:paraId="4545FDF6" w14:textId="7CFD718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24"/>
          <w:sz w:val="24"/>
          <w:szCs w:val="24"/>
          <w:lang w:eastAsia="vi-VN"/>
        </w:rPr>
        <w:object w:dxaOrig="599" w:dyaOrig="619" w14:anchorId="6489ACB0">
          <v:shape id="Object 3245" o:spid="_x0000_i1391" type="#_x0000_t75" style="width:30.15pt;height:31.4pt" o:ole="">
            <v:imagedata r:id="rId80" o:title=""/>
          </v:shape>
          <o:OLEObject Type="Embed" ProgID="Equation.DSMT4" ShapeID="Object 3245" DrawAspect="Content" ObjectID="_1659255031" r:id="rId81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0"/>
          <w:sz w:val="24"/>
          <w:szCs w:val="24"/>
          <w:lang w:eastAsia="vi-VN"/>
        </w:rPr>
        <w:object w:dxaOrig="559" w:dyaOrig="319" w14:anchorId="10B2D40D">
          <v:shape id="Object 3246" o:spid="_x0000_i1392" type="#_x0000_t75" style="width:28.3pt;height:16.6pt" o:ole="">
            <v:imagedata r:id="rId82" o:title=""/>
          </v:shape>
          <o:OLEObject Type="Embed" ProgID="Equation.DSMT4" ShapeID="Object 3246" DrawAspect="Content" ObjectID="_1659255032" r:id="rId83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0"/>
          <w:sz w:val="24"/>
          <w:szCs w:val="24"/>
          <w:lang w:eastAsia="vi-VN"/>
        </w:rPr>
        <w:object w:dxaOrig="679" w:dyaOrig="319" w14:anchorId="377DB0B8">
          <v:shape id="Object 3247" o:spid="_x0000_i1393" type="#_x0000_t75" style="width:33.85pt;height:16.6pt" o:ole="">
            <v:imagedata r:id="rId84" o:title=""/>
          </v:shape>
          <o:OLEObject Type="Embed" ProgID="Equation.DSMT4" ShapeID="Object 3247" DrawAspect="Content" ObjectID="_1659255033" r:id="rId85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0"/>
          <w:sz w:val="24"/>
          <w:szCs w:val="24"/>
          <w:lang w:eastAsia="vi-VN"/>
        </w:rPr>
        <w:object w:dxaOrig="519" w:dyaOrig="319" w14:anchorId="6BF14CF2">
          <v:shape id="Object 3248" o:spid="_x0000_i1394" type="#_x0000_t75" style="width:26.45pt;height:16.6pt" o:ole="">
            <v:imagedata r:id="rId86" o:title=""/>
          </v:shape>
          <o:OLEObject Type="Embed" ProgID="Equation.DSMT4" ShapeID="Object 3248" DrawAspect="Content" ObjectID="_1659255034" r:id="rId87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292C975E" w14:textId="648DACA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2EB7B230" w14:textId="04D7D9A8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B</w:t>
      </w:r>
    </w:p>
    <w:p w14:paraId="583BA86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 : </w:t>
      </w:r>
      <w:r w:rsidRPr="00FE748E">
        <w:rPr>
          <w:rFonts w:eastAsia="SimSun"/>
          <w:position w:val="-24"/>
          <w:sz w:val="24"/>
          <w:szCs w:val="24"/>
          <w:lang w:val="fr-FR" w:eastAsia="vi-VN"/>
        </w:rPr>
        <w:object w:dxaOrig="2218" w:dyaOrig="619" w14:anchorId="2321D268">
          <v:shape id="Object 3249" o:spid="_x0000_i1395" type="#_x0000_t75" style="width:110.75pt;height:31.4pt" o:ole="">
            <v:imagedata r:id="rId88" o:title=""/>
          </v:shape>
          <o:OLEObject Type="Embed" ProgID="Equation.DSMT4" ShapeID="Object 3249" DrawAspect="Content" ObjectID="_1659255035" r:id="rId89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và </w:t>
      </w:r>
      <w:r w:rsidRPr="00FE748E">
        <w:rPr>
          <w:rFonts w:eastAsia="SimSun"/>
          <w:position w:val="-24"/>
          <w:sz w:val="24"/>
          <w:szCs w:val="24"/>
          <w:lang w:val="fr-FR" w:eastAsia="vi-VN"/>
        </w:rPr>
        <w:object w:dxaOrig="2218" w:dyaOrig="619" w14:anchorId="6391A83C">
          <v:shape id="Object 3250" o:spid="_x0000_i1396" type="#_x0000_t75" style="width:110.75pt;height:31.4pt" o:ole="">
            <v:imagedata r:id="rId90" o:title=""/>
          </v:shape>
          <o:OLEObject Type="Embed" ProgID="Equation.DSMT4" ShapeID="Object 3250" DrawAspect="Content" ObjectID="_1659255036" r:id="rId91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nên </w:t>
      </w:r>
      <w:r w:rsidRPr="00FE748E">
        <w:rPr>
          <w:rFonts w:eastAsia="SimSun"/>
          <w:position w:val="-10"/>
          <w:sz w:val="24"/>
          <w:szCs w:val="24"/>
          <w:lang w:val="fr-FR" w:eastAsia="vi-VN"/>
        </w:rPr>
        <w:object w:dxaOrig="559" w:dyaOrig="319" w14:anchorId="65EFF86F">
          <v:shape id="Object 3251" o:spid="_x0000_i1397" type="#_x0000_t75" style="width:28.3pt;height:16.6pt" o:ole="">
            <v:imagedata r:id="rId92" o:title=""/>
          </v:shape>
          <o:OLEObject Type="Embed" ProgID="Equation.DSMT4" ShapeID="Object 3251" DrawAspect="Content" ObjectID="_1659255037" r:id="rId93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là tiệm cận ngang của đồ thị hàm số.</w:t>
      </w:r>
    </w:p>
    <w:p w14:paraId="33F1F4C3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rong không gian </w:t>
      </w:r>
      <w:r w:rsidRPr="00FE748E">
        <w:rPr>
          <w:rFonts w:eastAsia="SimSun"/>
          <w:position w:val="-10"/>
          <w:sz w:val="24"/>
          <w:lang w:val="vi-VN" w:eastAsia="vi-VN"/>
        </w:rPr>
        <w:object w:dxaOrig="559" w:dyaOrig="319" w14:anchorId="421AB714">
          <v:shape id="Object 3252" o:spid="_x0000_i1398" type="#_x0000_t75" style="width:27.1pt;height:16pt" o:ole="">
            <v:imagedata r:id="rId94" o:title=""/>
          </v:shape>
          <o:OLEObject Type="Embed" ProgID="Equation.DSMT4" ShapeID="Object 3252" DrawAspect="Content" ObjectID="_1659255038" r:id="rId95"/>
        </w:object>
      </w:r>
      <w:r w:rsidRPr="00FE748E">
        <w:rPr>
          <w:rFonts w:eastAsia="SimSun"/>
          <w:position w:val="-4"/>
          <w:sz w:val="24"/>
          <w:lang w:eastAsia="vi-VN"/>
        </w:rPr>
        <w:t xml:space="preserve">, </w:t>
      </w:r>
      <w:r w:rsidRPr="00FE748E">
        <w:rPr>
          <w:rFonts w:eastAsia="SimSun"/>
          <w:sz w:val="24"/>
          <w:lang w:eastAsia="vi-VN"/>
        </w:rPr>
        <w:t xml:space="preserve">hình chiếu vuông góc của điểm </w:t>
      </w:r>
      <w:r w:rsidRPr="00FE748E">
        <w:rPr>
          <w:rFonts w:eastAsia="SimSun"/>
          <w:position w:val="-10"/>
          <w:sz w:val="24"/>
          <w:lang w:val="vi-VN" w:eastAsia="vi-VN"/>
        </w:rPr>
        <w:object w:dxaOrig="879" w:dyaOrig="319" w14:anchorId="15EE64AB">
          <v:shape id="Object 3253" o:spid="_x0000_i1399" type="#_x0000_t75" style="width:44.3pt;height:16pt" o:ole="">
            <v:imagedata r:id="rId96" o:title=""/>
          </v:shape>
          <o:OLEObject Type="Embed" ProgID="Equation.DSMT4" ShapeID="Object 3253" DrawAspect="Content" ObjectID="_1659255039" r:id="rId97"/>
        </w:object>
      </w:r>
      <w:r w:rsidRPr="00FE748E">
        <w:rPr>
          <w:rFonts w:eastAsia="SimSun"/>
          <w:sz w:val="24"/>
          <w:lang w:eastAsia="vi-VN"/>
        </w:rPr>
        <w:t xml:space="preserve"> trên trục </w:t>
      </w:r>
      <w:r w:rsidRPr="00FE748E">
        <w:rPr>
          <w:rFonts w:eastAsia="SimSun"/>
          <w:position w:val="-6"/>
          <w:sz w:val="24"/>
          <w:lang w:val="vi-VN" w:eastAsia="vi-VN"/>
        </w:rPr>
        <w:object w:dxaOrig="359" w:dyaOrig="279" w14:anchorId="7598A4E5">
          <v:shape id="Object 3254" o:spid="_x0000_i1400" type="#_x0000_t75" style="width:17.85pt;height:14.15pt" o:ole="">
            <v:imagedata r:id="rId98" o:title=""/>
          </v:shape>
          <o:OLEObject Type="Embed" ProgID="Equation.DSMT4" ShapeID="Object 3254" DrawAspect="Content" ObjectID="_1659255040" r:id="rId99"/>
        </w:object>
      </w:r>
      <w:r w:rsidRPr="00FE748E">
        <w:rPr>
          <w:rFonts w:eastAsia="SimSun"/>
          <w:sz w:val="24"/>
          <w:lang w:eastAsia="vi-VN"/>
        </w:rPr>
        <w:t xml:space="preserve"> có tọa độ là</w:t>
      </w:r>
    </w:p>
    <w:p w14:paraId="3D35276D" w14:textId="62FEE42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0"/>
          <w:sz w:val="24"/>
          <w:lang w:val="vi-VN" w:eastAsia="vi-VN"/>
        </w:rPr>
        <w:object w:dxaOrig="719" w:dyaOrig="319" w14:anchorId="7BFAEEE8">
          <v:shape id="Object 3255" o:spid="_x0000_i1401" type="#_x0000_t75" style="width:35.7pt;height:16pt" o:ole="">
            <v:imagedata r:id="rId100" o:title=""/>
          </v:shape>
          <o:OLEObject Type="Embed" ProgID="Equation.DSMT4" ShapeID="Object 3255" DrawAspect="Content" ObjectID="_1659255041" r:id="rId101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0"/>
          <w:sz w:val="24"/>
          <w:lang w:val="vi-VN" w:eastAsia="vi-VN"/>
        </w:rPr>
        <w:object w:dxaOrig="739" w:dyaOrig="319" w14:anchorId="64AC3516">
          <v:shape id="Object 3256" o:spid="_x0000_i1402" type="#_x0000_t75" style="width:36.9pt;height:16pt" o:ole="">
            <v:imagedata r:id="rId102" o:title=""/>
          </v:shape>
          <o:OLEObject Type="Embed" ProgID="Equation.DSMT4" ShapeID="Object 3256" DrawAspect="Content" ObjectID="_1659255042" r:id="rId103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0"/>
          <w:sz w:val="24"/>
          <w:lang w:val="vi-VN" w:eastAsia="vi-VN"/>
        </w:rPr>
        <w:object w:dxaOrig="719" w:dyaOrig="319" w14:anchorId="3D7D821B">
          <v:shape id="Object 3257" o:spid="_x0000_i1403" type="#_x0000_t75" style="width:35.7pt;height:16.6pt" o:ole="">
            <v:imagedata r:id="rId104" o:title=""/>
          </v:shape>
          <o:OLEObject Type="Embed" ProgID="Equation.DSMT4" ShapeID="Object 3257" DrawAspect="Content" ObjectID="_1659255043" r:id="rId105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0"/>
          <w:sz w:val="24"/>
          <w:lang w:val="vi-VN" w:eastAsia="vi-VN"/>
        </w:rPr>
        <w:object w:dxaOrig="759" w:dyaOrig="319" w14:anchorId="12F51BFB">
          <v:shape id="Object 3258" o:spid="_x0000_i1404" type="#_x0000_t75" style="width:37.55pt;height:16pt" o:ole="">
            <v:imagedata r:id="rId106" o:title=""/>
          </v:shape>
          <o:OLEObject Type="Embed" ProgID="Equation.DSMT4" ShapeID="Object 3258" DrawAspect="Content" ObjectID="_1659255044" r:id="rId107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3B365B1D" w14:textId="18970E9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SimSun"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2F522B32" w14:textId="23F40EE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B</w:t>
      </w:r>
    </w:p>
    <w:p w14:paraId="7E4FF7D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Times New Roma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Hình chiếu vuông góc của điểm </w:t>
      </w:r>
      <w:r w:rsidRPr="00FE748E">
        <w:rPr>
          <w:rFonts w:eastAsia="Times New Roman"/>
          <w:position w:val="-10"/>
          <w:sz w:val="24"/>
          <w:lang w:val="vi-VN" w:eastAsia="vi-VN"/>
        </w:rPr>
        <w:object w:dxaOrig="879" w:dyaOrig="319" w14:anchorId="603F1B50">
          <v:shape id="Object 3259" o:spid="_x0000_i1405" type="#_x0000_t75" style="width:44.3pt;height:16pt" o:ole="">
            <v:imagedata r:id="rId96" o:title=""/>
          </v:shape>
          <o:OLEObject Type="Embed" ProgID="Equation.DSMT4" ShapeID="Object 3259" DrawAspect="Content" ObjectID="_1659255045" r:id="rId108"/>
        </w:object>
      </w:r>
      <w:r w:rsidRPr="00FE748E">
        <w:rPr>
          <w:rFonts w:eastAsia="SimSun"/>
          <w:sz w:val="24"/>
          <w:lang w:eastAsia="vi-VN"/>
        </w:rPr>
        <w:t xml:space="preserve"> trên trục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359" w:dyaOrig="279" w14:anchorId="7007AF91">
          <v:shape id="Object 3260" o:spid="_x0000_i1406" type="#_x0000_t75" style="width:17.85pt;height:14.15pt" o:ole="">
            <v:imagedata r:id="rId98" o:title=""/>
          </v:shape>
          <o:OLEObject Type="Embed" ProgID="Equation.DSMT4" ShapeID="Object 3260" DrawAspect="Content" ObjectID="_1659255046" r:id="rId109"/>
        </w:object>
      </w:r>
      <w:r w:rsidRPr="00FE748E">
        <w:rPr>
          <w:rFonts w:eastAsia="SimSun"/>
          <w:sz w:val="24"/>
          <w:lang w:eastAsia="vi-VN"/>
        </w:rPr>
        <w:t xml:space="preserve">là </w:t>
      </w:r>
      <w:r w:rsidRPr="00FE748E">
        <w:rPr>
          <w:rFonts w:eastAsia="Times New Roman"/>
          <w:position w:val="-10"/>
          <w:sz w:val="24"/>
          <w:lang w:val="vi-VN" w:eastAsia="vi-VN"/>
        </w:rPr>
        <w:object w:dxaOrig="739" w:dyaOrig="319" w14:anchorId="71E72FE7">
          <v:shape id="Object 3261" o:spid="_x0000_i1407" type="#_x0000_t75" style="width:36.9pt;height:16.6pt" o:ole="">
            <v:imagedata r:id="rId110" o:title=""/>
          </v:shape>
          <o:OLEObject Type="Embed" ProgID="Equation.DSMT4" ShapeID="Object 3261" DrawAspect="Content" ObjectID="_1659255047" r:id="rId111"/>
        </w:object>
      </w:r>
      <w:r w:rsidRPr="00FE748E">
        <w:rPr>
          <w:rFonts w:eastAsia="Times New Roman"/>
          <w:sz w:val="24"/>
          <w:lang w:eastAsia="vi-VN"/>
        </w:rPr>
        <w:t>.</w:t>
      </w:r>
    </w:p>
    <w:p w14:paraId="2A3E9D22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Nghiệm của phương trình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919" w:dyaOrig="319" w14:anchorId="4D25B637">
          <v:shape id="Object 3262" o:spid="_x0000_i1408" type="#_x0000_t75" style="width:44.9pt;height:16pt" o:ole="">
            <v:imagedata r:id="rId112" o:title=""/>
          </v:shape>
          <o:OLEObject Type="Embed" ProgID="Equation.DSMT4" ShapeID="Object 3262" DrawAspect="Content" ObjectID="_1659255048" r:id="rId113"/>
        </w:object>
      </w:r>
      <w:r w:rsidRPr="00FE748E">
        <w:rPr>
          <w:rFonts w:eastAsia="SimSun"/>
          <w:sz w:val="24"/>
          <w:lang w:eastAsia="vi-VN"/>
        </w:rPr>
        <w:t xml:space="preserve"> là</w:t>
      </w:r>
    </w:p>
    <w:p w14:paraId="17BEC689" w14:textId="3B7DF244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679" w:dyaOrig="279" w14:anchorId="3ACC3B37">
          <v:shape id="Object 3263" o:spid="_x0000_i1409" type="#_x0000_t75" style="width:33.85pt;height:13.55pt" o:ole="">
            <v:imagedata r:id="rId114" o:title=""/>
          </v:shape>
          <o:OLEObject Type="Embed" ProgID="Equation.DSMT4" ShapeID="Object 3263" DrawAspect="Content" ObjectID="_1659255049" r:id="rId115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679" w:dyaOrig="279" w14:anchorId="480881A6">
          <v:shape id="Object 3264" o:spid="_x0000_i1410" type="#_x0000_t75" style="width:34.45pt;height:14.15pt" o:ole="">
            <v:imagedata r:id="rId116" o:title=""/>
          </v:shape>
          <o:OLEObject Type="Embed" ProgID="Equation.DSMT4" ShapeID="Object 3264" DrawAspect="Content" ObjectID="_1659255050" r:id="rId117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559" w:dyaOrig="279" w14:anchorId="0962A0E3">
          <v:shape id="Object 3265" o:spid="_x0000_i1411" type="#_x0000_t75" style="width:27.7pt;height:14.15pt" o:ole="">
            <v:imagedata r:id="rId118" o:title=""/>
          </v:shape>
          <o:OLEObject Type="Embed" ProgID="Equation.DSMT4" ShapeID="Object 3265" DrawAspect="Content" ObjectID="_1659255051" r:id="rId119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519" w:dyaOrig="279" w14:anchorId="27C2E74D">
          <v:shape id="Object 3266" o:spid="_x0000_i1412" type="#_x0000_t75" style="width:26.45pt;height:14.15pt" o:ole="">
            <v:imagedata r:id="rId120" o:title=""/>
          </v:shape>
          <o:OLEObject Type="Embed" ProgID="Equation.DSMT4" ShapeID="Object 3266" DrawAspect="Content" ObjectID="_1659255052" r:id="rId121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0CD328B9" w14:textId="783AD45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SimSun"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1BCE0877" w14:textId="740503C2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D</w:t>
      </w:r>
    </w:p>
    <w:p w14:paraId="4A278D1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4039" w:dyaOrig="319" w14:anchorId="7B304FB5">
          <v:shape id="Object 3267" o:spid="_x0000_i1413" type="#_x0000_t75" style="width:196.3pt;height:16pt" o:ole="">
            <v:imagedata r:id="rId122" o:title=""/>
          </v:shape>
          <o:OLEObject Type="Embed" ProgID="Equation.DSMT4" ShapeID="Object 3267" DrawAspect="Content" ObjectID="_1659255053" r:id="rId123"/>
        </w:object>
      </w:r>
      <w:r w:rsidRPr="00FE748E">
        <w:rPr>
          <w:rFonts w:eastAsia="SimSun"/>
          <w:sz w:val="24"/>
          <w:lang w:eastAsia="vi-VN"/>
        </w:rPr>
        <w:t>.</w:t>
      </w:r>
    </w:p>
    <w:p w14:paraId="636B2EF1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Cho khối nón có bán kính đáy </w:t>
      </w:r>
      <w:r w:rsidRPr="00FE748E">
        <w:rPr>
          <w:rFonts w:eastAsia="Times New Roman"/>
          <w:position w:val="-4"/>
          <w:sz w:val="24"/>
          <w:lang w:val="vi-VN" w:eastAsia="vi-VN"/>
        </w:rPr>
        <w:object w:dxaOrig="539" w:dyaOrig="259" w14:anchorId="076ED1B0">
          <v:shape id="Object 3268" o:spid="_x0000_i1414" type="#_x0000_t75" style="width:26.45pt;height:12.9pt" o:ole="">
            <v:imagedata r:id="rId124" o:title=""/>
          </v:shape>
          <o:OLEObject Type="Embed" ProgID="Equation.DSMT4" ShapeID="Object 3268" DrawAspect="Content" ObjectID="_1659255054" r:id="rId125"/>
        </w:object>
      </w:r>
      <w:r w:rsidRPr="00FE748E">
        <w:rPr>
          <w:rFonts w:eastAsia="SimSun"/>
          <w:sz w:val="24"/>
          <w:lang w:eastAsia="vi-VN"/>
        </w:rPr>
        <w:t xml:space="preserve">và chiều cao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559" w:dyaOrig="279" w14:anchorId="416EF506">
          <v:shape id="Object 3269" o:spid="_x0000_i1415" type="#_x0000_t75" style="width:27.1pt;height:13.55pt" o:ole="">
            <v:imagedata r:id="rId126" o:title=""/>
          </v:shape>
          <o:OLEObject Type="Embed" ProgID="Equation.DSMT4" ShapeID="Object 3269" DrawAspect="Content" ObjectID="_1659255055" r:id="rId127"/>
        </w:object>
      </w:r>
      <w:r w:rsidRPr="00FE748E">
        <w:rPr>
          <w:rFonts w:eastAsia="SimSun"/>
          <w:sz w:val="24"/>
          <w:lang w:eastAsia="vi-VN"/>
        </w:rPr>
        <w:t>. Thể tích của khối nón đã cho bằng</w:t>
      </w:r>
    </w:p>
    <w:p w14:paraId="0F4B708D" w14:textId="70D92BA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339" w:dyaOrig="279" w14:anchorId="58BAC7D6">
          <v:shape id="Object 3270" o:spid="_x0000_i1416" type="#_x0000_t75" style="width:16.6pt;height:13.55pt" o:ole="">
            <v:imagedata r:id="rId128" o:title=""/>
          </v:shape>
          <o:OLEObject Type="Embed" ProgID="Equation.DSMT4" ShapeID="Object 3270" DrawAspect="Content" ObjectID="_1659255056" r:id="rId129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379" w:dyaOrig="619" w14:anchorId="109142B9">
          <v:shape id="Object 3271" o:spid="_x0000_i1417" type="#_x0000_t75" style="width:19.7pt;height:31.4pt" o:ole="">
            <v:imagedata r:id="rId130" o:title=""/>
          </v:shape>
          <o:OLEObject Type="Embed" ProgID="Equation.DSMT4" ShapeID="Object 3271" DrawAspect="Content" ObjectID="_1659255057" r:id="rId131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479" w:dyaOrig="619" w14:anchorId="2FB96EDA">
          <v:shape id="Object 3272" o:spid="_x0000_i1418" type="#_x0000_t75" style="width:24pt;height:31.4pt" o:ole="">
            <v:imagedata r:id="rId132" o:title=""/>
          </v:shape>
          <o:OLEObject Type="Embed" ProgID="Equation.DSMT4" ShapeID="Object 3272" DrawAspect="Content" ObjectID="_1659255058" r:id="rId133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439" w:dyaOrig="279" w14:anchorId="77DE6B25">
          <v:shape id="Object 3273" o:spid="_x0000_i1419" type="#_x0000_t75" style="width:21.55pt;height:14.15pt" o:ole="">
            <v:imagedata r:id="rId134" o:title=""/>
          </v:shape>
          <o:OLEObject Type="Embed" ProgID="Equation.DSMT4" ShapeID="Object 3273" DrawAspect="Content" ObjectID="_1659255059" r:id="rId135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5C2993FB" w14:textId="7E33CF0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421EFE51" w14:textId="57DB899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C</w:t>
      </w:r>
    </w:p>
    <w:p w14:paraId="3A0F461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8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 </w:t>
      </w:r>
      <w:r w:rsidRPr="00FE748E">
        <w:rPr>
          <w:rFonts w:eastAsia="Times New Roman"/>
          <w:position w:val="-24"/>
          <w:sz w:val="24"/>
          <w:lang w:val="vi-VN" w:eastAsia="vi-VN"/>
        </w:rPr>
        <w:object w:dxaOrig="2922" w:dyaOrig="620" w14:anchorId="2AC1755C">
          <v:shape id="Object 3274" o:spid="_x0000_i1420" type="#_x0000_t75" style="width:145.25pt;height:30.75pt" o:ole="">
            <v:imagedata r:id="rId136" o:title=""/>
          </v:shape>
          <o:OLEObject Type="Embed" ProgID="Equation.DSMT4" ShapeID="Object 3274" DrawAspect="Content" ObjectID="_1659255060" r:id="rId137"/>
        </w:object>
      </w:r>
      <w:r w:rsidRPr="00FE748E">
        <w:rPr>
          <w:rFonts w:eastAsia="SimSun"/>
          <w:sz w:val="24"/>
          <w:lang w:eastAsia="vi-VN"/>
        </w:rPr>
        <w:t>.</w:t>
      </w:r>
    </w:p>
    <w:p w14:paraId="77019475" w14:textId="37E5B85B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Đồ thị hàm số nào dưới đây có dạng như đường cong trong hình bên?</w:t>
      </w:r>
    </w:p>
    <w:p w14:paraId="79BFC13D" w14:textId="7D13A0B6" w:rsidR="00FE748E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5AC01B45" wp14:editId="3DE7B4E6">
            <wp:extent cx="2391410" cy="1750695"/>
            <wp:effectExtent l="0" t="0" r="0" b="0"/>
            <wp:docPr id="39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175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693B6" w14:textId="54A0875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0"/>
          <w:sz w:val="24"/>
          <w:lang w:val="vi-VN" w:eastAsia="vi-VN"/>
        </w:rPr>
        <w:object w:dxaOrig="1520" w:dyaOrig="359" w14:anchorId="16E2FF89">
          <v:shape id="Object 3276" o:spid="_x0000_i1422" type="#_x0000_t75" style="width:75.7pt;height:17.85pt" o:ole="">
            <v:imagedata r:id="rId139" o:title=""/>
          </v:shape>
          <o:OLEObject Type="Embed" ProgID="Equation.DSMT4" ShapeID="Object 3276" DrawAspect="Content" ObjectID="_1659255061" r:id="rId140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0"/>
          <w:sz w:val="24"/>
          <w:lang w:val="vi-VN" w:eastAsia="vi-VN"/>
        </w:rPr>
        <w:object w:dxaOrig="1638" w:dyaOrig="359" w14:anchorId="1D71D99A">
          <v:shape id="Object 3277" o:spid="_x0000_i1423" type="#_x0000_t75" style="width:81.85pt;height:17.85pt" o:ole="">
            <v:imagedata r:id="rId141" o:title=""/>
          </v:shape>
          <o:OLEObject Type="Embed" ProgID="Equation.DSMT4" ShapeID="Object 3277" DrawAspect="Content" ObjectID="_1659255062" r:id="rId142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0"/>
          <w:sz w:val="24"/>
          <w:lang w:val="vi-VN" w:eastAsia="vi-VN"/>
        </w:rPr>
        <w:object w:dxaOrig="1499" w:dyaOrig="359" w14:anchorId="33B5B094">
          <v:shape id="Object 3278" o:spid="_x0000_i1424" type="#_x0000_t75" style="width:75.1pt;height:17.85pt" o:ole="">
            <v:imagedata r:id="rId143" o:title=""/>
          </v:shape>
          <o:OLEObject Type="Embed" ProgID="Equation.DSMT4" ShapeID="Object 3278" DrawAspect="Content" ObjectID="_1659255063" r:id="rId144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0"/>
          <w:sz w:val="24"/>
          <w:lang w:val="vi-VN" w:eastAsia="vi-VN"/>
        </w:rPr>
        <w:object w:dxaOrig="1660" w:dyaOrig="359" w14:anchorId="5C43EA1E">
          <v:shape id="Object 3279" o:spid="_x0000_i1425" type="#_x0000_t75" style="width:83.1pt;height:18.45pt" o:ole="">
            <v:imagedata r:id="rId145" o:title=""/>
          </v:shape>
          <o:OLEObject Type="Embed" ProgID="Equation.DSMT4" ShapeID="Object 3279" DrawAspect="Content" ObjectID="_1659255064" r:id="rId146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113D6D1C" w14:textId="58D226B4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lastRenderedPageBreak/>
        <w:t>Lời giải</w:t>
      </w:r>
    </w:p>
    <w:p w14:paraId="7C8F834A" w14:textId="4DDC0E8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A</w:t>
      </w:r>
    </w:p>
    <w:p w14:paraId="28ACAFF6" w14:textId="71F69AE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Dựa vào hình vẽ, ta thấy đồ thị hàm số có ba điểm cực trị nên loại các đáp án B và</w:t>
      </w:r>
      <w:r w:rsidR="00FE748E" w:rsidRPr="00FE748E">
        <w:rPr>
          <w:rFonts w:eastAsia="SimSun"/>
          <w:b/>
          <w:color w:val="0000FF"/>
          <w:sz w:val="24"/>
          <w:lang w:eastAsia="vi-VN"/>
        </w:rPr>
        <w:tab/>
        <w:t>C.</w:t>
      </w:r>
    </w:p>
    <w:p w14:paraId="03E7306F" w14:textId="41661AC5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Mặt khác, ta thấy </w:t>
      </w:r>
      <w:r w:rsidRPr="00FE748E">
        <w:rPr>
          <w:rFonts w:eastAsia="Times New Roman"/>
          <w:position w:val="-20"/>
          <w:sz w:val="24"/>
          <w:lang w:val="vi-VN" w:eastAsia="vi-VN"/>
        </w:rPr>
        <w:object w:dxaOrig="2321" w:dyaOrig="479" w14:anchorId="34795E43">
          <v:shape id="Object 3280" o:spid="_x0000_i1426" type="#_x0000_t75" style="width:116.9pt;height:24.6pt" o:ole="">
            <v:imagedata r:id="rId147" o:title=""/>
          </v:shape>
          <o:OLEObject Type="Embed" ProgID="Equation.DSMT4" ShapeID="Object 3280" DrawAspect="Content" ObjectID="_1659255065" r:id="rId148"/>
        </w:object>
      </w:r>
      <w:r w:rsidRPr="00FE748E">
        <w:rPr>
          <w:rFonts w:eastAsia="SimSun"/>
          <w:sz w:val="24"/>
          <w:lang w:eastAsia="vi-VN"/>
        </w:rPr>
        <w:t xml:space="preserve"> nên chọn đáp án</w:t>
      </w:r>
      <w:r w:rsidR="00FE748E" w:rsidRPr="00FE748E">
        <w:rPr>
          <w:rFonts w:eastAsia="SimSun"/>
          <w:sz w:val="24"/>
          <w:lang w:eastAsia="vi-VN"/>
        </w:rPr>
        <w:t>#</w:t>
      </w:r>
      <w:r w:rsidR="00FE748E" w:rsidRPr="00FE748E">
        <w:rPr>
          <w:rFonts w:eastAsia="SimSun"/>
          <w:b/>
          <w:color w:val="008000"/>
          <w:sz w:val="24"/>
          <w:lang w:eastAsia="vi-VN"/>
        </w:rPr>
        <w:t>A.</w:t>
      </w:r>
    </w:p>
    <w:p w14:paraId="44E97A7F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Với </w:t>
      </w:r>
      <w:r w:rsidRPr="00FE748E">
        <w:rPr>
          <w:rFonts w:eastAsia="SimSun"/>
          <w:position w:val="-10"/>
          <w:sz w:val="24"/>
          <w:lang w:val="vi-VN" w:eastAsia="vi-VN"/>
        </w:rPr>
        <w:object w:dxaOrig="399" w:dyaOrig="319" w14:anchorId="2F21F041">
          <v:shape id="Object 3281" o:spid="_x0000_i1427" type="#_x0000_t75" style="width:20.3pt;height:16.6pt" o:ole="">
            <v:imagedata r:id="rId149" o:title=""/>
          </v:shape>
          <o:OLEObject Type="Embed" ProgID="Equation.DSMT4" ShapeID="Object 3281" DrawAspect="Content" ObjectID="_1659255066" r:id="rId150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là hai số thực dương tùy ý và </w:t>
      </w:r>
      <w:r w:rsidRPr="00FE748E">
        <w:rPr>
          <w:rFonts w:eastAsia="SimSun"/>
          <w:position w:val="-6"/>
          <w:sz w:val="24"/>
          <w:lang w:val="vi-VN" w:eastAsia="vi-VN"/>
        </w:rPr>
        <w:object w:dxaOrig="519" w:dyaOrig="279" w14:anchorId="440AC521">
          <v:shape id="Object 3282" o:spid="_x0000_i1428" type="#_x0000_t75" style="width:26.45pt;height:14.15pt" o:ole="">
            <v:imagedata r:id="rId151" o:title=""/>
          </v:shape>
          <o:OLEObject Type="Embed" ProgID="Equation.DSMT4" ShapeID="Object 3282" DrawAspect="Content" ObjectID="_1659255067" r:id="rId152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</w:t>
      </w:r>
      <w:r w:rsidRPr="00FE748E">
        <w:rPr>
          <w:rFonts w:eastAsia="SimSun"/>
          <w:position w:val="-14"/>
          <w:sz w:val="24"/>
          <w:lang w:val="vi-VN" w:eastAsia="vi-VN"/>
        </w:rPr>
        <w:object w:dxaOrig="699" w:dyaOrig="379" w14:anchorId="6C3962D2">
          <v:shape id="Object 3283" o:spid="_x0000_i1429" type="#_x0000_t75" style="width:35.1pt;height:19.7pt" o:ole="">
            <v:imagedata r:id="rId153" o:title=""/>
          </v:shape>
          <o:OLEObject Type="Embed" ProgID="Equation.DSMT4" ShapeID="Object 3283" DrawAspect="Content" ObjectID="_1659255068" r:id="rId154"/>
        </w:object>
      </w:r>
      <w:r w:rsidRPr="00FE748E">
        <w:rPr>
          <w:rFonts w:eastAsia="SimSun"/>
          <w:sz w:val="24"/>
          <w:szCs w:val="24"/>
          <w:lang w:val="fr-FR" w:eastAsia="vi-VN"/>
        </w:rPr>
        <w:t>bằng</w:t>
      </w:r>
    </w:p>
    <w:p w14:paraId="6023A719" w14:textId="5D73F7A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12"/>
          <w:sz w:val="24"/>
          <w:szCs w:val="24"/>
          <w:lang w:eastAsia="vi-VN"/>
        </w:rPr>
        <w:object w:dxaOrig="959" w:dyaOrig="359" w14:anchorId="7090F857">
          <v:shape id="Object 3284" o:spid="_x0000_i1430" type="#_x0000_t75" style="width:48pt;height:17.85pt" o:ole="">
            <v:imagedata r:id="rId155" o:title=""/>
          </v:shape>
          <o:OLEObject Type="Embed" ProgID="Equation.DSMT4" ShapeID="Object 3284" DrawAspect="Content" ObjectID="_1659255069" r:id="rId15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24"/>
          <w:sz w:val="24"/>
          <w:szCs w:val="24"/>
          <w:lang w:eastAsia="vi-VN"/>
        </w:rPr>
        <w:object w:dxaOrig="819" w:dyaOrig="619" w14:anchorId="04940ABC">
          <v:shape id="Object 3285" o:spid="_x0000_i1431" type="#_x0000_t75" style="width:41.25pt;height:30.75pt" o:ole="">
            <v:imagedata r:id="rId157" o:title=""/>
          </v:shape>
          <o:OLEObject Type="Embed" ProgID="Equation.DSMT4" ShapeID="Object 3285" DrawAspect="Content" ObjectID="_1659255070" r:id="rId158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12"/>
          <w:sz w:val="24"/>
          <w:szCs w:val="24"/>
          <w:lang w:eastAsia="vi-VN"/>
        </w:rPr>
        <w:object w:dxaOrig="959" w:dyaOrig="359" w14:anchorId="3E6C7BC7">
          <v:shape id="Object 3286" o:spid="_x0000_i1432" type="#_x0000_t75" style="width:48pt;height:17.85pt" o:ole="">
            <v:imagedata r:id="rId159" o:title=""/>
          </v:shape>
          <o:OLEObject Type="Embed" ProgID="Equation.DSMT4" ShapeID="Object 3286" DrawAspect="Content" ObjectID="_1659255071" r:id="rId160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24"/>
          <w:sz w:val="24"/>
          <w:szCs w:val="24"/>
          <w:lang w:eastAsia="vi-VN"/>
        </w:rPr>
        <w:object w:dxaOrig="999" w:dyaOrig="619" w14:anchorId="62D564F2">
          <v:shape id="Object 3287" o:spid="_x0000_i1433" type="#_x0000_t75" style="width:50.45pt;height:30.75pt" o:ole="">
            <v:imagedata r:id="rId161" o:title=""/>
          </v:shape>
          <o:OLEObject Type="Embed" ProgID="Equation.DSMT4" ShapeID="Object 3287" DrawAspect="Content" ObjectID="_1659255072" r:id="rId162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52CE50E2" w14:textId="223D1FF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5001D008" w14:textId="3BF9736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B</w:t>
      </w:r>
    </w:p>
    <w:p w14:paraId="7096AC4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 </w:t>
      </w:r>
      <w:r w:rsidRPr="00FE748E">
        <w:rPr>
          <w:rFonts w:eastAsia="Times New Roman"/>
          <w:position w:val="-24"/>
          <w:sz w:val="24"/>
          <w:lang w:val="vi-VN" w:eastAsia="vi-VN"/>
        </w:rPr>
        <w:object w:dxaOrig="1698" w:dyaOrig="619" w14:anchorId="2F8E8815">
          <v:shape id="Object 3288" o:spid="_x0000_i1434" type="#_x0000_t75" style="width:84.9pt;height:31.4pt" o:ole="">
            <v:imagedata r:id="rId163" o:title=""/>
          </v:shape>
          <o:OLEObject Type="Embed" ProgID="Equation.DSMT4" ShapeID="Object 3288" DrawAspect="Content" ObjectID="_1659255073" r:id="rId164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25A872DE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rong không gian </w:t>
      </w:r>
      <w:r w:rsidRPr="00FE748E">
        <w:rPr>
          <w:rFonts w:eastAsia="SimSun"/>
          <w:position w:val="-10"/>
          <w:sz w:val="24"/>
          <w:lang w:val="vi-VN" w:eastAsia="vi-VN"/>
        </w:rPr>
        <w:object w:dxaOrig="619" w:dyaOrig="319" w14:anchorId="0A076440">
          <v:shape id="Object 3289" o:spid="_x0000_i1435" type="#_x0000_t75" style="width:30.75pt;height:16.6pt" o:ole="">
            <v:imagedata r:id="rId165" o:title=""/>
          </v:shape>
          <o:OLEObject Type="Embed" ProgID="Equation.DSMT4" ShapeID="Object 3289" DrawAspect="Content" ObjectID="_1659255074" r:id="rId166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cho mặt cầu </w:t>
      </w:r>
      <w:r w:rsidRPr="00FE748E">
        <w:rPr>
          <w:rFonts w:eastAsia="SimSun"/>
          <w:position w:val="-14"/>
          <w:sz w:val="24"/>
          <w:lang w:val="vi-VN" w:eastAsia="vi-VN"/>
        </w:rPr>
        <w:object w:dxaOrig="2620" w:dyaOrig="439" w14:anchorId="589D9DD3">
          <v:shape id="Object 3290" o:spid="_x0000_i1436" type="#_x0000_t75" style="width:131.1pt;height:22.75pt" o:ole="">
            <v:imagedata r:id="rId167" o:title=""/>
          </v:shape>
          <o:OLEObject Type="Embed" ProgID="Equation.DSMT4" ShapeID="Object 3290" DrawAspect="Content" ObjectID="_1659255075" r:id="rId168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. Bán kính của mặt cầu </w:t>
      </w:r>
      <w:r w:rsidRPr="00FE748E">
        <w:rPr>
          <w:rFonts w:eastAsia="SimSun"/>
          <w:position w:val="-14"/>
          <w:sz w:val="24"/>
          <w:lang w:val="vi-VN" w:eastAsia="vi-VN"/>
        </w:rPr>
        <w:object w:dxaOrig="399" w:dyaOrig="399" w14:anchorId="31BC98CC">
          <v:shape id="Object 3291" o:spid="_x0000_i1437" type="#_x0000_t75" style="width:20.3pt;height:20.3pt" o:ole="">
            <v:imagedata r:id="rId169" o:title=""/>
          </v:shape>
          <o:OLEObject Type="Embed" ProgID="Equation.DSMT4" ShapeID="Object 3291" DrawAspect="Content" ObjectID="_1659255076" r:id="rId170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bằng</w:t>
      </w:r>
    </w:p>
    <w:p w14:paraId="463F4148" w14:textId="7487D23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199" w:dyaOrig="259" w14:anchorId="2B3E883A">
          <v:shape id="Object 3292" o:spid="_x0000_i1438" type="#_x0000_t75" style="width:9.85pt;height:12.9pt" o:ole="">
            <v:imagedata r:id="rId171" o:title=""/>
          </v:shape>
          <o:OLEObject Type="Embed" ProgID="Equation.DSMT4" ShapeID="Object 3292" DrawAspect="Content" ObjectID="_1659255077" r:id="rId17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299" w:dyaOrig="279" w14:anchorId="18FCE2CD">
          <v:shape id="Object 3293" o:spid="_x0000_i1439" type="#_x0000_t75" style="width:14.75pt;height:14.15pt" o:ole="">
            <v:imagedata r:id="rId173" o:title=""/>
          </v:shape>
          <o:OLEObject Type="Embed" ProgID="Equation.DSMT4" ShapeID="Object 3293" DrawAspect="Content" ObjectID="_1659255078" r:id="rId17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279" w:dyaOrig="279" w14:anchorId="3895A21F">
          <v:shape id="Object 3294" o:spid="_x0000_i1440" type="#_x0000_t75" style="width:14.15pt;height:14.15pt" o:ole="">
            <v:imagedata r:id="rId175" o:title=""/>
          </v:shape>
          <o:OLEObject Type="Embed" ProgID="Equation.DSMT4" ShapeID="Object 3294" DrawAspect="Content" ObjectID="_1659255079" r:id="rId17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179" w:dyaOrig="279" w14:anchorId="5F795C52">
          <v:shape id="Object 3295" o:spid="_x0000_i1441" type="#_x0000_t75" style="width:9.25pt;height:14.15pt" o:ole="">
            <v:imagedata r:id="rId177" o:title=""/>
          </v:shape>
          <o:OLEObject Type="Embed" ProgID="Equation.DSMT4" ShapeID="Object 3295" DrawAspect="Content" ObjectID="_1659255080" r:id="rId178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03B83D2E" w14:textId="7666E59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4E0FAEE7" w14:textId="667C31F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A</w:t>
      </w:r>
    </w:p>
    <w:p w14:paraId="4AB5BFAA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Bán kính của mặt cầu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2620" w:dyaOrig="439" w14:anchorId="4DD7A68E">
          <v:shape id="Object 3296" o:spid="_x0000_i1442" type="#_x0000_t75" style="width:131.1pt;height:22.75pt" o:ole="">
            <v:imagedata r:id="rId167" o:title=""/>
          </v:shape>
          <o:OLEObject Type="Embed" ProgID="Equation.DSMT4" ShapeID="Object 3296" DrawAspect="Content" ObjectID="_1659255081" r:id="rId179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là </w:t>
      </w:r>
      <w:r w:rsidRPr="00FE748E">
        <w:rPr>
          <w:rFonts w:eastAsia="Times New Roman"/>
          <w:position w:val="-8"/>
          <w:sz w:val="24"/>
          <w:lang w:val="vi-VN" w:eastAsia="vi-VN"/>
        </w:rPr>
        <w:object w:dxaOrig="1240" w:dyaOrig="359" w14:anchorId="651D7D96">
          <v:shape id="Object 3297" o:spid="_x0000_i1443" type="#_x0000_t75" style="width:62.15pt;height:17.85pt" o:ole="">
            <v:imagedata r:id="rId180" o:title=""/>
          </v:shape>
          <o:OLEObject Type="Embed" ProgID="Equation.DSMT4" ShapeID="Object 3297" DrawAspect="Content" ObjectID="_1659255082" r:id="rId181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41269E0A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ố phức liên hợp của số phức </w:t>
      </w:r>
      <w:r w:rsidRPr="00FE748E">
        <w:rPr>
          <w:rFonts w:eastAsia="Times New Roman"/>
          <w:position w:val="-6"/>
          <w:sz w:val="24"/>
          <w:lang w:eastAsia="vi-VN"/>
        </w:rPr>
        <w:object w:dxaOrig="919" w:dyaOrig="279" w14:anchorId="3767C1D4">
          <v:shape id="Object 3298" o:spid="_x0000_i1444" type="#_x0000_t75" style="width:45.55pt;height:14.15pt" o:ole="">
            <v:imagedata r:id="rId182" o:title=""/>
          </v:shape>
          <o:OLEObject Type="Embed" ProgID="Equation.DSMT4" ShapeID="Object 3298" DrawAspect="Content" ObjectID="_1659255083" r:id="rId183"/>
        </w:object>
      </w:r>
      <w:r w:rsidRPr="00FE748E">
        <w:rPr>
          <w:rFonts w:eastAsia="SimSun"/>
          <w:sz w:val="24"/>
          <w:lang w:eastAsia="vi-VN"/>
        </w:rPr>
        <w:t xml:space="preserve"> là</w:t>
      </w:r>
    </w:p>
    <w:p w14:paraId="013D1011" w14:textId="198AFC9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1059" w:dyaOrig="339" w14:anchorId="2283AFCB">
          <v:shape id="Object 3299" o:spid="_x0000_i1445" type="#_x0000_t75" style="width:52.3pt;height:16.6pt" o:ole="">
            <v:imagedata r:id="rId184" o:title=""/>
          </v:shape>
          <o:OLEObject Type="Embed" ProgID="Equation.DSMT4" ShapeID="Object 3299" DrawAspect="Content" ObjectID="_1659255084" r:id="rId185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919" w:dyaOrig="339" w14:anchorId="30FBC70E">
          <v:shape id="Object 3300" o:spid="_x0000_i1446" type="#_x0000_t75" style="width:45.55pt;height:17.25pt" o:ole="">
            <v:imagedata r:id="rId186" o:title=""/>
          </v:shape>
          <o:OLEObject Type="Embed" ProgID="Equation.DSMT4" ShapeID="Object 3300" DrawAspect="Content" ObjectID="_1659255085" r:id="rId187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1059" w:dyaOrig="339" w14:anchorId="4610226D">
          <v:shape id="Object 3301" o:spid="_x0000_i1447" type="#_x0000_t75" style="width:53.55pt;height:17.25pt" o:ole="">
            <v:imagedata r:id="rId188" o:title=""/>
          </v:shape>
          <o:OLEObject Type="Embed" ProgID="Equation.DSMT4" ShapeID="Object 3301" DrawAspect="Content" ObjectID="_1659255086" r:id="rId189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919" w:dyaOrig="339" w14:anchorId="74058E3B">
          <v:shape id="Object 3302" o:spid="_x0000_i1448" type="#_x0000_t75" style="width:46.75pt;height:17.25pt" o:ole="">
            <v:imagedata r:id="rId190" o:title=""/>
          </v:shape>
          <o:OLEObject Type="Embed" ProgID="Equation.DSMT4" ShapeID="Object 3302" DrawAspect="Content" ObjectID="_1659255087" r:id="rId191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1E9E10DA" w14:textId="64B0A62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30F94946" w14:textId="632FD13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B</w:t>
      </w:r>
    </w:p>
    <w:p w14:paraId="667CCBBF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: </w:t>
      </w:r>
      <w:r w:rsidRPr="00FE748E">
        <w:rPr>
          <w:rFonts w:eastAsia="Times New Roman"/>
          <w:position w:val="-6"/>
          <w:sz w:val="24"/>
          <w:lang w:eastAsia="vi-VN"/>
        </w:rPr>
        <w:object w:dxaOrig="919" w:dyaOrig="279" w14:anchorId="142E5716">
          <v:shape id="Object 3303" o:spid="_x0000_i1449" type="#_x0000_t75" style="width:45.55pt;height:14.15pt" o:ole="">
            <v:imagedata r:id="rId182" o:title=""/>
          </v:shape>
          <o:OLEObject Type="Embed" ProgID="Equation.DSMT4" ShapeID="Object 3303" DrawAspect="Content" ObjectID="_1659255088" r:id="rId192"/>
        </w:object>
      </w:r>
      <w:r w:rsidRPr="00FE748E">
        <w:rPr>
          <w:rFonts w:eastAsia="Times New Roman"/>
          <w:position w:val="-6"/>
          <w:sz w:val="24"/>
          <w:lang w:eastAsia="vi-VN"/>
        </w:rPr>
        <w:object w:dxaOrig="1219" w:dyaOrig="339" w14:anchorId="50CF9EF7">
          <v:shape id="Object 3304" o:spid="_x0000_i1450" type="#_x0000_t75" style="width:60.9pt;height:17.25pt" o:ole="">
            <v:imagedata r:id="rId193" o:title=""/>
          </v:shape>
          <o:OLEObject Type="Embed" ProgID="Equation.DSMT4" ShapeID="Object 3304" DrawAspect="Content" ObjectID="_1659255089" r:id="rId194"/>
        </w:object>
      </w:r>
      <w:r w:rsidRPr="00FE748E">
        <w:rPr>
          <w:rFonts w:eastAsia="SimSun"/>
          <w:sz w:val="24"/>
          <w:lang w:eastAsia="vi-VN"/>
        </w:rPr>
        <w:t>.</w:t>
      </w:r>
    </w:p>
    <w:p w14:paraId="70B42858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Cho khối hộp chữ nhật có ba kích thước </w:t>
      </w:r>
      <w:r w:rsidRPr="00FE748E">
        <w:rPr>
          <w:rFonts w:eastAsia="Times New Roman"/>
          <w:position w:val="-4"/>
          <w:sz w:val="24"/>
          <w:lang w:val="fr-FR" w:eastAsia="vi-VN"/>
        </w:rPr>
        <w:object w:dxaOrig="199" w:dyaOrig="259" w14:anchorId="48123782">
          <v:shape id="Object 3305" o:spid="_x0000_i1451" type="#_x0000_t75" style="width:9.85pt;height:12.9pt" o:ole="">
            <v:imagedata r:id="rId195" o:title=""/>
          </v:shape>
          <o:OLEObject Type="Embed" ProgID="Equation.DSMT4" ShapeID="Object 3305" DrawAspect="Content" ObjectID="_1659255090" r:id="rId196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; </w:t>
      </w:r>
      <w:r w:rsidRPr="00FE748E">
        <w:rPr>
          <w:rFonts w:eastAsia="Times New Roman"/>
          <w:position w:val="-6"/>
          <w:sz w:val="24"/>
          <w:lang w:val="fr-FR" w:eastAsia="vi-VN"/>
        </w:rPr>
        <w:object w:dxaOrig="179" w:dyaOrig="279" w14:anchorId="7DE83E87">
          <v:shape id="Object 3306" o:spid="_x0000_i1452" type="#_x0000_t75" style="width:9.25pt;height:14.15pt" o:ole="">
            <v:imagedata r:id="rId197" o:title=""/>
          </v:shape>
          <o:OLEObject Type="Embed" ProgID="Equation.DSMT4" ShapeID="Object 3306" DrawAspect="Content" ObjectID="_1659255091" r:id="rId198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; </w:t>
      </w:r>
      <w:r w:rsidRPr="00FE748E">
        <w:rPr>
          <w:rFonts w:eastAsia="Times New Roman"/>
          <w:position w:val="-6"/>
          <w:sz w:val="24"/>
          <w:lang w:val="fr-FR" w:eastAsia="vi-VN"/>
        </w:rPr>
        <w:object w:dxaOrig="199" w:dyaOrig="279" w14:anchorId="51B3CC1C">
          <v:shape id="Object 3307" o:spid="_x0000_i1453" type="#_x0000_t75" style="width:9.85pt;height:14.15pt" o:ole="">
            <v:imagedata r:id="rId199" o:title=""/>
          </v:shape>
          <o:OLEObject Type="Embed" ProgID="Equation.DSMT4" ShapeID="Object 3307" DrawAspect="Content" ObjectID="_1659255092" r:id="rId200"/>
        </w:object>
      </w:r>
      <w:r w:rsidRPr="00FE748E">
        <w:rPr>
          <w:rFonts w:eastAsia="SimSun"/>
          <w:sz w:val="24"/>
          <w:szCs w:val="24"/>
          <w:lang w:val="fr-FR" w:eastAsia="vi-VN"/>
        </w:rPr>
        <w:t>. Thể tích của khối hộp đã cho bằng</w:t>
      </w:r>
    </w:p>
    <w:p w14:paraId="31513B1F" w14:textId="0B8B0C5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199" w:dyaOrig="279" w14:anchorId="79AA2CCE">
          <v:shape id="Object 3308" o:spid="_x0000_i1454" type="#_x0000_t75" style="width:9.85pt;height:14.15pt" o:ole="">
            <v:imagedata r:id="rId201" o:title=""/>
          </v:shape>
          <o:OLEObject Type="Embed" ProgID="Equation.DSMT4" ShapeID="Object 3308" DrawAspect="Content" ObjectID="_1659255093" r:id="rId20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319" w:dyaOrig="259" w14:anchorId="1085C47D">
          <v:shape id="Object 3309" o:spid="_x0000_i1455" type="#_x0000_t75" style="width:16pt;height:12.9pt" o:ole="">
            <v:imagedata r:id="rId203" o:title=""/>
          </v:shape>
          <o:OLEObject Type="Embed" ProgID="Equation.DSMT4" ShapeID="Object 3309" DrawAspect="Content" ObjectID="_1659255094" r:id="rId20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279" w:dyaOrig="259" w14:anchorId="76CFA761">
          <v:shape id="Object 3310" o:spid="_x0000_i1456" type="#_x0000_t75" style="width:14.15pt;height:12.9pt" o:ole="">
            <v:imagedata r:id="rId205" o:title=""/>
          </v:shape>
          <o:OLEObject Type="Embed" ProgID="Equation.DSMT4" ShapeID="Object 3310" DrawAspect="Content" ObjectID="_1659255095" r:id="rId20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279" w:dyaOrig="259" w14:anchorId="17552861">
          <v:shape id="Object 3311" o:spid="_x0000_i1457" type="#_x0000_t75" style="width:14.15pt;height:12.9pt" o:ole="">
            <v:imagedata r:id="rId207" o:title=""/>
          </v:shape>
          <o:OLEObject Type="Embed" ProgID="Equation.DSMT4" ShapeID="Object 3311" DrawAspect="Content" ObjectID="_1659255096" r:id="rId208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1455EC4E" w14:textId="2CBAB458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3F573039" w14:textId="2E90CF8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B</w:t>
      </w:r>
    </w:p>
    <w:p w14:paraId="0EE1C3EA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: </w:t>
      </w:r>
      <w:r w:rsidRPr="00FE748E">
        <w:rPr>
          <w:rFonts w:eastAsia="Times New Roman"/>
          <w:position w:val="-6"/>
          <w:sz w:val="24"/>
          <w:szCs w:val="24"/>
          <w:lang w:val="fr-FR" w:eastAsia="vi-VN"/>
        </w:rPr>
        <w:object w:dxaOrig="1439" w:dyaOrig="279" w14:anchorId="38FAD9B2">
          <v:shape id="Object 3312" o:spid="_x0000_i1458" type="#_x0000_t75" style="width:1in;height:14.15pt" o:ole="">
            <v:imagedata r:id="rId209" o:title=""/>
          </v:shape>
          <o:OLEObject Type="Embed" ProgID="Equation.DSMT4" ShapeID="Object 3312" DrawAspect="Content" ObjectID="_1659255097" r:id="rId210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47E72D1D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khối chóp có diện tích đáy </w:t>
      </w:r>
      <w:r w:rsidRPr="00FE748E">
        <w:rPr>
          <w:rFonts w:eastAsia="Times New Roman"/>
          <w:position w:val="-6"/>
          <w:sz w:val="24"/>
          <w:lang w:eastAsia="vi-VN"/>
        </w:rPr>
        <w:object w:dxaOrig="579" w:dyaOrig="279" w14:anchorId="0A7E4DF2">
          <v:shape id="Object 3313" o:spid="_x0000_i1459" type="#_x0000_t75" style="width:29.55pt;height:14.15pt" o:ole="">
            <v:imagedata r:id="rId211" o:title=""/>
          </v:shape>
          <o:OLEObject Type="Embed" ProgID="Equation.DSMT4" ShapeID="Object 3313" DrawAspect="Content" ObjectID="_1659255098" r:id="rId212"/>
        </w:object>
      </w:r>
      <w:r w:rsidRPr="00FE748E">
        <w:rPr>
          <w:rFonts w:eastAsia="SimSun"/>
          <w:sz w:val="24"/>
          <w:lang w:eastAsia="vi-VN"/>
        </w:rPr>
        <w:t xml:space="preserve"> và chiều cao </w:t>
      </w:r>
      <w:r w:rsidRPr="00FE748E">
        <w:rPr>
          <w:rFonts w:eastAsia="Times New Roman"/>
          <w:position w:val="-6"/>
          <w:sz w:val="24"/>
          <w:lang w:eastAsia="vi-VN"/>
        </w:rPr>
        <w:object w:dxaOrig="539" w:dyaOrig="279" w14:anchorId="2A80ECF2">
          <v:shape id="Object 3314" o:spid="_x0000_i1460" type="#_x0000_t75" style="width:27.1pt;height:14.15pt" o:ole="">
            <v:imagedata r:id="rId213" o:title=""/>
          </v:shape>
          <o:OLEObject Type="Embed" ProgID="Equation.DSMT4" ShapeID="Object 3314" DrawAspect="Content" ObjectID="_1659255099" r:id="rId214"/>
        </w:object>
      </w:r>
      <w:r w:rsidRPr="00FE748E">
        <w:rPr>
          <w:rFonts w:eastAsia="SimSun"/>
          <w:sz w:val="24"/>
          <w:lang w:eastAsia="vi-VN"/>
        </w:rPr>
        <w:t>. Thể tích của khối chóp đã cho bằng</w:t>
      </w:r>
    </w:p>
    <w:p w14:paraId="6E73F711" w14:textId="233F94F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4"/>
          <w:sz w:val="24"/>
          <w:lang w:val="vi-VN" w:eastAsia="vi-VN"/>
        </w:rPr>
        <w:object w:dxaOrig="319" w:dyaOrig="259" w14:anchorId="2F0EC3F3">
          <v:shape id="Object 3315" o:spid="_x0000_i1461" type="#_x0000_t75" style="width:16pt;height:12.9pt" o:ole="">
            <v:imagedata r:id="rId215" o:title=""/>
          </v:shape>
          <o:OLEObject Type="Embed" ProgID="Equation.DSMT4" ShapeID="Object 3315" DrawAspect="Content" ObjectID="_1659255100" r:id="rId216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4"/>
          <w:sz w:val="24"/>
          <w:lang w:val="vi-VN" w:eastAsia="vi-VN"/>
        </w:rPr>
        <w:object w:dxaOrig="279" w:dyaOrig="259" w14:anchorId="6480186B">
          <v:shape id="Object 3316" o:spid="_x0000_i1462" type="#_x0000_t75" style="width:14.15pt;height:13.55pt" o:ole="">
            <v:imagedata r:id="rId217" o:title=""/>
          </v:shape>
          <o:OLEObject Type="Embed" ProgID="Equation.DSMT4" ShapeID="Object 3316" DrawAspect="Content" ObjectID="_1659255101" r:id="rId218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179" w:dyaOrig="279" w14:anchorId="2135A43A">
          <v:shape id="Object 3317" o:spid="_x0000_i1463" type="#_x0000_t75" style="width:9.25pt;height:14.15pt" o:ole="">
            <v:imagedata r:id="rId219" o:title=""/>
          </v:shape>
          <o:OLEObject Type="Embed" ProgID="Equation.DSMT4" ShapeID="Object 3317" DrawAspect="Content" ObjectID="_1659255102" r:id="rId220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199" w:dyaOrig="279" w14:anchorId="21EA195E">
          <v:shape id="Object 3318" o:spid="_x0000_i1464" type="#_x0000_t75" style="width:9.85pt;height:14.15pt" o:ole="">
            <v:imagedata r:id="rId221" o:title=""/>
          </v:shape>
          <o:OLEObject Type="Embed" ProgID="Equation.DSMT4" ShapeID="Object 3318" DrawAspect="Content" ObjectID="_1659255103" r:id="rId222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71DA3551" w14:textId="1092657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5B3C653A" w14:textId="023FDA9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C</w:t>
      </w:r>
    </w:p>
    <w:p w14:paraId="3704453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: </w:t>
      </w:r>
      <w:r w:rsidRPr="00FE748E">
        <w:rPr>
          <w:rFonts w:eastAsia="Times New Roman"/>
          <w:position w:val="-24"/>
          <w:sz w:val="24"/>
          <w:lang w:eastAsia="vi-VN"/>
        </w:rPr>
        <w:object w:dxaOrig="2021" w:dyaOrig="620" w14:anchorId="2CDBEBE3">
          <v:shape id="Object 3319" o:spid="_x0000_i1465" type="#_x0000_t75" style="width:101.55pt;height:30.75pt" o:ole="">
            <v:imagedata r:id="rId223" o:title=""/>
          </v:shape>
          <o:OLEObject Type="Embed" ProgID="Equation.DSMT4" ShapeID="Object 3319" DrawAspect="Content" ObjectID="_1659255104" r:id="rId224"/>
        </w:object>
      </w:r>
      <w:r w:rsidRPr="00FE748E">
        <w:rPr>
          <w:rFonts w:eastAsia="SimSun"/>
          <w:sz w:val="24"/>
          <w:lang w:eastAsia="vi-VN"/>
        </w:rPr>
        <w:t>.</w:t>
      </w:r>
    </w:p>
    <w:p w14:paraId="39DF9B48" w14:textId="291D7E9E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àm số </w:t>
      </w:r>
      <w:r w:rsidRPr="00FE748E">
        <w:rPr>
          <w:rFonts w:eastAsia="Times New Roman"/>
          <w:position w:val="-14"/>
          <w:sz w:val="24"/>
          <w:lang w:eastAsia="vi-VN"/>
        </w:rPr>
        <w:object w:dxaOrig="579" w:dyaOrig="399" w14:anchorId="0BF53AE9">
          <v:shape id="Object 3320" o:spid="_x0000_i1466" type="#_x0000_t75" style="width:29.55pt;height:20.3pt" o:ole="">
            <v:imagedata r:id="rId225" o:title=""/>
          </v:shape>
          <o:OLEObject Type="Embed" ProgID="Equation.DSMT4" ShapeID="Object 3320" DrawAspect="Content" ObjectID="_1659255105" r:id="rId226"/>
        </w:object>
      </w:r>
      <w:r w:rsidRPr="00FE748E">
        <w:rPr>
          <w:rFonts w:eastAsia="SimSun"/>
          <w:sz w:val="24"/>
          <w:lang w:eastAsia="vi-VN"/>
        </w:rPr>
        <w:t xml:space="preserve"> có bảng biến thiên như sau:</w:t>
      </w:r>
    </w:p>
    <w:p w14:paraId="5254E642" w14:textId="4776988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59E1AF25" wp14:editId="4F45E532">
            <wp:extent cx="3516630" cy="1250315"/>
            <wp:effectExtent l="0" t="0" r="0" b="0"/>
            <wp:docPr id="44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63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10948" w14:textId="77777777" w:rsidR="00FE748E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Hàm số đã cho đồng biến trên khoảng nào dưới đây?</w:t>
      </w:r>
    </w:p>
    <w:p w14:paraId="3E6C48AD" w14:textId="1C01A34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4"/>
          <w:sz w:val="24"/>
          <w:lang w:val="vi-VN" w:eastAsia="vi-VN"/>
        </w:rPr>
        <w:object w:dxaOrig="699" w:dyaOrig="399" w14:anchorId="4209089D">
          <v:shape id="Object 3322" o:spid="_x0000_i1468" type="#_x0000_t75" style="width:34.45pt;height:19.7pt" o:ole="">
            <v:imagedata r:id="rId228" o:title=""/>
          </v:shape>
          <o:OLEObject Type="Embed" ProgID="Equation.DSMT4" ShapeID="Object 3322" DrawAspect="Content" ObjectID="_1659255106" r:id="rId229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4"/>
          <w:sz w:val="24"/>
          <w:lang w:val="vi-VN" w:eastAsia="vi-VN"/>
        </w:rPr>
        <w:object w:dxaOrig="699" w:dyaOrig="399" w14:anchorId="6F9C57A2">
          <v:shape id="Object 3323" o:spid="_x0000_i1469" type="#_x0000_t75" style="width:35.1pt;height:20.3pt" o:ole="">
            <v:imagedata r:id="rId230" o:title=""/>
          </v:shape>
          <o:OLEObject Type="Embed" ProgID="Equation.DSMT4" ShapeID="Object 3323" DrawAspect="Content" ObjectID="_1659255107" r:id="rId231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4"/>
          <w:sz w:val="24"/>
          <w:lang w:val="vi-VN" w:eastAsia="vi-VN"/>
        </w:rPr>
        <w:object w:dxaOrig="559" w:dyaOrig="399" w14:anchorId="5BDAD191">
          <v:shape id="Object 3324" o:spid="_x0000_i1470" type="#_x0000_t75" style="width:27.7pt;height:20.3pt" o:ole="">
            <v:imagedata r:id="rId232" o:title=""/>
          </v:shape>
          <o:OLEObject Type="Embed" ProgID="Equation.DSMT4" ShapeID="Object 3324" DrawAspect="Content" ObjectID="_1659255108" r:id="rId233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4"/>
          <w:sz w:val="24"/>
          <w:lang w:val="vi-VN" w:eastAsia="vi-VN"/>
        </w:rPr>
        <w:object w:dxaOrig="899" w:dyaOrig="399" w14:anchorId="74A6A148">
          <v:shape id="Object 3325" o:spid="_x0000_i1471" type="#_x0000_t75" style="width:44.9pt;height:20.3pt" o:ole="">
            <v:imagedata r:id="rId234" o:title=""/>
          </v:shape>
          <o:OLEObject Type="Embed" ProgID="Equation.DSMT4" ShapeID="Object 3325" DrawAspect="Content" ObjectID="_1659255109" r:id="rId235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5B2CF01C" w14:textId="7B06C6C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color w:val="0000FF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66044526" w14:textId="3EE5F9AE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A</w:t>
      </w:r>
    </w:p>
    <w:p w14:paraId="4CDDC0F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lastRenderedPageBreak/>
        <w:t xml:space="preserve">Hàm số đã cho đồng biến trên khoảng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699" w:dyaOrig="399" w14:anchorId="37863FCB">
          <v:shape id="Object 3326" o:spid="_x0000_i1472" type="#_x0000_t75" style="width:34.45pt;height:19.7pt" o:ole="">
            <v:imagedata r:id="rId228" o:title=""/>
          </v:shape>
          <o:OLEObject Type="Embed" ProgID="Equation.DSMT4" ShapeID="Object 3326" DrawAspect="Content" ObjectID="_1659255110" r:id="rId236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Times New Roman"/>
          <w:position w:val="-14"/>
          <w:sz w:val="24"/>
          <w:lang w:eastAsia="vi-VN"/>
        </w:rPr>
        <w:object w:dxaOrig="759" w:dyaOrig="399" w14:anchorId="344A134E">
          <v:shape id="Object 3327" o:spid="_x0000_i1473" type="#_x0000_t75" style="width:38.15pt;height:20.3pt" o:ole="">
            <v:imagedata r:id="rId237" o:title=""/>
          </v:shape>
          <o:OLEObject Type="Embed" ProgID="Equation.DSMT4" ShapeID="Object 3327" DrawAspect="Content" ObjectID="_1659255111" r:id="rId238"/>
        </w:object>
      </w:r>
      <w:r w:rsidRPr="00FE748E">
        <w:rPr>
          <w:rFonts w:eastAsia="SimSun"/>
          <w:sz w:val="24"/>
          <w:lang w:eastAsia="vi-VN"/>
        </w:rPr>
        <w:t>.</w:t>
      </w:r>
    </w:p>
    <w:p w14:paraId="724158E3" w14:textId="49FC8690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lang w:eastAsia="vi-VN"/>
        </w:rPr>
        <w:t xml:space="preserve">Cho hàm số </w:t>
      </w:r>
      <w:r w:rsidRPr="00FE748E">
        <w:rPr>
          <w:rFonts w:eastAsia="Times New Roman"/>
          <w:position w:val="-14"/>
          <w:sz w:val="24"/>
          <w:lang w:eastAsia="vi-VN"/>
        </w:rPr>
        <w:object w:dxaOrig="579" w:dyaOrig="399" w14:anchorId="18D378E5">
          <v:shape id="Object 3328" o:spid="_x0000_i1474" type="#_x0000_t75" style="width:29.55pt;height:20.3pt" o:ole="">
            <v:imagedata r:id="rId225" o:title=""/>
          </v:shape>
          <o:OLEObject Type="Embed" ProgID="Equation.DSMT4" ShapeID="Object 3328" DrawAspect="Content" ObjectID="_1659255112" r:id="rId239"/>
        </w:object>
      </w:r>
      <w:r w:rsidRPr="00FE748E">
        <w:rPr>
          <w:rFonts w:eastAsia="SimSun"/>
          <w:sz w:val="24"/>
          <w:lang w:eastAsia="vi-VN"/>
        </w:rPr>
        <w:t xml:space="preserve"> có bảng biến thiên như sau:</w:t>
      </w:r>
    </w:p>
    <w:p w14:paraId="4FFBF865" w14:textId="541F8778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3A84DE5D" wp14:editId="4F859E87">
            <wp:extent cx="2790190" cy="1445895"/>
            <wp:effectExtent l="0" t="0" r="0" b="0"/>
            <wp:docPr id="78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05938" w14:textId="77777777" w:rsidR="00FE748E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lang w:eastAsia="vi-VN"/>
        </w:rPr>
        <w:t>Giá trị cực đại của hàm số đã cho bằng</w:t>
      </w:r>
    </w:p>
    <w:p w14:paraId="79255A1B" w14:textId="0B8179B2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179" w:dyaOrig="279" w14:anchorId="16537672">
          <v:shape id="Object 3330" o:spid="_x0000_i1805" type="#_x0000_t75" style="width:9.25pt;height:14.15pt" o:ole="">
            <v:imagedata r:id="rId241" o:title=""/>
          </v:shape>
          <o:OLEObject Type="Embed" ProgID="Equation.DSMT4" ShapeID="Object 3330" DrawAspect="Content" ObjectID="_1659255113" r:id="rId24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319" w:dyaOrig="279" w14:anchorId="1AF3B308">
          <v:shape id="Object 3331" o:spid="_x0000_i1806" type="#_x0000_t75" style="width:16pt;height:14.15pt" o:ole="">
            <v:imagedata r:id="rId243" o:title=""/>
          </v:shape>
          <o:OLEObject Type="Embed" ProgID="Equation.DSMT4" ShapeID="Object 3331" DrawAspect="Content" ObjectID="_1659255114" r:id="rId24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299" w:dyaOrig="259" w14:anchorId="1227F58D">
          <v:shape id="Object 3332" o:spid="_x0000_i1807" type="#_x0000_t75" style="width:14.75pt;height:12.9pt" o:ole="">
            <v:imagedata r:id="rId245" o:title=""/>
          </v:shape>
          <o:OLEObject Type="Embed" ProgID="Equation.DSMT4" ShapeID="Object 3332" DrawAspect="Content" ObjectID="_1659255115" r:id="rId24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199" w:dyaOrig="259" w14:anchorId="2203EC2E">
          <v:shape id="Object 3333" o:spid="_x0000_i1808" type="#_x0000_t75" style="width:9.85pt;height:12.9pt" o:ole="">
            <v:imagedata r:id="rId247" o:title=""/>
          </v:shape>
          <o:OLEObject Type="Embed" ProgID="Equation.DSMT4" ShapeID="Object 3333" DrawAspect="Content" ObjectID="_1659255116" r:id="rId248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28FEBB2A" w14:textId="2722FC4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4F5F0FC0" w14:textId="289C628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D</w:t>
      </w:r>
    </w:p>
    <w:p w14:paraId="0CEC1C4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lang w:eastAsia="vi-VN"/>
        </w:rPr>
        <w:t>Giá trị cực đại của hàm số đã cho bằng 2.</w:t>
      </w:r>
    </w:p>
    <w:p w14:paraId="5EE3F12A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Cho cấp số nhân </w:t>
      </w:r>
      <w:r w:rsidRPr="00FE748E">
        <w:rPr>
          <w:rFonts w:eastAsia="SimSun"/>
          <w:position w:val="-14"/>
          <w:sz w:val="24"/>
          <w:lang w:val="fr-FR" w:eastAsia="vi-VN"/>
        </w:rPr>
        <w:object w:dxaOrig="479" w:dyaOrig="399" w14:anchorId="0B885EE8">
          <v:shape id="Object 3334" o:spid="_x0000_i1809" type="#_x0000_t75" style="width:24pt;height:20.3pt" o:ole="">
            <v:imagedata r:id="rId249" o:title=""/>
          </v:shape>
          <o:OLEObject Type="Embed" ProgID="Equation.DSMT4" ShapeID="Object 3334" DrawAspect="Content" ObjectID="_1659255117" r:id="rId250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với </w:t>
      </w:r>
      <w:r w:rsidRPr="00FE748E">
        <w:rPr>
          <w:rFonts w:eastAsia="SimSun"/>
          <w:position w:val="-12"/>
          <w:sz w:val="24"/>
          <w:lang w:val="fr-FR" w:eastAsia="vi-VN"/>
        </w:rPr>
        <w:object w:dxaOrig="619" w:dyaOrig="359" w14:anchorId="09AD949F">
          <v:shape id="Object 3335" o:spid="_x0000_i1810" type="#_x0000_t75" style="width:30.75pt;height:17.85pt" o:ole="">
            <v:imagedata r:id="rId251" o:title=""/>
          </v:shape>
          <o:OLEObject Type="Embed" ProgID="Equation.DSMT4" ShapeID="Object 3335" DrawAspect="Content" ObjectID="_1659255118" r:id="rId252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và công bội </w:t>
      </w:r>
      <w:r w:rsidRPr="00FE748E">
        <w:rPr>
          <w:rFonts w:eastAsia="SimSun"/>
          <w:position w:val="-10"/>
          <w:sz w:val="24"/>
          <w:lang w:val="fr-FR" w:eastAsia="vi-VN"/>
        </w:rPr>
        <w:object w:dxaOrig="539" w:dyaOrig="319" w14:anchorId="632B3CED">
          <v:shape id="Object 3336" o:spid="_x0000_i1811" type="#_x0000_t75" style="width:27.1pt;height:16pt" o:ole="">
            <v:imagedata r:id="rId253" o:title=""/>
          </v:shape>
          <o:OLEObject Type="Embed" ProgID="Equation.DSMT4" ShapeID="Object 3336" DrawAspect="Content" ObjectID="_1659255119" r:id="rId254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. Giá trị của </w:t>
      </w:r>
      <w:r w:rsidRPr="00FE748E">
        <w:rPr>
          <w:rFonts w:eastAsia="SimSun"/>
          <w:position w:val="-12"/>
          <w:sz w:val="24"/>
          <w:lang w:val="fr-FR" w:eastAsia="vi-VN"/>
        </w:rPr>
        <w:object w:dxaOrig="259" w:dyaOrig="359" w14:anchorId="0CCD2D89">
          <v:shape id="Object 3337" o:spid="_x0000_i1812" type="#_x0000_t75" style="width:12.9pt;height:17.85pt" o:ole="">
            <v:imagedata r:id="rId255" o:title=""/>
          </v:shape>
          <o:OLEObject Type="Embed" ProgID="Equation.DSMT4" ShapeID="Object 3337" DrawAspect="Content" ObjectID="_1659255120" r:id="rId256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bằng</w:t>
      </w:r>
    </w:p>
    <w:p w14:paraId="280CFC54" w14:textId="763BB1B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319" w:dyaOrig="279" w14:anchorId="3658A7A7">
          <v:shape id="Object 3338" o:spid="_x0000_i1813" type="#_x0000_t75" style="width:16pt;height:14.15pt" o:ole="">
            <v:imagedata r:id="rId257" o:title=""/>
          </v:shape>
          <o:OLEObject Type="Embed" ProgID="Equation.DSMT4" ShapeID="Object 3338" DrawAspect="Content" ObjectID="_1659255121" r:id="rId258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279" w:dyaOrig="279" w14:anchorId="02248511">
          <v:shape id="Object 3339" o:spid="_x0000_i1814" type="#_x0000_t75" style="width:14.15pt;height:14.15pt" o:ole="">
            <v:imagedata r:id="rId259" o:title=""/>
          </v:shape>
          <o:OLEObject Type="Embed" ProgID="Equation.DSMT4" ShapeID="Object 3339" DrawAspect="Content" ObjectID="_1659255122" r:id="rId260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279" w:dyaOrig="259" w14:anchorId="4E119705">
          <v:shape id="Object 3340" o:spid="_x0000_i1815" type="#_x0000_t75" style="width:14.15pt;height:12.9pt" o:ole="">
            <v:imagedata r:id="rId261" o:title=""/>
          </v:shape>
          <o:OLEObject Type="Embed" ProgID="Equation.DSMT4" ShapeID="Object 3340" DrawAspect="Content" ObjectID="_1659255123" r:id="rId262"/>
        </w:object>
      </w:r>
      <w:r w:rsidR="00CA4326" w:rsidRPr="00FE748E">
        <w:rPr>
          <w:rFonts w:eastAsia="SimSun"/>
          <w:b/>
          <w:color w:val="0000FF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24"/>
          <w:sz w:val="24"/>
          <w:szCs w:val="24"/>
          <w:lang w:eastAsia="vi-VN"/>
        </w:rPr>
        <w:object w:dxaOrig="239" w:dyaOrig="619" w14:anchorId="13DB7D5A">
          <v:shape id="Object 3341" o:spid="_x0000_i1816" type="#_x0000_t75" style="width:11.7pt;height:30.75pt" o:ole="">
            <v:imagedata r:id="rId263" o:title=""/>
          </v:shape>
          <o:OLEObject Type="Embed" ProgID="Equation.DSMT4" ShapeID="Object 3341" DrawAspect="Content" ObjectID="_1659255124" r:id="rId264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1538FAB6" w14:textId="70AB423A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45F6C393" w14:textId="6849D49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C</w:t>
      </w:r>
    </w:p>
    <w:p w14:paraId="26B9C5B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Times New Roman"/>
          <w:position w:val="-12"/>
          <w:sz w:val="24"/>
          <w:szCs w:val="24"/>
          <w:lang w:val="fr-FR" w:eastAsia="vi-VN"/>
        </w:rPr>
        <w:object w:dxaOrig="1860" w:dyaOrig="359" w14:anchorId="6664AAB4">
          <v:shape id="Object 3342" o:spid="_x0000_i1817" type="#_x0000_t75" style="width:92.9pt;height:17.85pt" o:ole="">
            <v:imagedata r:id="rId265" o:title=""/>
          </v:shape>
          <o:OLEObject Type="Embed" ProgID="Equation.DSMT4" ShapeID="Object 3342" DrawAspect="Content" ObjectID="_1659255125" r:id="rId266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1455F34D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Cho khối cầu có bán kính r = 2. Thể tích của khối cầu bằng</w:t>
      </w:r>
    </w:p>
    <w:p w14:paraId="10706FE0" w14:textId="55AC74C8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499" w:dyaOrig="619" w14:anchorId="3EF5A065">
          <v:shape id="Object 3343" o:spid="_x0000_i1818" type="#_x0000_t75" style="width:24.6pt;height:30.75pt" o:ole="">
            <v:imagedata r:id="rId267" o:title=""/>
          </v:shape>
          <o:OLEObject Type="Embed" ProgID="Equation.DSMT4" ShapeID="Object 3343" DrawAspect="Content" ObjectID="_1659255126" r:id="rId268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439" w:dyaOrig="279" w14:anchorId="701716D5">
          <v:shape id="Object 3344" o:spid="_x0000_i1819" type="#_x0000_t75" style="width:21.55pt;height:14.15pt" o:ole="">
            <v:imagedata r:id="rId269" o:title=""/>
          </v:shape>
          <o:OLEObject Type="Embed" ProgID="Equation.DSMT4" ShapeID="Object 3344" DrawAspect="Content" ObjectID="_1659255127" r:id="rId270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459" w:dyaOrig="279" w14:anchorId="40D3E8E8">
          <v:shape id="Object 3345" o:spid="_x0000_i1820" type="#_x0000_t75" style="width:23.4pt;height:14.15pt" o:ole="">
            <v:imagedata r:id="rId271" o:title=""/>
          </v:shape>
          <o:OLEObject Type="Embed" ProgID="Equation.DSMT4" ShapeID="Object 3345" DrawAspect="Content" ObjectID="_1659255128" r:id="rId272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379" w:dyaOrig="619" w14:anchorId="1C9AEC1E">
          <v:shape id="Object 3346" o:spid="_x0000_i1821" type="#_x0000_t75" style="width:19.7pt;height:31.4pt" o:ole="">
            <v:imagedata r:id="rId273" o:title=""/>
          </v:shape>
          <o:OLEObject Type="Embed" ProgID="Equation.DSMT4" ShapeID="Object 3346" DrawAspect="Content" ObjectID="_1659255129" r:id="rId274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4480A94F" w14:textId="4ADA775B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16EC19BD" w14:textId="33CBC71E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A</w:t>
      </w:r>
    </w:p>
    <w:p w14:paraId="7AA4198F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: </w:t>
      </w:r>
      <w:r w:rsidRPr="00FE748E">
        <w:rPr>
          <w:rFonts w:eastAsia="Times New Roman"/>
          <w:position w:val="-24"/>
          <w:sz w:val="24"/>
          <w:lang w:val="vi-VN" w:eastAsia="vi-VN"/>
        </w:rPr>
        <w:object w:dxaOrig="2499" w:dyaOrig="619" w14:anchorId="7E60FA96">
          <v:shape id="Object 3347" o:spid="_x0000_i1822" type="#_x0000_t75" style="width:124.3pt;height:30.75pt" o:ole="">
            <v:imagedata r:id="rId275" o:title=""/>
          </v:shape>
          <o:OLEObject Type="Embed" ProgID="Equation.DSMT4" ShapeID="Object 3347" DrawAspect="Content" ObjectID="_1659255130" r:id="rId276"/>
        </w:object>
      </w:r>
    </w:p>
    <w:p w14:paraId="3869D00C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rên mặt phẳng tọa độ, biết </w:t>
      </w:r>
      <w:r w:rsidRPr="00FE748E">
        <w:rPr>
          <w:rFonts w:eastAsia="Times New Roman"/>
          <w:position w:val="-10"/>
          <w:sz w:val="24"/>
          <w:lang w:val="vi-VN" w:eastAsia="vi-VN"/>
        </w:rPr>
        <w:object w:dxaOrig="920" w:dyaOrig="319" w14:anchorId="697A3577">
          <v:shape id="Object 3348" o:spid="_x0000_i1823" type="#_x0000_t75" style="width:45.55pt;height:16.6pt" o:ole="">
            <v:imagedata r:id="rId277" o:title=""/>
          </v:shape>
          <o:OLEObject Type="Embed" ProgID="Equation.DSMT4" ShapeID="Object 3348" DrawAspect="Content" ObjectID="_1659255131" r:id="rId278"/>
        </w:object>
      </w:r>
      <w:r w:rsidRPr="00FE748E">
        <w:rPr>
          <w:rFonts w:eastAsia="SimSun"/>
          <w:sz w:val="24"/>
          <w:lang w:eastAsia="vi-VN"/>
        </w:rPr>
        <w:t>là điểm biểu diễn của số phức z. Phần thực của z bằng</w:t>
      </w:r>
    </w:p>
    <w:p w14:paraId="2B0D02BA" w14:textId="21B93C9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139" w:dyaOrig="259" w14:anchorId="10620281">
          <v:shape id="Object 3349" o:spid="_x0000_i1824" type="#_x0000_t75" style="width:6.75pt;height:12.9pt" o:ole="">
            <v:imagedata r:id="rId279" o:title=""/>
          </v:shape>
          <o:OLEObject Type="Embed" ProgID="Equation.DSMT4" ShapeID="Object 3349" DrawAspect="Content" ObjectID="_1659255132" r:id="rId280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199" w:dyaOrig="259" w14:anchorId="1B06D466">
          <v:shape id="Object 3350" o:spid="_x0000_i1825" type="#_x0000_t75" style="width:9.85pt;height:12.9pt" o:ole="">
            <v:imagedata r:id="rId281" o:title=""/>
          </v:shape>
          <o:OLEObject Type="Embed" ProgID="Equation.DSMT4" ShapeID="Object 3350" DrawAspect="Content" ObjectID="_1659255133" r:id="rId28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319" w:dyaOrig="259" w14:anchorId="700F161B">
          <v:shape id="Object 3351" o:spid="_x0000_i1826" type="#_x0000_t75" style="width:16pt;height:12.9pt" o:ole="">
            <v:imagedata r:id="rId283" o:title=""/>
          </v:shape>
          <o:OLEObject Type="Embed" ProgID="Equation.DSMT4" ShapeID="Object 3351" DrawAspect="Content" ObjectID="_1659255134" r:id="rId28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299" w:dyaOrig="259" w14:anchorId="0DD00DD6">
          <v:shape id="Object 3352" o:spid="_x0000_i1827" type="#_x0000_t75" style="width:14.75pt;height:12.9pt" o:ole="">
            <v:imagedata r:id="rId285" o:title=""/>
          </v:shape>
          <o:OLEObject Type="Embed" ProgID="Equation.DSMT4" ShapeID="Object 3352" DrawAspect="Content" ObjectID="_1659255135" r:id="rId286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2D2E66E6" w14:textId="3C143328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682E4A69" w14:textId="4D3AF74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D</w:t>
      </w:r>
    </w:p>
    <w:p w14:paraId="5C028A30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position w:val="-16"/>
          <w:sz w:val="24"/>
          <w:lang w:val="vi-VN" w:eastAsia="vi-VN"/>
        </w:rPr>
        <w:object w:dxaOrig="659" w:dyaOrig="439" w14:anchorId="01AF8052">
          <v:shape id="Object 3353" o:spid="_x0000_i1828" type="#_x0000_t75" style="width:33.25pt;height:21.55pt" o:ole="">
            <v:imagedata r:id="rId287" o:title=""/>
          </v:shape>
          <o:OLEObject Type="Embed" ProgID="Equation.DSMT4" ShapeID="Object 3353" DrawAspect="Content" ObjectID="_1659255136" r:id="rId288"/>
        </w:object>
      </w:r>
      <w:r w:rsidRPr="00FE748E">
        <w:rPr>
          <w:rFonts w:eastAsia="SimSun"/>
          <w:sz w:val="24"/>
          <w:lang w:eastAsia="vi-VN"/>
        </w:rPr>
        <w:t xml:space="preserve"> bằng</w:t>
      </w:r>
    </w:p>
    <w:p w14:paraId="670232C9" w14:textId="4EFABF4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799" w:dyaOrig="319" w14:anchorId="44DA7865">
          <v:shape id="Object 3354" o:spid="_x0000_i1829" type="#_x0000_t75" style="width:40pt;height:16pt" o:ole="">
            <v:imagedata r:id="rId289" o:title=""/>
          </v:shape>
          <o:OLEObject Type="Embed" ProgID="Equation.DSMT4" ShapeID="Object 3354" DrawAspect="Content" ObjectID="_1659255137" r:id="rId290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24"/>
          <w:sz w:val="24"/>
          <w:szCs w:val="24"/>
          <w:lang w:eastAsia="vi-VN"/>
        </w:rPr>
        <w:object w:dxaOrig="859" w:dyaOrig="619" w14:anchorId="0C4993C9">
          <v:shape id="Object 3355" o:spid="_x0000_i1830" type="#_x0000_t75" style="width:42.45pt;height:30.75pt" o:ole="">
            <v:imagedata r:id="rId291" o:title=""/>
          </v:shape>
          <o:OLEObject Type="Embed" ProgID="Equation.DSMT4" ShapeID="Object 3355" DrawAspect="Content" ObjectID="_1659255138" r:id="rId29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679" w:dyaOrig="319" w14:anchorId="7DB74F5F">
          <v:shape id="Object 3356" o:spid="_x0000_i1831" type="#_x0000_t75" style="width:33.85pt;height:16pt" o:ole="">
            <v:imagedata r:id="rId293" o:title=""/>
          </v:shape>
          <o:OLEObject Type="Embed" ProgID="Equation.DSMT4" ShapeID="Object 3356" DrawAspect="Content" ObjectID="_1659255139" r:id="rId29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799" w:dyaOrig="319" w14:anchorId="7C6CE90B">
          <v:shape id="Object 3357" o:spid="_x0000_i1832" type="#_x0000_t75" style="width:40pt;height:16pt" o:ole="">
            <v:imagedata r:id="rId295" o:title=""/>
          </v:shape>
          <o:OLEObject Type="Embed" ProgID="Equation.DSMT4" ShapeID="Object 3357" DrawAspect="Content" ObjectID="_1659255140" r:id="rId296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5A6347CC" w14:textId="5E6CDDDB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2DC643D6" w14:textId="29789F8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lang w:eastAsia="vi-VN"/>
        </w:rPr>
      </w:pPr>
      <w:r w:rsidRPr="00FE748E">
        <w:rPr>
          <w:rFonts w:eastAsia="SimSun"/>
          <w:b/>
          <w:color w:val="0000FF"/>
          <w:sz w:val="24"/>
          <w:highlight w:val="green"/>
          <w:lang w:eastAsia="vi-VN"/>
        </w:rPr>
        <w:t>Chọn B</w:t>
      </w:r>
    </w:p>
    <w:p w14:paraId="40CAF06B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Nghiệm của phương trình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1538" w:dyaOrig="399" w14:anchorId="79353CCF">
          <v:shape id="Object 3358" o:spid="_x0000_i1833" type="#_x0000_t75" style="width:77.55pt;height:20.3pt" o:ole="">
            <v:imagedata r:id="rId297" o:title=""/>
          </v:shape>
          <o:OLEObject Type="Embed" ProgID="Equation.DSMT4" ShapeID="Object 3358" DrawAspect="Content" ObjectID="_1659255141" r:id="rId298"/>
        </w:object>
      </w:r>
      <w:r w:rsidRPr="00FE748E">
        <w:rPr>
          <w:rFonts w:eastAsia="SimSun"/>
          <w:sz w:val="24"/>
          <w:lang w:eastAsia="vi-VN"/>
        </w:rPr>
        <w:t xml:space="preserve"> là</w:t>
      </w:r>
    </w:p>
    <w:p w14:paraId="72A33DDC" w14:textId="3D6ABDC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u w:val="single"/>
          <w:lang w:val="es-AR"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val="es-AR"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638" w:dyaOrig="279" w14:anchorId="0A6ACE1C">
          <v:shape id="Object 3359" o:spid="_x0000_i1834" type="#_x0000_t75" style="width:32pt;height:14.15pt" o:ole="">
            <v:imagedata r:id="rId299" o:title=""/>
          </v:shape>
          <o:OLEObject Type="Embed" ProgID="Equation.DSMT4" ShapeID="Object 3359" DrawAspect="Content" ObjectID="_1659255142" r:id="rId300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659" w:dyaOrig="279" w14:anchorId="3E71B3DB">
          <v:shape id="Object 3360" o:spid="_x0000_i1835" type="#_x0000_t75" style="width:33.25pt;height:14.15pt" o:ole="">
            <v:imagedata r:id="rId301" o:title=""/>
          </v:shape>
          <o:OLEObject Type="Embed" ProgID="Equation.DSMT4" ShapeID="Object 3360" DrawAspect="Content" ObjectID="_1659255143" r:id="rId302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579" w:dyaOrig="279" w14:anchorId="2B0DAE6E">
          <v:shape id="Object 3361" o:spid="_x0000_i1836" type="#_x0000_t75" style="width:29.55pt;height:14.15pt" o:ole="">
            <v:imagedata r:id="rId303" o:title=""/>
          </v:shape>
          <o:OLEObject Type="Embed" ProgID="Equation.DSMT4" ShapeID="Object 3361" DrawAspect="Content" ObjectID="_1659255144" r:id="rId304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179" w:dyaOrig="279" w14:anchorId="46E96B95">
          <v:shape id="Object 3362" o:spid="_x0000_i1837" type="#_x0000_t75" style="width:9.25pt;height:14.15pt" o:ole="">
            <v:imagedata r:id="rId305" o:title=""/>
          </v:shape>
          <o:OLEObject Type="Embed" ProgID="Equation.DSMT4" ShapeID="Object 3362" DrawAspect="Content" ObjectID="_1659255145" r:id="rId306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7B890938" w14:textId="2AAE9C9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800080"/>
          <w:sz w:val="24"/>
          <w:lang w:val="vi-VN" w:eastAsia="vi-VN"/>
        </w:rPr>
        <w:t>Lời giải</w:t>
      </w:r>
    </w:p>
    <w:p w14:paraId="5333A38D" w14:textId="1770B25B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7F163BF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lang w:val="vi-VN" w:eastAsia="vi-VN"/>
        </w:rPr>
      </w:pPr>
      <w:r w:rsidRPr="00FE748E">
        <w:rPr>
          <w:rFonts w:eastAsia="SimSun"/>
          <w:sz w:val="24"/>
          <w:lang w:val="vi-VN" w:eastAsia="vi-VN"/>
        </w:rPr>
        <w:t xml:space="preserve">Điều kiện: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579" w:dyaOrig="279" w14:anchorId="03D100C2">
          <v:shape id="Object 3363" o:spid="_x0000_i1838" type="#_x0000_t75" style="width:29.55pt;height:14.15pt" o:ole="">
            <v:imagedata r:id="rId307" o:title=""/>
          </v:shape>
          <o:OLEObject Type="Embed" ProgID="Equation.DSMT4" ShapeID="Object 3363" DrawAspect="Content" ObjectID="_1659255146" r:id="rId308"/>
        </w:object>
      </w:r>
    </w:p>
    <w:p w14:paraId="1306D06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val="vi-VN" w:eastAsia="vi-VN"/>
        </w:rPr>
        <w:t xml:space="preserve">Phương trình tương đương với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1959" w:dyaOrig="319" w14:anchorId="0416CCDA">
          <v:shape id="Object 3364" o:spid="_x0000_i1839" type="#_x0000_t75" style="width:98.45pt;height:16pt" o:ole="">
            <v:imagedata r:id="rId309" o:title=""/>
          </v:shape>
          <o:OLEObject Type="Embed" ProgID="Equation.DSMT4" ShapeID="Object 3364" DrawAspect="Content" ObjectID="_1659255147" r:id="rId310"/>
        </w:object>
      </w:r>
    </w:p>
    <w:p w14:paraId="06DA40D7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rong không gian </w:t>
      </w:r>
      <w:r w:rsidRPr="00FE748E">
        <w:rPr>
          <w:rFonts w:eastAsia="SimSun"/>
          <w:position w:val="-10"/>
          <w:sz w:val="24"/>
          <w:lang w:val="vi-VN" w:eastAsia="vi-VN"/>
        </w:rPr>
        <w:object w:dxaOrig="559" w:dyaOrig="319" w14:anchorId="79BD6769">
          <v:shape id="Object 3365" o:spid="_x0000_i1840" type="#_x0000_t75" style="width:27.7pt;height:16pt" o:ole="">
            <v:imagedata r:id="rId311" o:title=""/>
          </v:shape>
          <o:OLEObject Type="Embed" ProgID="Equation.DSMT4" ShapeID="Object 3365" DrawAspect="Content" ObjectID="_1659255148" r:id="rId312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cho ba điểm </w:t>
      </w:r>
      <w:r w:rsidRPr="00FE748E">
        <w:rPr>
          <w:rFonts w:eastAsia="SimSun"/>
          <w:position w:val="-14"/>
          <w:sz w:val="24"/>
          <w:lang w:val="vi-VN" w:eastAsia="vi-VN"/>
        </w:rPr>
        <w:object w:dxaOrig="979" w:dyaOrig="399" w14:anchorId="72352B64">
          <v:shape id="Object 3366" o:spid="_x0000_i1841" type="#_x0000_t75" style="width:48.6pt;height:20.3pt" o:ole="">
            <v:imagedata r:id="rId313" o:title=""/>
          </v:shape>
          <o:OLEObject Type="Embed" ProgID="Equation.DSMT4" ShapeID="Object 3366" DrawAspect="Content" ObjectID="_1659255149" r:id="rId314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</w:t>
      </w:r>
      <w:r w:rsidRPr="00FE748E">
        <w:rPr>
          <w:rFonts w:eastAsia="SimSun"/>
          <w:position w:val="-14"/>
          <w:sz w:val="24"/>
          <w:lang w:val="vi-VN" w:eastAsia="vi-VN"/>
        </w:rPr>
        <w:object w:dxaOrig="1079" w:dyaOrig="399" w14:anchorId="7CCE8C18">
          <v:shape id="Object 3367" o:spid="_x0000_i1842" type="#_x0000_t75" style="width:54.15pt;height:20.3pt" o:ole="">
            <v:imagedata r:id="rId315" o:title=""/>
          </v:shape>
          <o:OLEObject Type="Embed" ProgID="Equation.DSMT4" ShapeID="Object 3367" DrawAspect="Content" ObjectID="_1659255150" r:id="rId316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</w:t>
      </w:r>
      <w:r w:rsidRPr="00FE748E">
        <w:rPr>
          <w:rFonts w:eastAsia="SimSun"/>
          <w:position w:val="-14"/>
          <w:sz w:val="24"/>
          <w:lang w:val="vi-VN" w:eastAsia="vi-VN"/>
        </w:rPr>
        <w:object w:dxaOrig="959" w:dyaOrig="399" w14:anchorId="1AE15CCC">
          <v:shape id="Object 3368" o:spid="_x0000_i1843" type="#_x0000_t75" style="width:48pt;height:20.3pt" o:ole="">
            <v:imagedata r:id="rId317" o:title=""/>
          </v:shape>
          <o:OLEObject Type="Embed" ProgID="Equation.DSMT4" ShapeID="Object 3368" DrawAspect="Content" ObjectID="_1659255151" r:id="rId318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. Mặt phẳng </w:t>
      </w:r>
      <w:r w:rsidRPr="00FE748E">
        <w:rPr>
          <w:rFonts w:eastAsia="SimSun"/>
          <w:position w:val="-14"/>
          <w:sz w:val="24"/>
          <w:lang w:val="vi-VN" w:eastAsia="vi-VN"/>
        </w:rPr>
        <w:object w:dxaOrig="739" w:dyaOrig="399" w14:anchorId="52B1BD20">
          <v:shape id="Object 3369" o:spid="_x0000_i1844" type="#_x0000_t75" style="width:36.9pt;height:20.3pt" o:ole="">
            <v:imagedata r:id="rId319" o:title=""/>
          </v:shape>
          <o:OLEObject Type="Embed" ProgID="Equation.DSMT4" ShapeID="Object 3369" DrawAspect="Content" ObjectID="_1659255152" r:id="rId320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có phương trình là</w:t>
      </w:r>
    </w:p>
    <w:p w14:paraId="5F47D06B" w14:textId="29BE249E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lastRenderedPageBreak/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1479" w:dyaOrig="619" w14:anchorId="07B14540">
          <v:shape id="Object 3370" o:spid="_x0000_i1845" type="#_x0000_t75" style="width:74.45pt;height:30.75pt" o:ole="">
            <v:imagedata r:id="rId321" o:title=""/>
          </v:shape>
          <o:OLEObject Type="Embed" ProgID="Equation.DSMT4" ShapeID="Object 3370" DrawAspect="Content" ObjectID="_1659255153" r:id="rId32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val="vi-VN"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1479" w:dyaOrig="619" w14:anchorId="36BA6CCF">
          <v:shape id="Object 3371" o:spid="_x0000_i1846" type="#_x0000_t75" style="width:74.45pt;height:30.75pt" o:ole="">
            <v:imagedata r:id="rId323" o:title=""/>
          </v:shape>
          <o:OLEObject Type="Embed" ProgID="Equation.DSMT4" ShapeID="Object 3371" DrawAspect="Content" ObjectID="_1659255154" r:id="rId32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val="vi-VN"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1360" w:dyaOrig="619" w14:anchorId="28ED22C2">
          <v:shape id="Object 3372" o:spid="_x0000_i1847" type="#_x0000_t75" style="width:68.3pt;height:30.75pt" o:ole="">
            <v:imagedata r:id="rId325" o:title=""/>
          </v:shape>
          <o:OLEObject Type="Embed" ProgID="Equation.DSMT4" ShapeID="Object 3372" DrawAspect="Content" ObjectID="_1659255155" r:id="rId32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val="vi-VN"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1440" w:dyaOrig="620" w14:anchorId="2C5B32FC">
          <v:shape id="Object 3373" o:spid="_x0000_i1848" type="#_x0000_t75" style="width:1in;height:30.75pt" o:ole="">
            <v:imagedata r:id="rId327" o:title=""/>
          </v:shape>
          <o:OLEObject Type="Embed" ProgID="Equation.DSMT4" ShapeID="Object 3373" DrawAspect="Content" ObjectID="_1659255156" r:id="rId328"/>
        </w:object>
      </w:r>
      <w:r w:rsidR="00CA4326" w:rsidRPr="00FE748E">
        <w:rPr>
          <w:rFonts w:eastAsia="SimSun"/>
          <w:sz w:val="24"/>
          <w:szCs w:val="24"/>
          <w:lang w:val="vi-VN" w:eastAsia="vi-VN"/>
        </w:rPr>
        <w:t>.</w:t>
      </w:r>
    </w:p>
    <w:p w14:paraId="61137E3F" w14:textId="0389672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val="vi-VN" w:eastAsia="vi-VN"/>
        </w:rPr>
      </w:pPr>
      <w:r w:rsidRPr="00FE748E">
        <w:rPr>
          <w:rFonts w:eastAsia="SimSun"/>
          <w:b/>
          <w:color w:val="800080"/>
          <w:sz w:val="24"/>
          <w:szCs w:val="24"/>
          <w:lang w:val="vi-VN" w:eastAsia="vi-VN"/>
        </w:rPr>
        <w:t>Lời giải</w:t>
      </w:r>
    </w:p>
    <w:p w14:paraId="43DF2DDF" w14:textId="39B5D64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D</w:t>
      </w:r>
    </w:p>
    <w:p w14:paraId="63EFAEEF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Phương trình mặt phẳng qua ba điểm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979" w:dyaOrig="399" w14:anchorId="41BFC477">
          <v:shape id="Object 3374" o:spid="_x0000_i1849" type="#_x0000_t75" style="width:48.6pt;height:20.3pt" o:ole="">
            <v:imagedata r:id="rId329" o:title=""/>
          </v:shape>
          <o:OLEObject Type="Embed" ProgID="Equation.DSMT4" ShapeID="Object 3374" DrawAspect="Content" ObjectID="_1659255157" r:id="rId330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979" w:dyaOrig="399" w14:anchorId="74E0D7AD">
          <v:shape id="Object 3375" o:spid="_x0000_i1850" type="#_x0000_t75" style="width:48.6pt;height:20.3pt" o:ole="">
            <v:imagedata r:id="rId331" o:title=""/>
          </v:shape>
          <o:OLEObject Type="Embed" ProgID="Equation.DSMT4" ShapeID="Object 3375" DrawAspect="Content" ObjectID="_1659255158" r:id="rId332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979" w:dyaOrig="399" w14:anchorId="70BF0EDE">
          <v:shape id="Object 3376" o:spid="_x0000_i1851" type="#_x0000_t75" style="width:48.6pt;height:20.3pt" o:ole="">
            <v:imagedata r:id="rId333" o:title=""/>
          </v:shape>
          <o:OLEObject Type="Embed" ProgID="Equation.DSMT4" ShapeID="Object 3376" DrawAspect="Content" ObjectID="_1659255159" r:id="rId334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(với </w:t>
      </w:r>
      <w:r w:rsidRPr="00FE748E">
        <w:rPr>
          <w:rFonts w:eastAsia="Times New Roman"/>
          <w:position w:val="-10"/>
          <w:sz w:val="24"/>
          <w:lang w:val="vi-VN" w:eastAsia="vi-VN"/>
        </w:rPr>
        <w:object w:dxaOrig="879" w:dyaOrig="319" w14:anchorId="6CAA40C6">
          <v:shape id="Object 3377" o:spid="_x0000_i1852" type="#_x0000_t75" style="width:44.3pt;height:16pt" o:ole="">
            <v:imagedata r:id="rId335" o:title=""/>
          </v:shape>
          <o:OLEObject Type="Embed" ProgID="Equation.DSMT4" ShapeID="Object 3377" DrawAspect="Content" ObjectID="_1659255160" r:id="rId336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có dạng </w:t>
      </w:r>
      <w:r w:rsidRPr="00FE748E">
        <w:rPr>
          <w:rFonts w:eastAsia="Times New Roman"/>
          <w:position w:val="-24"/>
          <w:sz w:val="24"/>
          <w:lang w:val="vi-VN" w:eastAsia="vi-VN"/>
        </w:rPr>
        <w:object w:dxaOrig="1360" w:dyaOrig="619" w14:anchorId="5A83DBF2">
          <v:shape id="Object 3378" o:spid="_x0000_i1853" type="#_x0000_t75" style="width:68.3pt;height:30.75pt" o:ole="">
            <v:imagedata r:id="rId337" o:title=""/>
          </v:shape>
          <o:OLEObject Type="Embed" ProgID="Equation.DSMT4" ShapeID="Object 3378" DrawAspect="Content" ObjectID="_1659255161" r:id="rId338"/>
        </w:object>
      </w:r>
    </w:p>
    <w:p w14:paraId="1830BE7F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val="vi-VN" w:eastAsia="vi-VN"/>
        </w:rPr>
      </w:pPr>
      <w:r w:rsidRPr="00FE748E">
        <w:rPr>
          <w:rFonts w:eastAsia="SimSun"/>
          <w:sz w:val="24"/>
          <w:lang w:val="vi-VN" w:eastAsia="vi-VN"/>
        </w:rPr>
        <w:t>Có bao nhiêu cách xếp 8 học sinh thành một hàng dọc?</w:t>
      </w:r>
    </w:p>
    <w:p w14:paraId="72DDBE1B" w14:textId="4A7FB642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val="es-AR"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val="es-AR"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179" w:dyaOrig="279" w14:anchorId="0F99C209">
          <v:shape id="Object 3379" o:spid="_x0000_i1854" type="#_x0000_t75" style="width:9.25pt;height:14.15pt" o:ole="">
            <v:imagedata r:id="rId339" o:title=""/>
          </v:shape>
          <o:OLEObject Type="Embed" ProgID="Equation.DSMT4" ShapeID="Object 3379" DrawAspect="Content" ObjectID="_1659255162" r:id="rId340"/>
        </w:object>
      </w:r>
      <w:r w:rsidR="00CA4326" w:rsidRPr="00FE748E">
        <w:rPr>
          <w:rFonts w:eastAsia="SimSun"/>
          <w:sz w:val="24"/>
          <w:lang w:val="es-AR" w:eastAsia="vi-VN"/>
        </w:rPr>
        <w:t>.</w:t>
      </w:r>
      <w:r w:rsidRPr="00FE748E">
        <w:rPr>
          <w:rFonts w:eastAsia="SimSun"/>
          <w:b/>
          <w:color w:val="0000FF"/>
          <w:sz w:val="24"/>
          <w:lang w:val="es-AR"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val="es-AR" w:eastAsia="vi-VN"/>
        </w:rPr>
        <w:t xml:space="preserve"> </w:t>
      </w:r>
      <w:r w:rsidR="00CA4326" w:rsidRPr="00FE748E">
        <w:rPr>
          <w:rFonts w:eastAsia="Times New Roman"/>
          <w:position w:val="-4"/>
          <w:sz w:val="24"/>
          <w:lang w:val="vi-VN" w:eastAsia="vi-VN"/>
        </w:rPr>
        <w:object w:dxaOrig="139" w:dyaOrig="259" w14:anchorId="18B5950F">
          <v:shape id="Object 3380" o:spid="_x0000_i1855" type="#_x0000_t75" style="width:6.75pt;height:12.9pt" o:ole="">
            <v:imagedata r:id="rId341" o:title=""/>
          </v:shape>
          <o:OLEObject Type="Embed" ProgID="Equation.DSMT4" ShapeID="Object 3380" DrawAspect="Content" ObjectID="_1659255163" r:id="rId342"/>
        </w:object>
      </w:r>
      <w:r w:rsidR="00CA4326" w:rsidRPr="00FE748E">
        <w:rPr>
          <w:rFonts w:eastAsia="SimSun"/>
          <w:sz w:val="24"/>
          <w:lang w:val="es-AR" w:eastAsia="vi-VN"/>
        </w:rPr>
        <w:t>.</w:t>
      </w:r>
      <w:r w:rsidRPr="00FE748E">
        <w:rPr>
          <w:rFonts w:eastAsia="SimSun"/>
          <w:b/>
          <w:color w:val="0000FF"/>
          <w:sz w:val="24"/>
          <w:lang w:val="es-AR"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val="es-AR" w:eastAsia="vi-VN"/>
        </w:rPr>
        <w:t>C.</w:t>
      </w:r>
      <w:r w:rsidR="00CA4326" w:rsidRPr="00FE748E">
        <w:rPr>
          <w:rFonts w:eastAsia="SimSun"/>
          <w:b/>
          <w:color w:val="008000"/>
          <w:sz w:val="24"/>
          <w:lang w:val="es-AR"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679" w:dyaOrig="279" w14:anchorId="0924265C">
          <v:shape id="Object 3381" o:spid="_x0000_i1856" type="#_x0000_t75" style="width:33.85pt;height:14.15pt" o:ole="">
            <v:imagedata r:id="rId343" o:title=""/>
          </v:shape>
          <o:OLEObject Type="Embed" ProgID="Equation.DSMT4" ShapeID="Object 3381" DrawAspect="Content" ObjectID="_1659255164" r:id="rId344"/>
        </w:object>
      </w:r>
      <w:r w:rsidR="00CA4326" w:rsidRPr="00FE748E">
        <w:rPr>
          <w:rFonts w:eastAsia="SimSun"/>
          <w:sz w:val="24"/>
          <w:lang w:val="es-AR" w:eastAsia="vi-VN"/>
        </w:rPr>
        <w:t>.</w:t>
      </w:r>
      <w:r w:rsidRPr="00FE748E">
        <w:rPr>
          <w:rFonts w:eastAsia="SimSun"/>
          <w:b/>
          <w:color w:val="0000FF"/>
          <w:sz w:val="24"/>
          <w:lang w:val="es-AR"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val="es-AR"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319" w:dyaOrig="279" w14:anchorId="4AE05CF4">
          <v:shape id="Object 3382" o:spid="_x0000_i1857" type="#_x0000_t75" style="width:16pt;height:14.15pt" o:ole="">
            <v:imagedata r:id="rId345" o:title=""/>
          </v:shape>
          <o:OLEObject Type="Embed" ProgID="Equation.DSMT4" ShapeID="Object 3382" DrawAspect="Content" ObjectID="_1659255165" r:id="rId346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3FD30F2A" w14:textId="1C7D1EB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val="es-AR" w:eastAsia="vi-VN"/>
        </w:rPr>
      </w:pPr>
      <w:r w:rsidRPr="00FE748E">
        <w:rPr>
          <w:rFonts w:eastAsia="SimSun"/>
          <w:b/>
          <w:color w:val="800080"/>
          <w:sz w:val="24"/>
          <w:lang w:val="es-AR" w:eastAsia="vi-VN"/>
        </w:rPr>
        <w:t>Lời giải</w:t>
      </w:r>
    </w:p>
    <w:p w14:paraId="1EF993C1" w14:textId="7B43B43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val="es-A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es-AR" w:eastAsia="vi-VN"/>
        </w:rPr>
        <w:t>Chọn C</w:t>
      </w:r>
    </w:p>
    <w:p w14:paraId="67A6104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lang w:val="es-AR" w:eastAsia="vi-VN"/>
        </w:rPr>
      </w:pPr>
      <w:r w:rsidRPr="00FE748E">
        <w:rPr>
          <w:rFonts w:eastAsia="SimSun"/>
          <w:sz w:val="24"/>
          <w:lang w:val="es-AR" w:eastAsia="vi-VN"/>
        </w:rPr>
        <w:t xml:space="preserve">Số cách xếp 8 học sinh thành một hàng dọc là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1099" w:dyaOrig="279" w14:anchorId="1C5AEC10">
          <v:shape id="Object 3383" o:spid="_x0000_i1858" type="#_x0000_t75" style="width:54.75pt;height:14.15pt" o:ole="">
            <v:imagedata r:id="rId347" o:title=""/>
          </v:shape>
          <o:OLEObject Type="Embed" ProgID="Equation.DSMT4" ShapeID="Object 3383" DrawAspect="Content" ObjectID="_1659255166" r:id="rId348"/>
        </w:object>
      </w:r>
      <w:r w:rsidRPr="00FE748E">
        <w:rPr>
          <w:rFonts w:eastAsia="SimSun"/>
          <w:sz w:val="24"/>
          <w:lang w:val="es-AR" w:eastAsia="vi-VN"/>
        </w:rPr>
        <w:t xml:space="preserve"> (cách)</w:t>
      </w:r>
    </w:p>
    <w:p w14:paraId="5B544203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Cho hai số phức </w:t>
      </w:r>
      <w:r w:rsidRPr="00FE748E">
        <w:rPr>
          <w:rFonts w:eastAsia="SimSun"/>
          <w:position w:val="-12"/>
          <w:sz w:val="24"/>
          <w:lang w:val="vi-VN" w:eastAsia="vi-VN"/>
        </w:rPr>
        <w:object w:dxaOrig="959" w:dyaOrig="359" w14:anchorId="671ED91C">
          <v:shape id="Object 3384" o:spid="_x0000_i1859" type="#_x0000_t75" style="width:48pt;height:17.85pt" o:ole="">
            <v:imagedata r:id="rId349" o:title=""/>
          </v:shape>
          <o:OLEObject Type="Embed" ProgID="Equation.DSMT4" ShapeID="Object 3384" DrawAspect="Content" ObjectID="_1659255167" r:id="rId350"/>
        </w:object>
      </w:r>
      <w:r w:rsidRPr="00FE748E">
        <w:rPr>
          <w:rFonts w:eastAsia="SimSun"/>
          <w:sz w:val="24"/>
          <w:szCs w:val="24"/>
          <w:lang w:eastAsia="vi-VN"/>
        </w:rPr>
        <w:t xml:space="preserve"> và </w:t>
      </w:r>
      <w:r w:rsidRPr="00FE748E">
        <w:rPr>
          <w:rFonts w:eastAsia="SimSun"/>
          <w:position w:val="-12"/>
          <w:sz w:val="24"/>
          <w:lang w:val="vi-VN" w:eastAsia="vi-VN"/>
        </w:rPr>
        <w:object w:dxaOrig="899" w:dyaOrig="359" w14:anchorId="257BE2F6">
          <v:shape id="Object 3385" o:spid="_x0000_i1860" type="#_x0000_t75" style="width:44.9pt;height:17.85pt" o:ole="">
            <v:imagedata r:id="rId351" o:title=""/>
          </v:shape>
          <o:OLEObject Type="Embed" ProgID="Equation.DSMT4" ShapeID="Object 3385" DrawAspect="Content" ObjectID="_1659255168" r:id="rId352"/>
        </w:object>
      </w:r>
      <w:r w:rsidRPr="00FE748E">
        <w:rPr>
          <w:rFonts w:eastAsia="SimSun"/>
          <w:sz w:val="24"/>
          <w:szCs w:val="24"/>
          <w:lang w:eastAsia="vi-VN"/>
        </w:rPr>
        <w:t xml:space="preserve">. Số phức </w:t>
      </w:r>
      <w:r w:rsidRPr="00FE748E">
        <w:rPr>
          <w:rFonts w:eastAsia="SimSun"/>
          <w:position w:val="-12"/>
          <w:sz w:val="24"/>
          <w:lang w:val="vi-VN" w:eastAsia="vi-VN"/>
        </w:rPr>
        <w:object w:dxaOrig="659" w:dyaOrig="359" w14:anchorId="1CBEBE67">
          <v:shape id="Object 3386" o:spid="_x0000_i1861" type="#_x0000_t75" style="width:33.25pt;height:17.85pt" o:ole="">
            <v:imagedata r:id="rId353" o:title=""/>
          </v:shape>
          <o:OLEObject Type="Embed" ProgID="Equation.DSMT4" ShapeID="Object 3386" DrawAspect="Content" ObjectID="_1659255169" r:id="rId354"/>
        </w:object>
      </w:r>
      <w:r w:rsidRPr="00FE748E">
        <w:rPr>
          <w:rFonts w:eastAsia="SimSun"/>
          <w:sz w:val="24"/>
          <w:szCs w:val="24"/>
          <w:lang w:eastAsia="vi-VN"/>
        </w:rPr>
        <w:t xml:space="preserve"> bằng.</w:t>
      </w:r>
    </w:p>
    <w:p w14:paraId="39319054" w14:textId="29DADC3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szCs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99" w:dyaOrig="279" w14:anchorId="5C9B3063">
          <v:shape id="Object 3387" o:spid="_x0000_i1862" type="#_x0000_t75" style="width:30.15pt;height:13.55pt" o:ole="">
            <v:imagedata r:id="rId355" o:title=""/>
          </v:shape>
          <o:OLEObject Type="Embed" ProgID="Equation.DSMT4" ShapeID="Object 3387" DrawAspect="Content" ObjectID="_1659255170" r:id="rId356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739" w:dyaOrig="279" w14:anchorId="489C1DEE">
          <v:shape id="Object 3388" o:spid="_x0000_i1863" type="#_x0000_t75" style="width:36.9pt;height:14.15pt" o:ole="">
            <v:imagedata r:id="rId357" o:title=""/>
          </v:shape>
          <o:OLEObject Type="Embed" ProgID="Equation.DSMT4" ShapeID="Object 3388" DrawAspect="Content" ObjectID="_1659255171" r:id="rId358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99" w:dyaOrig="279" w14:anchorId="283516BE">
          <v:shape id="Object 3389" o:spid="_x0000_i1864" type="#_x0000_t75" style="width:30.15pt;height:14.15pt" o:ole="">
            <v:imagedata r:id="rId359" o:title=""/>
          </v:shape>
          <o:OLEObject Type="Embed" ProgID="Equation.DSMT4" ShapeID="Object 3389" DrawAspect="Content" ObjectID="_1659255172" r:id="rId360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719" w:dyaOrig="279" w14:anchorId="17B6445A">
          <v:shape id="Object 3390" o:spid="_x0000_i1865" type="#_x0000_t75" style="width:35.7pt;height:14.15pt" o:ole="">
            <v:imagedata r:id="rId361" o:title=""/>
          </v:shape>
          <o:OLEObject Type="Embed" ProgID="Equation.DSMT4" ShapeID="Object 3390" DrawAspect="Content" ObjectID="_1659255173" r:id="rId362"/>
        </w:object>
      </w:r>
      <w:r w:rsidR="00CA4326" w:rsidRPr="00FE748E">
        <w:rPr>
          <w:rFonts w:eastAsia="SimSun"/>
          <w:sz w:val="24"/>
          <w:szCs w:val="24"/>
          <w:lang w:val="vi-VN" w:eastAsia="vi-VN"/>
        </w:rPr>
        <w:t>.</w:t>
      </w:r>
    </w:p>
    <w:p w14:paraId="3D7ABEB5" w14:textId="2FAD077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28F2F794" w14:textId="45FD523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A</w:t>
      </w:r>
    </w:p>
    <w:p w14:paraId="0C10A9B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>Ta có:</w:t>
      </w:r>
      <w:r w:rsidRPr="00FE748E">
        <w:rPr>
          <w:rFonts w:eastAsia="SimSun"/>
          <w:sz w:val="24"/>
          <w:szCs w:val="24"/>
          <w:lang w:val="vi-VN" w:eastAsia="vi-VN"/>
        </w:rPr>
        <w:t xml:space="preserve"> </w:t>
      </w:r>
      <w:r w:rsidRPr="00FE748E">
        <w:rPr>
          <w:rFonts w:eastAsia="Times New Roman"/>
          <w:position w:val="-12"/>
          <w:sz w:val="24"/>
          <w:szCs w:val="24"/>
          <w:lang w:val="vi-VN" w:eastAsia="vi-VN"/>
        </w:rPr>
        <w:object w:dxaOrig="2739" w:dyaOrig="359" w14:anchorId="4668F58E">
          <v:shape id="Object 3391" o:spid="_x0000_i1866" type="#_x0000_t75" style="width:137.25pt;height:17.85pt" o:ole="">
            <v:imagedata r:id="rId363" o:title=""/>
          </v:shape>
          <o:OLEObject Type="Embed" ProgID="Equation.DSMT4" ShapeID="Object 3391" DrawAspect="Content" ObjectID="_1659255174" r:id="rId364"/>
        </w:object>
      </w:r>
      <w:r w:rsidRPr="00FE748E">
        <w:rPr>
          <w:rFonts w:eastAsia="SimSun"/>
          <w:sz w:val="24"/>
          <w:szCs w:val="24"/>
          <w:lang w:eastAsia="vi-VN"/>
        </w:rPr>
        <w:t>.</w:t>
      </w:r>
    </w:p>
    <w:p w14:paraId="5E4443B9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Cho hình chóp </w:t>
      </w:r>
      <w:r w:rsidRPr="00FE748E">
        <w:rPr>
          <w:rFonts w:eastAsia="SimSun"/>
          <w:position w:val="-6"/>
          <w:sz w:val="24"/>
          <w:lang w:val="vi-VN" w:eastAsia="vi-VN"/>
        </w:rPr>
        <w:object w:dxaOrig="739" w:dyaOrig="279" w14:anchorId="43A11FA7">
          <v:shape id="Object 3392" o:spid="_x0000_i1867" type="#_x0000_t75" style="width:36.9pt;height:14.15pt" o:ole="">
            <v:imagedata r:id="rId365" o:title=""/>
          </v:shape>
          <o:OLEObject Type="Embed" ProgID="Equation.DSMT4" ShapeID="Object 3392" DrawAspect="Content" ObjectID="_1659255175" r:id="rId366"/>
        </w:object>
      </w:r>
      <w:r w:rsidRPr="00FE748E">
        <w:rPr>
          <w:rFonts w:eastAsia="SimSun"/>
          <w:sz w:val="24"/>
          <w:szCs w:val="24"/>
          <w:lang w:eastAsia="vi-VN"/>
        </w:rPr>
        <w:t xml:space="preserve">có đáy </w:t>
      </w:r>
      <w:r w:rsidRPr="00FE748E">
        <w:rPr>
          <w:rFonts w:eastAsia="SimSun"/>
          <w:position w:val="-6"/>
          <w:sz w:val="24"/>
          <w:lang w:val="vi-VN" w:eastAsia="vi-VN"/>
        </w:rPr>
        <w:object w:dxaOrig="559" w:dyaOrig="279" w14:anchorId="1748260F">
          <v:shape id="Object 3393" o:spid="_x0000_i1868" type="#_x0000_t75" style="width:27.7pt;height:14.15pt" o:ole="">
            <v:imagedata r:id="rId367" o:title=""/>
          </v:shape>
          <o:OLEObject Type="Embed" ProgID="Equation.DSMT4" ShapeID="Object 3393" DrawAspect="Content" ObjectID="_1659255176" r:id="rId368"/>
        </w:object>
      </w:r>
      <w:r w:rsidRPr="00FE748E">
        <w:rPr>
          <w:rFonts w:eastAsia="SimSun"/>
          <w:sz w:val="24"/>
          <w:szCs w:val="24"/>
          <w:lang w:eastAsia="vi-VN"/>
        </w:rPr>
        <w:t xml:space="preserve"> là tam giác vuông tại </w:t>
      </w:r>
      <w:r w:rsidRPr="00FE748E">
        <w:rPr>
          <w:rFonts w:eastAsia="SimSun"/>
          <w:position w:val="-4"/>
          <w:sz w:val="24"/>
          <w:lang w:val="vi-VN" w:eastAsia="vi-VN"/>
        </w:rPr>
        <w:object w:dxaOrig="239" w:dyaOrig="259" w14:anchorId="45E8BF80">
          <v:shape id="Object 3394" o:spid="_x0000_i1869" type="#_x0000_t75" style="width:11.7pt;height:12.9pt" o:ole="">
            <v:imagedata r:id="rId369" o:title=""/>
          </v:shape>
          <o:OLEObject Type="Embed" ProgID="Equation.DSMT4" ShapeID="Object 3394" DrawAspect="Content" ObjectID="_1659255177" r:id="rId370"/>
        </w:object>
      </w:r>
      <w:r w:rsidRPr="00FE748E">
        <w:rPr>
          <w:rFonts w:eastAsia="SimSun"/>
          <w:sz w:val="24"/>
          <w:szCs w:val="24"/>
          <w:lang w:eastAsia="vi-VN"/>
        </w:rPr>
        <w:t xml:space="preserve">, </w:t>
      </w:r>
      <w:r w:rsidRPr="00FE748E">
        <w:rPr>
          <w:rFonts w:eastAsia="SimSun"/>
          <w:position w:val="-6"/>
          <w:sz w:val="24"/>
          <w:lang w:val="vi-VN" w:eastAsia="vi-VN"/>
        </w:rPr>
        <w:object w:dxaOrig="759" w:dyaOrig="279" w14:anchorId="0D07783B">
          <v:shape id="Object 3395" o:spid="_x0000_i1870" type="#_x0000_t75" style="width:38.15pt;height:14.15pt" o:ole="">
            <v:imagedata r:id="rId371" o:title=""/>
          </v:shape>
          <o:OLEObject Type="Embed" ProgID="Equation.DSMT4" ShapeID="Object 3395" DrawAspect="Content" ObjectID="_1659255178" r:id="rId372"/>
        </w:object>
      </w:r>
      <w:r w:rsidRPr="00FE748E">
        <w:rPr>
          <w:rFonts w:eastAsia="SimSun"/>
          <w:sz w:val="24"/>
          <w:szCs w:val="24"/>
          <w:lang w:eastAsia="vi-VN"/>
        </w:rPr>
        <w:t xml:space="preserve">; </w:t>
      </w:r>
      <w:r w:rsidRPr="00FE748E">
        <w:rPr>
          <w:rFonts w:eastAsia="SimSun"/>
          <w:position w:val="-6"/>
          <w:sz w:val="24"/>
          <w:lang w:val="vi-VN" w:eastAsia="vi-VN"/>
        </w:rPr>
        <w:object w:dxaOrig="1079" w:dyaOrig="339" w14:anchorId="729C2408">
          <v:shape id="Object 3396" o:spid="_x0000_i1871" type="#_x0000_t75" style="width:54.15pt;height:17.25pt" o:ole="">
            <v:imagedata r:id="rId373" o:title=""/>
          </v:shape>
          <o:OLEObject Type="Embed" ProgID="Equation.DSMT4" ShapeID="Object 3396" DrawAspect="Content" ObjectID="_1659255179" r:id="rId374"/>
        </w:object>
      </w:r>
      <w:r w:rsidRPr="00FE748E">
        <w:rPr>
          <w:rFonts w:eastAsia="SimSun"/>
          <w:sz w:val="24"/>
          <w:szCs w:val="24"/>
          <w:lang w:eastAsia="vi-VN"/>
        </w:rPr>
        <w:t xml:space="preserve">; </w:t>
      </w:r>
      <w:r w:rsidRPr="00FE748E">
        <w:rPr>
          <w:rFonts w:eastAsia="SimSun"/>
          <w:position w:val="-6"/>
          <w:sz w:val="24"/>
          <w:lang w:val="vi-VN" w:eastAsia="vi-VN"/>
        </w:rPr>
        <w:object w:dxaOrig="339" w:dyaOrig="279" w14:anchorId="6B1F3460">
          <v:shape id="Object 3397" o:spid="_x0000_i1872" type="#_x0000_t75" style="width:17.25pt;height:14.15pt" o:ole="">
            <v:imagedata r:id="rId375" o:title=""/>
          </v:shape>
          <o:OLEObject Type="Embed" ProgID="Equation.DSMT4" ShapeID="Object 3397" DrawAspect="Content" ObjectID="_1659255180" r:id="rId376"/>
        </w:object>
      </w:r>
      <w:r w:rsidRPr="00FE748E">
        <w:rPr>
          <w:rFonts w:eastAsia="SimSun"/>
          <w:sz w:val="24"/>
          <w:szCs w:val="24"/>
          <w:lang w:eastAsia="vi-VN"/>
        </w:rPr>
        <w:t xml:space="preserve"> vuông góc với mặt phẳng đáy và </w:t>
      </w:r>
      <w:r w:rsidRPr="00FE748E">
        <w:rPr>
          <w:rFonts w:eastAsia="SimSun"/>
          <w:position w:val="-6"/>
          <w:sz w:val="24"/>
          <w:lang w:val="vi-VN" w:eastAsia="vi-VN"/>
        </w:rPr>
        <w:object w:dxaOrig="699" w:dyaOrig="279" w14:anchorId="27292F41">
          <v:shape id="Object 3398" o:spid="_x0000_i1873" type="#_x0000_t75" style="width:35.1pt;height:14.15pt" o:ole="">
            <v:imagedata r:id="rId377" o:title=""/>
          </v:shape>
          <o:OLEObject Type="Embed" ProgID="Equation.DSMT4" ShapeID="Object 3398" DrawAspect="Content" ObjectID="_1659255181" r:id="rId378"/>
        </w:object>
      </w:r>
      <w:r w:rsidRPr="00FE748E">
        <w:rPr>
          <w:rFonts w:eastAsia="SimSun"/>
          <w:sz w:val="24"/>
          <w:szCs w:val="24"/>
          <w:lang w:eastAsia="vi-VN"/>
        </w:rPr>
        <w:t xml:space="preserve">. Góc giữa đường thẳng </w:t>
      </w:r>
      <w:r w:rsidRPr="00FE748E">
        <w:rPr>
          <w:rFonts w:eastAsia="SimSun"/>
          <w:position w:val="-6"/>
          <w:sz w:val="24"/>
          <w:lang w:val="vi-VN" w:eastAsia="vi-VN"/>
        </w:rPr>
        <w:object w:dxaOrig="379" w:dyaOrig="279" w14:anchorId="72068523">
          <v:shape id="Object 3399" o:spid="_x0000_i1874" type="#_x0000_t75" style="width:18.45pt;height:14.15pt" o:ole="">
            <v:imagedata r:id="rId379" o:title=""/>
          </v:shape>
          <o:OLEObject Type="Embed" ProgID="Equation.DSMT4" ShapeID="Object 3399" DrawAspect="Content" ObjectID="_1659255182" r:id="rId380"/>
        </w:object>
      </w:r>
      <w:r w:rsidRPr="00FE748E">
        <w:rPr>
          <w:rFonts w:eastAsia="SimSun"/>
          <w:sz w:val="24"/>
          <w:szCs w:val="24"/>
          <w:lang w:eastAsia="vi-VN"/>
        </w:rPr>
        <w:t xml:space="preserve"> và đáy bằng</w:t>
      </w:r>
    </w:p>
    <w:p w14:paraId="63FD73DF" w14:textId="03017AD2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379" w:dyaOrig="319" w14:anchorId="7F2E7637">
          <v:shape id="Object 3400" o:spid="_x0000_i1875" type="#_x0000_t75" style="width:18.45pt;height:16pt" o:ole="">
            <v:imagedata r:id="rId381" o:title=""/>
          </v:shape>
          <o:OLEObject Type="Embed" ProgID="Equation.DSMT4" ShapeID="Object 3400" DrawAspect="Content" ObjectID="_1659255183" r:id="rId38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379" w:dyaOrig="319" w14:anchorId="347A0867">
          <v:shape id="Object 3401" o:spid="_x0000_i1876" type="#_x0000_t75" style="width:18.45pt;height:16pt" o:ole="">
            <v:imagedata r:id="rId383" o:title=""/>
          </v:shape>
          <o:OLEObject Type="Embed" ProgID="Equation.DSMT4" ShapeID="Object 3401" DrawAspect="Content" ObjectID="_1659255184" r:id="rId38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379" w:dyaOrig="319" w14:anchorId="48A12AF6">
          <v:shape id="Object 3402" o:spid="_x0000_i1877" type="#_x0000_t75" style="width:18.45pt;height:16pt" o:ole="">
            <v:imagedata r:id="rId385" o:title=""/>
          </v:shape>
          <o:OLEObject Type="Embed" ProgID="Equation.DSMT4" ShapeID="Object 3402" DrawAspect="Content" ObjectID="_1659255185" r:id="rId38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379" w:dyaOrig="319" w14:anchorId="69FA0D82">
          <v:shape id="Object 3403" o:spid="_x0000_i1878" type="#_x0000_t75" style="width:18.45pt;height:16pt" o:ole="">
            <v:imagedata r:id="rId387" o:title=""/>
          </v:shape>
          <o:OLEObject Type="Embed" ProgID="Equation.DSMT4" ShapeID="Object 3403" DrawAspect="Content" ObjectID="_1659255186" r:id="rId388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0D531D63" w14:textId="742A17F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489B1D9B" w14:textId="1F2B2D2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D</w:t>
      </w:r>
    </w:p>
    <w:p w14:paraId="01CB9775" w14:textId="0361250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b/>
          <w:sz w:val="24"/>
          <w:szCs w:val="24"/>
          <w:lang w:val="fr-FR" w:eastAsia="vi-VN"/>
        </w:rPr>
      </w:pPr>
      <w:r w:rsidRPr="00FE748E">
        <w:rPr>
          <w:rFonts w:eastAsia="SimSun"/>
          <w:noProof/>
          <w:sz w:val="24"/>
          <w:lang w:val="vi-VN" w:eastAsia="vi-VN"/>
        </w:rPr>
        <w:drawing>
          <wp:inline distT="0" distB="0" distL="0" distR="0" wp14:anchorId="38E534E1" wp14:editId="78B2EDFE">
            <wp:extent cx="2336800" cy="2141220"/>
            <wp:effectExtent l="0" t="0" r="0" b="0"/>
            <wp:docPr id="855" name="Picture 3404" descr="Cho hình chóp S.ABC có đáy ABC là tam giác vuông cân tại B, AB =a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4" descr="Cho hình chóp S.ABC có đáy ABC là tam giác vuông cân tại B, AB =a ...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214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E164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 : </w:t>
      </w:r>
      <w:r w:rsidRPr="00FE748E">
        <w:rPr>
          <w:rFonts w:eastAsia="SimSun"/>
          <w:sz w:val="24"/>
          <w:lang w:eastAsia="vi-VN"/>
        </w:rPr>
        <w:t xml:space="preserve">Góc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379" w:dyaOrig="279" w14:anchorId="4C2A70DB">
          <v:shape id="Object 3405" o:spid="_x0000_i1880" type="#_x0000_t75" style="width:18.45pt;height:14.15pt" o:ole="">
            <v:imagedata r:id="rId390" o:title=""/>
          </v:shape>
          <o:OLEObject Type="Embed" ProgID="Equation.DSMT4" ShapeID="Object 3405" DrawAspect="Content" ObjectID="_1659255187" r:id="rId391"/>
        </w:object>
      </w:r>
      <w:r w:rsidRPr="00FE748E">
        <w:rPr>
          <w:rFonts w:eastAsia="SimSun"/>
          <w:sz w:val="24"/>
          <w:lang w:eastAsia="vi-VN"/>
        </w:rPr>
        <w:t xml:space="preserve"> và đáy là góc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499" w:dyaOrig="359" w14:anchorId="13386897">
          <v:shape id="Object 3406" o:spid="_x0000_i1881" type="#_x0000_t75" style="width:24.6pt;height:17.85pt" o:ole="">
            <v:imagedata r:id="rId392" o:title=""/>
          </v:shape>
          <o:OLEObject Type="Embed" ProgID="Equation.DSMT4" ShapeID="Object 3406" DrawAspect="Content" ObjectID="_1659255188" r:id="rId393"/>
        </w:object>
      </w:r>
      <w:r w:rsidRPr="00FE748E">
        <w:rPr>
          <w:rFonts w:eastAsia="SimSun"/>
          <w:sz w:val="24"/>
          <w:lang w:eastAsia="vi-VN"/>
        </w:rPr>
        <w:t>.</w:t>
      </w:r>
    </w:p>
    <w:p w14:paraId="522A8E05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ét tam giác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499" w:dyaOrig="279" w14:anchorId="761112F6">
          <v:shape id="Object 3407" o:spid="_x0000_i1882" type="#_x0000_t75" style="width:24.6pt;height:14.15pt" o:ole="">
            <v:imagedata r:id="rId394" o:title=""/>
          </v:shape>
          <o:OLEObject Type="Embed" ProgID="Equation.DSMT4" ShapeID="Object 3407" DrawAspect="Content" ObjectID="_1659255189" r:id="rId395"/>
        </w:object>
      </w:r>
      <w:r w:rsidRPr="00FE748E">
        <w:rPr>
          <w:rFonts w:eastAsia="SimSun"/>
          <w:sz w:val="24"/>
          <w:lang w:eastAsia="vi-VN"/>
        </w:rPr>
        <w:t xml:space="preserve"> vuông tại </w:t>
      </w:r>
      <w:r w:rsidRPr="00FE748E">
        <w:rPr>
          <w:rFonts w:eastAsia="Times New Roman"/>
          <w:position w:val="-4"/>
          <w:sz w:val="24"/>
          <w:lang w:val="vi-VN" w:eastAsia="vi-VN"/>
        </w:rPr>
        <w:object w:dxaOrig="239" w:dyaOrig="259" w14:anchorId="08116AB8">
          <v:shape id="Object 3408" o:spid="_x0000_i1883" type="#_x0000_t75" style="width:11.7pt;height:12.9pt" o:ole="">
            <v:imagedata r:id="rId396" o:title=""/>
          </v:shape>
          <o:OLEObject Type="Embed" ProgID="Equation.DSMT4" ShapeID="Object 3408" DrawAspect="Content" ObjectID="_1659255190" r:id="rId397"/>
        </w:object>
      </w:r>
      <w:r w:rsidRPr="00FE748E">
        <w:rPr>
          <w:rFonts w:eastAsia="SimSun"/>
          <w:sz w:val="24"/>
          <w:lang w:eastAsia="vi-VN"/>
        </w:rPr>
        <w:t xml:space="preserve"> có:</w:t>
      </w:r>
    </w:p>
    <w:p w14:paraId="459744EF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Times New Roman"/>
          <w:position w:val="-8"/>
          <w:sz w:val="24"/>
          <w:lang w:val="vi-VN" w:eastAsia="vi-VN"/>
        </w:rPr>
        <w:object w:dxaOrig="2560" w:dyaOrig="399" w14:anchorId="1F37D85B">
          <v:shape id="Object 3409" o:spid="_x0000_i1884" type="#_x0000_t75" style="width:128pt;height:20.3pt" o:ole="">
            <v:imagedata r:id="rId398" o:title=""/>
          </v:shape>
          <o:OLEObject Type="Embed" ProgID="Equation.DSMT4" ShapeID="Object 3409" DrawAspect="Content" ObjectID="_1659255191" r:id="rId399"/>
        </w:object>
      </w:r>
    </w:p>
    <w:p w14:paraId="573C6CF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Times New Roman"/>
          <w:position w:val="-28"/>
          <w:sz w:val="24"/>
          <w:lang w:val="vi-VN" w:eastAsia="vi-VN"/>
        </w:rPr>
        <w:object w:dxaOrig="3461" w:dyaOrig="659" w14:anchorId="3C73E7C9">
          <v:shape id="Object 3410" o:spid="_x0000_i1885" type="#_x0000_t75" style="width:172.9pt;height:33.25pt" o:ole="">
            <v:imagedata r:id="rId400" o:title=""/>
          </v:shape>
          <o:OLEObject Type="Embed" ProgID="Equation.DSMT4" ShapeID="Object 3410" DrawAspect="Content" ObjectID="_1659255192" r:id="rId401"/>
        </w:object>
      </w:r>
      <w:r w:rsidRPr="00FE748E">
        <w:rPr>
          <w:rFonts w:eastAsia="SimSun"/>
          <w:sz w:val="24"/>
          <w:lang w:eastAsia="vi-VN"/>
        </w:rPr>
        <w:t>.</w:t>
      </w:r>
    </w:p>
    <w:p w14:paraId="60E765C2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Cho hai số </w:t>
      </w:r>
      <w:r w:rsidRPr="00FE748E">
        <w:rPr>
          <w:rFonts w:eastAsia="SimSun"/>
          <w:position w:val="-6"/>
          <w:sz w:val="24"/>
          <w:lang w:val="vi-VN" w:eastAsia="vi-VN"/>
        </w:rPr>
        <w:object w:dxaOrig="199" w:dyaOrig="219" w14:anchorId="458FE3DC">
          <v:shape id="Object 3411" o:spid="_x0000_i1886" type="#_x0000_t75" style="width:9.85pt;height:11.1pt" o:ole="">
            <v:imagedata r:id="rId402" o:title=""/>
          </v:shape>
          <o:OLEObject Type="Embed" ProgID="Equation.DSMT4" ShapeID="Object 3411" DrawAspect="Content" ObjectID="_1659255193" r:id="rId403"/>
        </w:object>
      </w:r>
      <w:r w:rsidRPr="00FE748E">
        <w:rPr>
          <w:rFonts w:eastAsia="SimSun"/>
          <w:sz w:val="24"/>
          <w:szCs w:val="24"/>
          <w:lang w:eastAsia="vi-VN"/>
        </w:rPr>
        <w:t xml:space="preserve"> và </w:t>
      </w:r>
      <w:r w:rsidRPr="00FE748E">
        <w:rPr>
          <w:rFonts w:eastAsia="SimSun"/>
          <w:position w:val="-6"/>
          <w:sz w:val="24"/>
          <w:lang w:val="vi-VN" w:eastAsia="vi-VN"/>
        </w:rPr>
        <w:object w:dxaOrig="199" w:dyaOrig="279" w14:anchorId="3C254098">
          <v:shape id="Object 3412" o:spid="_x0000_i1887" type="#_x0000_t75" style="width:9.85pt;height:14.15pt" o:ole="">
            <v:imagedata r:id="rId404" o:title=""/>
          </v:shape>
          <o:OLEObject Type="Embed" ProgID="Equation.DSMT4" ShapeID="Object 3412" DrawAspect="Content" ObjectID="_1659255194" r:id="rId405"/>
        </w:object>
      </w:r>
      <w:r w:rsidRPr="00FE748E">
        <w:rPr>
          <w:rFonts w:eastAsia="SimSun"/>
          <w:sz w:val="24"/>
          <w:szCs w:val="24"/>
          <w:lang w:eastAsia="vi-VN"/>
        </w:rPr>
        <w:t xml:space="preserve"> là hai số thực dương thỏa mãn </w:t>
      </w:r>
      <w:r w:rsidRPr="00FE748E">
        <w:rPr>
          <w:rFonts w:eastAsia="SimSun"/>
          <w:position w:val="-6"/>
          <w:sz w:val="24"/>
          <w:lang w:val="vi-VN" w:eastAsia="vi-VN"/>
        </w:rPr>
        <w:object w:dxaOrig="1339" w:dyaOrig="419" w14:anchorId="7C2BE09B">
          <v:shape id="Object 3413" o:spid="_x0000_i1888" type="#_x0000_t75" style="width:66.45pt;height:20.9pt" o:ole="">
            <v:imagedata r:id="rId406" o:title=""/>
          </v:shape>
          <o:OLEObject Type="Embed" ProgID="Equation.DSMT4" ShapeID="Object 3413" DrawAspect="Content" ObjectID="_1659255195" r:id="rId407"/>
        </w:object>
      </w:r>
      <w:r w:rsidRPr="00FE748E">
        <w:rPr>
          <w:rFonts w:eastAsia="SimSun"/>
          <w:sz w:val="24"/>
          <w:szCs w:val="24"/>
          <w:lang w:eastAsia="vi-VN"/>
        </w:rPr>
        <w:t xml:space="preserve">. Giá trị của biểu thức </w:t>
      </w:r>
      <w:r w:rsidRPr="00FE748E">
        <w:rPr>
          <w:rFonts w:eastAsia="SimSun"/>
          <w:position w:val="-6"/>
          <w:sz w:val="24"/>
          <w:lang w:val="vi-VN" w:eastAsia="vi-VN"/>
        </w:rPr>
        <w:object w:dxaOrig="399" w:dyaOrig="319" w14:anchorId="3A548EE6">
          <v:shape id="Object 3414" o:spid="_x0000_i1889" type="#_x0000_t75" style="width:20.3pt;height:16pt" o:ole="">
            <v:imagedata r:id="rId408" o:title=""/>
          </v:shape>
          <o:OLEObject Type="Embed" ProgID="Equation.DSMT4" ShapeID="Object 3414" DrawAspect="Content" ObjectID="_1659255196" r:id="rId409"/>
        </w:object>
      </w:r>
      <w:r w:rsidRPr="00FE748E">
        <w:rPr>
          <w:rFonts w:eastAsia="SimSun"/>
          <w:sz w:val="24"/>
          <w:szCs w:val="24"/>
          <w:lang w:eastAsia="vi-VN"/>
        </w:rPr>
        <w:t xml:space="preserve"> bằng</w:t>
      </w:r>
    </w:p>
    <w:p w14:paraId="1F7D6378" w14:textId="14443B94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199" w:dyaOrig="259" w14:anchorId="58FAD94E">
          <v:shape id="Object 3415" o:spid="_x0000_i1890" type="#_x0000_t75" style="width:9.85pt;height:12.9pt" o:ole="">
            <v:imagedata r:id="rId410" o:title=""/>
          </v:shape>
          <o:OLEObject Type="Embed" ProgID="Equation.DSMT4" ShapeID="Object 3415" DrawAspect="Content" ObjectID="_1659255197" r:id="rId411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4"/>
          <w:sz w:val="24"/>
          <w:szCs w:val="24"/>
          <w:lang w:eastAsia="vi-VN"/>
        </w:rPr>
        <w:object w:dxaOrig="199" w:dyaOrig="259" w14:anchorId="2A6F77AE">
          <v:shape id="Object 3416" o:spid="_x0000_i1891" type="#_x0000_t75" style="width:9.85pt;height:12.9pt" o:ole="">
            <v:imagedata r:id="rId412" o:title=""/>
          </v:shape>
          <o:OLEObject Type="Embed" ProgID="Equation.DSMT4" ShapeID="Object 3416" DrawAspect="Content" ObjectID="_1659255198" r:id="rId413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179" w:dyaOrig="279" w14:anchorId="114F08BC">
          <v:shape id="Object 3417" o:spid="_x0000_i1892" type="#_x0000_t75" style="width:9.25pt;height:14.15pt" o:ole="">
            <v:imagedata r:id="rId414" o:title=""/>
          </v:shape>
          <o:OLEObject Type="Embed" ProgID="Equation.DSMT4" ShapeID="Object 3417" DrawAspect="Content" ObjectID="_1659255199" r:id="rId415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6"/>
          <w:sz w:val="24"/>
          <w:szCs w:val="24"/>
          <w:lang w:eastAsia="vi-VN"/>
        </w:rPr>
        <w:object w:dxaOrig="199" w:dyaOrig="279" w14:anchorId="200EC274">
          <v:shape id="Object 3418" o:spid="_x0000_i1893" type="#_x0000_t75" style="width:9.85pt;height:14.15pt" o:ole="">
            <v:imagedata r:id="rId416" o:title=""/>
          </v:shape>
          <o:OLEObject Type="Embed" ProgID="Equation.DSMT4" ShapeID="Object 3418" DrawAspect="Content" ObjectID="_1659255200" r:id="rId417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285DBBA7" w14:textId="776833E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2EF4ACF7" w14:textId="2387D1A2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A</w:t>
      </w:r>
    </w:p>
    <w:p w14:paraId="7B9C5B8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 : </w:t>
      </w:r>
      <w:r w:rsidRPr="00FE748E">
        <w:rPr>
          <w:rFonts w:eastAsia="Times New Roman"/>
          <w:position w:val="-16"/>
          <w:sz w:val="24"/>
          <w:szCs w:val="24"/>
          <w:lang w:val="vi-VN" w:eastAsia="vi-VN"/>
        </w:rPr>
        <w:object w:dxaOrig="5700" w:dyaOrig="559" w14:anchorId="7146B1C8">
          <v:shape id="Object 3419" o:spid="_x0000_i1894" type="#_x0000_t75" style="width:284.3pt;height:27.7pt" o:ole="">
            <v:imagedata r:id="rId418" o:title=""/>
          </v:shape>
          <o:OLEObject Type="Embed" ProgID="Equation.DSMT4" ShapeID="Object 3419" DrawAspect="Content" ObjectID="_1659255201" r:id="rId419"/>
        </w:object>
      </w:r>
      <w:r w:rsidRPr="00FE748E">
        <w:rPr>
          <w:rFonts w:eastAsia="SimSun"/>
          <w:sz w:val="24"/>
          <w:szCs w:val="24"/>
          <w:lang w:eastAsia="vi-VN"/>
        </w:rPr>
        <w:t>.</w:t>
      </w:r>
    </w:p>
    <w:p w14:paraId="60913A10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lastRenderedPageBreak/>
        <w:t xml:space="preserve">Trong gian gian </w:t>
      </w:r>
      <w:r w:rsidRPr="00FE748E">
        <w:rPr>
          <w:rFonts w:eastAsia="SimSun"/>
          <w:position w:val="-10"/>
          <w:sz w:val="24"/>
          <w:lang w:val="vi-VN" w:eastAsia="vi-VN"/>
        </w:rPr>
        <w:object w:dxaOrig="619" w:dyaOrig="319" w14:anchorId="401F3719">
          <v:shape id="Object 3420" o:spid="_x0000_i1895" type="#_x0000_t75" style="width:31.4pt;height:16.6pt" o:ole="">
            <v:imagedata r:id="rId420" o:title=""/>
          </v:shape>
          <o:OLEObject Type="Embed" ProgID="Equation.DSMT4" ShapeID="Object 3420" DrawAspect="Content" ObjectID="_1659255202" r:id="rId421"/>
        </w:object>
      </w:r>
      <w:r w:rsidRPr="00FE748E">
        <w:rPr>
          <w:rFonts w:eastAsia="SimSun"/>
          <w:sz w:val="24"/>
          <w:lang w:eastAsia="vi-VN"/>
        </w:rPr>
        <w:t xml:space="preserve"> cho điểm </w:t>
      </w:r>
      <w:r w:rsidRPr="00FE748E">
        <w:rPr>
          <w:rFonts w:eastAsia="SimSun"/>
          <w:position w:val="-14"/>
          <w:sz w:val="24"/>
          <w:lang w:val="vi-VN" w:eastAsia="vi-VN"/>
        </w:rPr>
        <w:object w:dxaOrig="1180" w:dyaOrig="399" w14:anchorId="08919439">
          <v:shape id="Object 3421" o:spid="_x0000_i1896" type="#_x0000_t75" style="width:58.45pt;height:20.3pt" o:ole="">
            <v:imagedata r:id="rId422" o:title=""/>
          </v:shape>
          <o:OLEObject Type="Embed" ProgID="Equation.DSMT4" ShapeID="Object 3421" DrawAspect="Content" ObjectID="_1659255203" r:id="rId423"/>
        </w:object>
      </w:r>
      <w:r w:rsidRPr="00FE748E">
        <w:rPr>
          <w:rFonts w:eastAsia="SimSun"/>
          <w:sz w:val="24"/>
          <w:lang w:eastAsia="vi-VN"/>
        </w:rPr>
        <w:t xml:space="preserve"> và đường thẳng </w:t>
      </w:r>
      <w:r w:rsidRPr="00FE748E">
        <w:rPr>
          <w:rFonts w:eastAsia="SimSun"/>
          <w:position w:val="-24"/>
          <w:sz w:val="24"/>
          <w:lang w:val="vi-VN" w:eastAsia="vi-VN"/>
        </w:rPr>
        <w:object w:dxaOrig="2218" w:dyaOrig="619" w14:anchorId="53F015E3">
          <v:shape id="Object 3422" o:spid="_x0000_i1897" type="#_x0000_t75" style="width:110.75pt;height:31.4pt" o:ole="">
            <v:imagedata r:id="rId424" o:title=""/>
          </v:shape>
          <o:OLEObject Type="Embed" ProgID="Equation.DSMT4" ShapeID="Object 3422" DrawAspect="Content" ObjectID="_1659255204" r:id="rId425"/>
        </w:object>
      </w:r>
      <w:r w:rsidRPr="00FE748E">
        <w:rPr>
          <w:rFonts w:eastAsia="SimSun"/>
          <w:sz w:val="24"/>
          <w:lang w:eastAsia="vi-VN"/>
        </w:rPr>
        <w:t xml:space="preserve">. Mặt phẳng đi qua </w:t>
      </w:r>
      <w:r w:rsidRPr="00FE748E">
        <w:rPr>
          <w:rFonts w:eastAsia="SimSun"/>
          <w:position w:val="-4"/>
          <w:sz w:val="24"/>
          <w:lang w:val="vi-VN" w:eastAsia="vi-VN"/>
        </w:rPr>
        <w:object w:dxaOrig="319" w:dyaOrig="259" w14:anchorId="3C8494BC">
          <v:shape id="Object 3423" o:spid="_x0000_i1898" type="#_x0000_t75" style="width:16.6pt;height:13.55pt" o:ole="">
            <v:imagedata r:id="rId426" o:title=""/>
          </v:shape>
          <o:OLEObject Type="Embed" ProgID="Equation.DSMT4" ShapeID="Object 3423" DrawAspect="Content" ObjectID="_1659255205" r:id="rId427"/>
        </w:object>
      </w:r>
      <w:r w:rsidRPr="00FE748E">
        <w:rPr>
          <w:rFonts w:eastAsia="SimSun"/>
          <w:sz w:val="24"/>
          <w:lang w:eastAsia="vi-VN"/>
        </w:rPr>
        <w:t xml:space="preserve"> và vuông góc với </w:t>
      </w:r>
      <w:r w:rsidRPr="00FE748E">
        <w:rPr>
          <w:rFonts w:eastAsia="SimSun"/>
          <w:position w:val="-6"/>
          <w:sz w:val="24"/>
          <w:lang w:val="vi-VN" w:eastAsia="vi-VN"/>
        </w:rPr>
        <w:object w:dxaOrig="219" w:dyaOrig="279" w14:anchorId="454AC005">
          <v:shape id="Object 3424" o:spid="_x0000_i1899" type="#_x0000_t75" style="width:11.1pt;height:13.55pt" o:ole="">
            <v:imagedata r:id="rId428" o:title=""/>
          </v:shape>
          <o:OLEObject Type="Embed" ProgID="Equation.DSMT4" ShapeID="Object 3424" DrawAspect="Content" ObjectID="_1659255206" r:id="rId429"/>
        </w:object>
      </w:r>
      <w:r w:rsidRPr="00FE748E">
        <w:rPr>
          <w:rFonts w:eastAsia="SimSun"/>
          <w:sz w:val="24"/>
          <w:lang w:eastAsia="vi-VN"/>
        </w:rPr>
        <w:t xml:space="preserve"> có phương trình là</w:t>
      </w:r>
    </w:p>
    <w:p w14:paraId="7B82C767" w14:textId="77777777" w:rsidR="00FE748E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b/>
          <w:color w:val="0000FF"/>
          <w:sz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10"/>
          <w:sz w:val="24"/>
          <w:lang w:val="vi-VN" w:eastAsia="vi-VN"/>
        </w:rPr>
        <w:object w:dxaOrig="1800" w:dyaOrig="319" w14:anchorId="5FB563D8">
          <v:shape id="Object 3425" o:spid="_x0000_i1900" type="#_x0000_t75" style="width:89.85pt;height:16.6pt" o:ole="">
            <v:imagedata r:id="rId430" o:title=""/>
          </v:shape>
          <o:OLEObject Type="Embed" ProgID="Equation.DSMT4" ShapeID="Object 3425" DrawAspect="Content" ObjectID="_1659255207" r:id="rId431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10"/>
          <w:sz w:val="24"/>
          <w:lang w:val="vi-VN" w:eastAsia="vi-VN"/>
        </w:rPr>
        <w:object w:dxaOrig="2020" w:dyaOrig="319" w14:anchorId="4CC4421D">
          <v:shape id="Object 3426" o:spid="_x0000_i1901" type="#_x0000_t75" style="width:100.3pt;height:16.6pt" o:ole="">
            <v:imagedata r:id="rId432" o:title=""/>
          </v:shape>
          <o:OLEObject Type="Embed" ProgID="Equation.DSMT4" ShapeID="Object 3426" DrawAspect="Content" ObjectID="_1659255208" r:id="rId433"/>
        </w:object>
      </w:r>
      <w:r w:rsidR="00CA4326" w:rsidRPr="00FE748E">
        <w:rPr>
          <w:rFonts w:eastAsia="SimSun"/>
          <w:sz w:val="24"/>
          <w:lang w:eastAsia="vi-VN"/>
        </w:rPr>
        <w:t>.</w:t>
      </w:r>
    </w:p>
    <w:p w14:paraId="674B30B9" w14:textId="27C39E7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10"/>
          <w:sz w:val="24"/>
          <w:lang w:val="vi-VN" w:eastAsia="vi-VN"/>
        </w:rPr>
        <w:object w:dxaOrig="2020" w:dyaOrig="319" w14:anchorId="20293AEA">
          <v:shape id="Object 3427" o:spid="_x0000_i1902" type="#_x0000_t75" style="width:100.3pt;height:16.6pt" o:ole="">
            <v:imagedata r:id="rId434" o:title=""/>
          </v:shape>
          <o:OLEObject Type="Embed" ProgID="Equation.DSMT4" ShapeID="Object 3427" DrawAspect="Content" ObjectID="_1659255209" r:id="rId435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10"/>
          <w:sz w:val="24"/>
          <w:lang w:val="vi-VN" w:eastAsia="vi-VN"/>
        </w:rPr>
        <w:object w:dxaOrig="1800" w:dyaOrig="319" w14:anchorId="68C5D775">
          <v:shape id="Object 3428" o:spid="_x0000_i1903" type="#_x0000_t75" style="width:89.85pt;height:16.6pt" o:ole="">
            <v:imagedata r:id="rId436" o:title=""/>
          </v:shape>
          <o:OLEObject Type="Embed" ProgID="Equation.DSMT4" ShapeID="Object 3428" DrawAspect="Content" ObjectID="_1659255210" r:id="rId437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4A990C7D" w14:textId="664C6E3E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6C80E4BC" w14:textId="1168B29A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A</w:t>
      </w:r>
    </w:p>
    <w:p w14:paraId="27D3EB85" w14:textId="0CEB0618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Mặt phẳng nhận vectơ nhận </w:t>
      </w:r>
      <w:r w:rsidRPr="00FE748E">
        <w:rPr>
          <w:rFonts w:eastAsia="SimSun"/>
          <w:position w:val="-14"/>
          <w:sz w:val="24"/>
          <w:lang w:val="vi-VN" w:eastAsia="vi-VN"/>
        </w:rPr>
        <w:object w:dxaOrig="879" w:dyaOrig="399" w14:anchorId="08E7830B">
          <v:shape id="Object 3429" o:spid="_x0000_i1904" type="#_x0000_t75" style="width:43.7pt;height:20.3pt" o:ole="">
            <v:imagedata r:id="rId438" o:title=""/>
          </v:shape>
          <o:OLEObject Type="Embed" ProgID="Equation.DSMT4" ShapeID="Object 3429" DrawAspect="Content" ObjectID="_1659255211" r:id="rId439"/>
        </w:object>
      </w:r>
      <w:r w:rsidRPr="00FE748E">
        <w:rPr>
          <w:rFonts w:eastAsia="SimSun"/>
          <w:sz w:val="24"/>
          <w:lang w:eastAsia="vi-VN"/>
        </w:rPr>
        <w:t xml:space="preserve"> là vecto pháp tuyến và đáp án cần chọn là</w:t>
      </w:r>
      <w:r w:rsidR="00FE748E" w:rsidRPr="00FE748E">
        <w:rPr>
          <w:rFonts w:eastAsia="SimSun"/>
          <w:sz w:val="24"/>
          <w:lang w:eastAsia="vi-VN"/>
        </w:rPr>
        <w:t>#</w:t>
      </w:r>
      <w:r w:rsidR="00FE748E" w:rsidRPr="00FE748E">
        <w:rPr>
          <w:rFonts w:eastAsia="SimSun"/>
          <w:b/>
          <w:color w:val="008000"/>
          <w:sz w:val="24"/>
          <w:lang w:eastAsia="vi-VN"/>
        </w:rPr>
        <w:t>A.</w:t>
      </w:r>
    </w:p>
    <w:p w14:paraId="55AD44A6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Giá trị nhỏ nhất của hàm số </w:t>
      </w:r>
      <w:r w:rsidRPr="00FE748E">
        <w:rPr>
          <w:rFonts w:eastAsia="SimSun"/>
          <w:position w:val="-14"/>
          <w:sz w:val="24"/>
          <w:lang w:val="vi-VN" w:eastAsia="vi-VN"/>
        </w:rPr>
        <w:object w:dxaOrig="1600" w:dyaOrig="399" w14:anchorId="349AE0D0">
          <v:shape id="Object 3430" o:spid="_x0000_i1905" type="#_x0000_t75" style="width:80pt;height:20.3pt" o:ole="">
            <v:imagedata r:id="rId440" o:title=""/>
          </v:shape>
          <o:OLEObject Type="Embed" ProgID="Equation.DSMT4" ShapeID="Object 3430" DrawAspect="Content" ObjectID="_1659255212" r:id="rId441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trên đoạn </w:t>
      </w:r>
      <w:r w:rsidRPr="00FE748E">
        <w:rPr>
          <w:rFonts w:eastAsia="SimSun"/>
          <w:position w:val="-14"/>
          <w:sz w:val="24"/>
          <w:lang w:val="vi-VN" w:eastAsia="vi-VN"/>
        </w:rPr>
        <w:object w:dxaOrig="639" w:dyaOrig="399" w14:anchorId="34AF5EA9">
          <v:shape id="Object 3431" o:spid="_x0000_i1906" type="#_x0000_t75" style="width:32pt;height:20.3pt" o:ole="">
            <v:imagedata r:id="rId442" o:title=""/>
          </v:shape>
          <o:OLEObject Type="Embed" ProgID="Equation.DSMT4" ShapeID="Object 3431" DrawAspect="Content" ObjectID="_1659255213" r:id="rId443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bằng</w:t>
      </w:r>
    </w:p>
    <w:p w14:paraId="62267FDB" w14:textId="561E5D8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439" w:dyaOrig="279" w14:anchorId="46CF3DBB">
          <v:shape id="Object 3432" o:spid="_x0000_i1907" type="#_x0000_t75" style="width:21.55pt;height:13.55pt" o:ole="">
            <v:imagedata r:id="rId444" o:title=""/>
          </v:shape>
          <o:OLEObject Type="Embed" ProgID="Equation.DSMT4" ShapeID="Object 3432" DrawAspect="Content" ObjectID="_1659255214" r:id="rId445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819" w:dyaOrig="339" w14:anchorId="177FFB97">
          <v:shape id="Object 3433" o:spid="_x0000_i1908" type="#_x0000_t75" style="width:40.6pt;height:17.25pt" o:ole="">
            <v:imagedata r:id="rId446" o:title=""/>
          </v:shape>
          <o:OLEObject Type="Embed" ProgID="Equation.DSMT4" ShapeID="Object 3433" DrawAspect="Content" ObjectID="_1659255215" r:id="rId447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439" w:dyaOrig="279" w14:anchorId="23E37C5D">
          <v:shape id="Object 3434" o:spid="_x0000_i1909" type="#_x0000_t75" style="width:21.55pt;height:13.55pt" o:ole="">
            <v:imagedata r:id="rId448" o:title=""/>
          </v:shape>
          <o:OLEObject Type="Embed" ProgID="Equation.DSMT4" ShapeID="Object 3434" DrawAspect="Content" ObjectID="_1659255216" r:id="rId449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699" w:dyaOrig="339" w14:anchorId="68B02089">
          <v:shape id="Object 3435" o:spid="_x0000_i1910" type="#_x0000_t75" style="width:35.1pt;height:17.25pt" o:ole="">
            <v:imagedata r:id="rId450" o:title=""/>
          </v:shape>
          <o:OLEObject Type="Embed" ProgID="Equation.DSMT4" ShapeID="Object 3435" DrawAspect="Content" ObjectID="_1659255217" r:id="rId451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7A03EF37" w14:textId="119B7B1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03FCF816" w14:textId="1A548C88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B</w:t>
      </w:r>
    </w:p>
    <w:p w14:paraId="1AC6151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 </w:t>
      </w:r>
      <w:r w:rsidRPr="00FE748E">
        <w:rPr>
          <w:rFonts w:eastAsia="SimSun"/>
          <w:position w:val="-40"/>
          <w:sz w:val="24"/>
          <w:lang w:val="vi-VN" w:eastAsia="vi-VN"/>
        </w:rPr>
        <w:object w:dxaOrig="4140" w:dyaOrig="920" w14:anchorId="47DD049B">
          <v:shape id="Object 3436" o:spid="_x0000_i1911" type="#_x0000_t75" style="width:206.75pt;height:45.55pt" o:ole="">
            <v:imagedata r:id="rId452" o:title=""/>
          </v:shape>
          <o:OLEObject Type="Embed" ProgID="Equation.DSMT4" ShapeID="Object 3436" DrawAspect="Content" ObjectID="_1659255218" r:id="rId453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3C232C6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Khi đó ta có </w:t>
      </w:r>
      <w:r w:rsidRPr="00FE748E">
        <w:rPr>
          <w:rFonts w:eastAsia="SimSun"/>
          <w:position w:val="-14"/>
          <w:sz w:val="24"/>
          <w:lang w:val="vi-VN" w:eastAsia="vi-VN"/>
        </w:rPr>
        <w:object w:dxaOrig="1180" w:dyaOrig="399" w14:anchorId="05068A2D">
          <v:shape id="Object 3437" o:spid="_x0000_i1912" type="#_x0000_t75" style="width:58.45pt;height:20.3pt" o:ole="">
            <v:imagedata r:id="rId454" o:title=""/>
          </v:shape>
          <o:OLEObject Type="Embed" ProgID="Equation.DSMT4" ShapeID="Object 3437" DrawAspect="Content" ObjectID="_1659255219" r:id="rId455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</w:t>
      </w:r>
      <w:r w:rsidRPr="00FE748E">
        <w:rPr>
          <w:rFonts w:eastAsia="SimSun"/>
          <w:position w:val="-18"/>
          <w:sz w:val="24"/>
          <w:lang w:val="vi-VN" w:eastAsia="vi-VN"/>
        </w:rPr>
        <w:object w:dxaOrig="1820" w:dyaOrig="479" w14:anchorId="66EF87FC">
          <v:shape id="Object 3438" o:spid="_x0000_i1913" type="#_x0000_t75" style="width:90.45pt;height:24pt" o:ole="">
            <v:imagedata r:id="rId456" o:title=""/>
          </v:shape>
          <o:OLEObject Type="Embed" ProgID="Equation.DSMT4" ShapeID="Object 3438" DrawAspect="Content" ObjectID="_1659255220" r:id="rId457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</w:t>
      </w:r>
      <w:r w:rsidRPr="00FE748E">
        <w:rPr>
          <w:rFonts w:eastAsia="SimSun"/>
          <w:position w:val="-14"/>
          <w:sz w:val="24"/>
          <w:lang w:val="vi-VN" w:eastAsia="vi-VN"/>
        </w:rPr>
        <w:object w:dxaOrig="1380" w:dyaOrig="399" w14:anchorId="0E40ABC3">
          <v:shape id="Object 3439" o:spid="_x0000_i1914" type="#_x0000_t75" style="width:68.9pt;height:20.3pt" o:ole="">
            <v:imagedata r:id="rId458" o:title=""/>
          </v:shape>
          <o:OLEObject Type="Embed" ProgID="Equation.DSMT4" ShapeID="Object 3439" DrawAspect="Content" ObjectID="_1659255221" r:id="rId459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. Vậy </w:t>
      </w:r>
      <w:r w:rsidRPr="00FE748E">
        <w:rPr>
          <w:rFonts w:eastAsia="SimSun"/>
          <w:position w:val="-18"/>
          <w:sz w:val="24"/>
          <w:lang w:val="vi-VN" w:eastAsia="vi-VN"/>
        </w:rPr>
        <w:object w:dxaOrig="2439" w:dyaOrig="479" w14:anchorId="620A09D1">
          <v:shape id="Object 3440" o:spid="_x0000_i1915" type="#_x0000_t75" style="width:122.45pt;height:24pt" o:ole="">
            <v:imagedata r:id="rId460" o:title=""/>
          </v:shape>
          <o:OLEObject Type="Embed" ProgID="Equation.DSMT4" ShapeID="Object 3440" DrawAspect="Content" ObjectID="_1659255222" r:id="rId461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3ABF8EAA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ập nghiệm của bất phương trình </w:t>
      </w:r>
      <w:r w:rsidRPr="00FE748E">
        <w:rPr>
          <w:rFonts w:eastAsia="SimSun"/>
          <w:position w:val="-6"/>
          <w:sz w:val="24"/>
          <w:lang w:val="vi-VN" w:eastAsia="vi-VN"/>
        </w:rPr>
        <w:object w:dxaOrig="839" w:dyaOrig="359" w14:anchorId="362776AF">
          <v:shape id="Object 3441" o:spid="_x0000_i1916" type="#_x0000_t75" style="width:41.85pt;height:17.85pt" o:ole="">
            <v:imagedata r:id="rId462" o:title=""/>
          </v:shape>
          <o:OLEObject Type="Embed" ProgID="Equation.DSMT4" ShapeID="Object 3441" DrawAspect="Content" ObjectID="_1659255223" r:id="rId463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là</w:t>
      </w:r>
    </w:p>
    <w:p w14:paraId="2CBF6A75" w14:textId="511630D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14"/>
          <w:sz w:val="24"/>
          <w:lang w:val="vi-VN" w:eastAsia="vi-VN"/>
        </w:rPr>
        <w:object w:dxaOrig="579" w:dyaOrig="399" w14:anchorId="2300F6A9">
          <v:shape id="Object 3442" o:spid="_x0000_i1917" type="#_x0000_t75" style="width:28.3pt;height:20.3pt" o:ole="">
            <v:imagedata r:id="rId464" o:title=""/>
          </v:shape>
          <o:OLEObject Type="Embed" ProgID="Equation.DSMT4" ShapeID="Object 3442" DrawAspect="Content" ObjectID="_1659255224" r:id="rId465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14"/>
          <w:sz w:val="24"/>
          <w:lang w:val="vi-VN" w:eastAsia="vi-VN"/>
        </w:rPr>
        <w:object w:dxaOrig="778" w:dyaOrig="399" w14:anchorId="77037820">
          <v:shape id="Object 3443" o:spid="_x0000_i1918" type="#_x0000_t75" style="width:38.75pt;height:20.3pt" o:ole="">
            <v:imagedata r:id="rId466" o:title=""/>
          </v:shape>
          <o:OLEObject Type="Embed" ProgID="Equation.DSMT4" ShapeID="Object 3443" DrawAspect="Content" ObjectID="_1659255225" r:id="rId467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14"/>
          <w:sz w:val="24"/>
          <w:lang w:val="vi-VN" w:eastAsia="vi-VN"/>
        </w:rPr>
        <w:object w:dxaOrig="719" w:dyaOrig="399" w14:anchorId="5B244F72">
          <v:shape id="Object 3444" o:spid="_x0000_i1919" type="#_x0000_t75" style="width:35.7pt;height:20.3pt" o:ole="">
            <v:imagedata r:id="rId468" o:title=""/>
          </v:shape>
          <o:OLEObject Type="Embed" ProgID="Equation.DSMT4" ShapeID="Object 3444" DrawAspect="Content" ObjectID="_1659255226" r:id="rId469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14"/>
          <w:sz w:val="24"/>
          <w:lang w:val="vi-VN" w:eastAsia="vi-VN"/>
        </w:rPr>
        <w:object w:dxaOrig="778" w:dyaOrig="399" w14:anchorId="1B08B0F1">
          <v:shape id="Object 3445" o:spid="_x0000_i1920" type="#_x0000_t75" style="width:38.75pt;height:20.3pt" o:ole="">
            <v:imagedata r:id="rId470" o:title=""/>
          </v:shape>
          <o:OLEObject Type="Embed" ProgID="Equation.DSMT4" ShapeID="Object 3445" DrawAspect="Content" ObjectID="_1659255227" r:id="rId471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4663D3DC" w14:textId="214BFFD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7EC37217" w14:textId="33158334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C</w:t>
      </w:r>
    </w:p>
    <w:p w14:paraId="2AFCCE06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ừ phương trình ta có </w:t>
      </w:r>
      <w:r w:rsidRPr="00FE748E">
        <w:rPr>
          <w:rFonts w:eastAsia="SimSun"/>
          <w:position w:val="-6"/>
          <w:sz w:val="24"/>
          <w:lang w:val="vi-VN" w:eastAsia="vi-VN"/>
        </w:rPr>
        <w:object w:dxaOrig="2260" w:dyaOrig="319" w14:anchorId="3778CFF0">
          <v:shape id="Object 3446" o:spid="_x0000_i1921" type="#_x0000_t75" style="width:112.6pt;height:16.6pt" o:ole="">
            <v:imagedata r:id="rId472" o:title=""/>
          </v:shape>
          <o:OLEObject Type="Embed" ProgID="Equation.DSMT4" ShapeID="Object 3446" DrawAspect="Content" ObjectID="_1659255228" r:id="rId473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040618BA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Diện tích hình phẳng giới hạn bởi hai đường </w:t>
      </w:r>
      <w:r w:rsidRPr="00FE748E">
        <w:rPr>
          <w:rFonts w:eastAsia="Times New Roman"/>
          <w:position w:val="-10"/>
          <w:sz w:val="24"/>
          <w:lang w:val="vi-VN" w:eastAsia="vi-VN"/>
        </w:rPr>
        <w:object w:dxaOrig="999" w:dyaOrig="359" w14:anchorId="30CE017B">
          <v:shape id="Object 3447" o:spid="_x0000_i1922" type="#_x0000_t75" style="width:50.45pt;height:18.45pt" o:ole="">
            <v:imagedata r:id="rId474" o:title=""/>
          </v:shape>
          <o:OLEObject Type="Embed" ProgID="Equation.DSMT4" ShapeID="Object 3447" DrawAspect="Content" ObjectID="_1659255229" r:id="rId475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Times New Roman"/>
          <w:position w:val="-10"/>
          <w:sz w:val="24"/>
          <w:lang w:val="vi-VN" w:eastAsia="vi-VN"/>
        </w:rPr>
        <w:object w:dxaOrig="899" w:dyaOrig="319" w14:anchorId="6A1B969C">
          <v:shape id="Object 3448" o:spid="_x0000_i1923" type="#_x0000_t75" style="width:44.9pt;height:16.6pt" o:ole="">
            <v:imagedata r:id="rId476" o:title=""/>
          </v:shape>
          <o:OLEObject Type="Embed" ProgID="Equation.DSMT4" ShapeID="Object 3448" DrawAspect="Content" ObjectID="_1659255230" r:id="rId477"/>
        </w:object>
      </w:r>
      <w:r w:rsidRPr="00FE748E">
        <w:rPr>
          <w:rFonts w:eastAsia="SimSun"/>
          <w:sz w:val="24"/>
          <w:lang w:eastAsia="vi-VN"/>
        </w:rPr>
        <w:t xml:space="preserve"> bằng</w:t>
      </w:r>
    </w:p>
    <w:p w14:paraId="0D8AED3D" w14:textId="5A0EF1D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599" w:dyaOrig="619" w14:anchorId="3F6DD116">
          <v:shape id="Object 3449" o:spid="_x0000_i1924" type="#_x0000_t75" style="width:30.15pt;height:31.4pt" o:ole="">
            <v:imagedata r:id="rId478" o:title=""/>
          </v:shape>
          <o:OLEObject Type="Embed" ProgID="Equation.DSMT4" ShapeID="Object 3449" DrawAspect="Content" ObjectID="_1659255231" r:id="rId479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219" w:dyaOrig="619" w14:anchorId="72FB20D7">
          <v:shape id="Object 3450" o:spid="_x0000_i1925" type="#_x0000_t75" style="width:11.1pt;height:31.4pt" o:ole="">
            <v:imagedata r:id="rId480" o:title=""/>
          </v:shape>
          <o:OLEObject Type="Embed" ProgID="Equation.DSMT4" ShapeID="Object 3450" DrawAspect="Content" ObjectID="_1659255232" r:id="rId481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439" w:dyaOrig="619" w14:anchorId="2727CEDE">
          <v:shape id="Object 3451" o:spid="_x0000_i1926" type="#_x0000_t75" style="width:22.75pt;height:31.4pt" o:ole="">
            <v:imagedata r:id="rId482" o:title=""/>
          </v:shape>
          <o:OLEObject Type="Embed" ProgID="Equation.DSMT4" ShapeID="Object 3451" DrawAspect="Content" ObjectID="_1659255233" r:id="rId483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259" w:dyaOrig="619" w14:anchorId="3D37F0BE">
          <v:shape id="Object 3452" o:spid="_x0000_i1927" type="#_x0000_t75" style="width:12.9pt;height:31.4pt" o:ole="">
            <v:imagedata r:id="rId484" o:title=""/>
          </v:shape>
          <o:OLEObject Type="Embed" ProgID="Equation.DSMT4" ShapeID="Object 3452" DrawAspect="Content" ObjectID="_1659255234" r:id="rId485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25BBE4F3" w14:textId="12C69C5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344B0310" w14:textId="6B0E3E1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B</w:t>
      </w:r>
    </w:p>
    <w:p w14:paraId="3CC14CE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 Phương trình hoành độ giao điểm: </w:t>
      </w:r>
      <w:r w:rsidRPr="00FE748E">
        <w:rPr>
          <w:rFonts w:eastAsia="Times New Roman"/>
          <w:position w:val="-30"/>
          <w:sz w:val="24"/>
          <w:lang w:val="vi-VN" w:eastAsia="vi-VN"/>
        </w:rPr>
        <w:object w:dxaOrig="3519" w:dyaOrig="720" w14:anchorId="261B778D">
          <v:shape id="Object 3453" o:spid="_x0000_i1928" type="#_x0000_t75" style="width:177.25pt;height:36.9pt" o:ole="">
            <v:imagedata r:id="rId486" o:title=""/>
          </v:shape>
          <o:OLEObject Type="Embed" ProgID="Equation.DSMT4" ShapeID="Object 3453" DrawAspect="Content" ObjectID="_1659255235" r:id="rId487"/>
        </w:object>
      </w:r>
      <w:r w:rsidRPr="00FE748E">
        <w:rPr>
          <w:rFonts w:eastAsia="SimSun"/>
          <w:sz w:val="24"/>
          <w:lang w:eastAsia="vi-VN"/>
        </w:rPr>
        <w:t>.</w:t>
      </w:r>
    </w:p>
    <w:p w14:paraId="5EB06727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Diện tích hình phẳng: </w:t>
      </w:r>
      <w:r w:rsidRPr="00FE748E">
        <w:rPr>
          <w:rFonts w:eastAsia="Times New Roman"/>
          <w:position w:val="-32"/>
          <w:sz w:val="24"/>
          <w:lang w:val="vi-VN" w:eastAsia="vi-VN"/>
        </w:rPr>
        <w:object w:dxaOrig="4082" w:dyaOrig="739" w14:anchorId="06C61D7D">
          <v:shape id="Object 3454" o:spid="_x0000_i1929" type="#_x0000_t75" style="width:205.55pt;height:37.55pt" o:ole="">
            <v:imagedata r:id="rId488" o:title=""/>
          </v:shape>
          <o:OLEObject Type="Embed" ProgID="Equation.DSMT4" ShapeID="Object 3454" DrawAspect="Content" ObjectID="_1659255236" r:id="rId489"/>
        </w:object>
      </w:r>
      <w:r w:rsidRPr="00FE748E">
        <w:rPr>
          <w:rFonts w:eastAsia="SimSun"/>
          <w:sz w:val="24"/>
          <w:lang w:eastAsia="vi-VN"/>
        </w:rPr>
        <w:t>.</w:t>
      </w:r>
    </w:p>
    <w:p w14:paraId="3F21A60F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Cho hình nón có bán kính đáy bằng 4 và góc ở đỉnh bằng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379" w:dyaOrig="319" w14:anchorId="7965FFE6">
          <v:shape id="Object 3455" o:spid="_x0000_i1930" type="#_x0000_t75" style="width:19.7pt;height:16.6pt" o:ole="">
            <v:imagedata r:id="rId490" o:title=""/>
          </v:shape>
          <o:OLEObject Type="Embed" ProgID="Equation.DSMT4" ShapeID="Object 3455" DrawAspect="Content" ObjectID="_1659255237" r:id="rId491"/>
        </w:object>
      </w:r>
      <w:r w:rsidRPr="00FE748E">
        <w:rPr>
          <w:rFonts w:eastAsia="SimSun"/>
          <w:sz w:val="24"/>
          <w:lang w:eastAsia="vi-VN"/>
        </w:rPr>
        <w:t>. Diện tích xung quanh của hình nón đã cho bằng</w:t>
      </w:r>
    </w:p>
    <w:p w14:paraId="248AAA81" w14:textId="052CB81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779" w:dyaOrig="679" w14:anchorId="5917234C">
          <v:shape id="Object 3456" o:spid="_x0000_i1931" type="#_x0000_t75" style="width:38.75pt;height:34.45pt" o:ole="">
            <v:imagedata r:id="rId492" o:title=""/>
          </v:shape>
          <o:OLEObject Type="Embed" ProgID="Equation.DSMT4" ShapeID="Object 3456" DrawAspect="Content" ObjectID="_1659255238" r:id="rId493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459" w:dyaOrig="279" w14:anchorId="67B2077A">
          <v:shape id="Object 3457" o:spid="_x0000_i1932" type="#_x0000_t75" style="width:23.4pt;height:14.15pt" o:ole="">
            <v:imagedata r:id="rId494" o:title=""/>
          </v:shape>
          <o:OLEObject Type="Embed" ProgID="Equation.DSMT4" ShapeID="Object 3457" DrawAspect="Content" ObjectID="_1659255239" r:id="rId495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459" w:dyaOrig="279" w14:anchorId="33D5D09A">
          <v:shape id="Object 3458" o:spid="_x0000_i1933" type="#_x0000_t75" style="width:23.4pt;height:14.15pt" o:ole="">
            <v:imagedata r:id="rId496" o:title=""/>
          </v:shape>
          <o:OLEObject Type="Embed" ProgID="Equation.DSMT4" ShapeID="Object 3458" DrawAspect="Content" ObjectID="_1659255240" r:id="rId497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position w:val="-24"/>
          <w:sz w:val="24"/>
          <w:lang w:val="vi-VN" w:eastAsia="vi-VN"/>
        </w:rPr>
        <w:object w:dxaOrig="779" w:dyaOrig="679" w14:anchorId="2CB07266">
          <v:shape id="Object 3459" o:spid="_x0000_i1934" type="#_x0000_t75" style="width:38.75pt;height:34.45pt" o:ole="">
            <v:imagedata r:id="rId498" o:title=""/>
          </v:shape>
          <o:OLEObject Type="Embed" ProgID="Equation.DSMT4" ShapeID="Object 3459" DrawAspect="Content" ObjectID="_1659255241" r:id="rId499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76BBE011" w14:textId="63134C3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208FD7C6" w14:textId="32A392C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B</w:t>
      </w:r>
    </w:p>
    <w:p w14:paraId="49559A79" w14:textId="6BA75A8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noProof/>
          <w:sz w:val="24"/>
          <w:szCs w:val="24"/>
        </w:rPr>
        <w:lastRenderedPageBreak/>
        <w:drawing>
          <wp:inline distT="0" distB="0" distL="0" distR="0" wp14:anchorId="08216D5A" wp14:editId="4E8F5471">
            <wp:extent cx="1672590" cy="2164715"/>
            <wp:effectExtent l="0" t="0" r="0" b="0"/>
            <wp:docPr id="91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216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14021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 Góc ở đỉnh bằng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1739" w:dyaOrig="359" w14:anchorId="056CD550">
          <v:shape id="Object 3461" o:spid="_x0000_i1936" type="#_x0000_t75" style="width:88pt;height:18.45pt" o:ole="">
            <v:imagedata r:id="rId501" o:title=""/>
          </v:shape>
          <o:OLEObject Type="Embed" ProgID="Equation.DSMT4" ShapeID="Object 3461" DrawAspect="Content" ObjectID="_1659255242" r:id="rId502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3EA179B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Độ dài đường sinh: </w:t>
      </w:r>
      <w:r w:rsidRPr="00FE748E">
        <w:rPr>
          <w:rFonts w:eastAsia="Times New Roman"/>
          <w:position w:val="-54"/>
          <w:sz w:val="24"/>
          <w:lang w:val="vi-VN" w:eastAsia="vi-VN"/>
        </w:rPr>
        <w:object w:dxaOrig="1859" w:dyaOrig="919" w14:anchorId="3B4019B5">
          <v:shape id="Object 3462" o:spid="_x0000_i1937" type="#_x0000_t75" style="width:93.55pt;height:47.4pt" o:ole="">
            <v:imagedata r:id="rId503" o:title=""/>
          </v:shape>
          <o:OLEObject Type="Embed" ProgID="Equation.DSMT4" ShapeID="Object 3462" DrawAspect="Content" ObjectID="_1659255243" r:id="rId504"/>
        </w:object>
      </w:r>
      <w:r w:rsidRPr="00FE748E">
        <w:rPr>
          <w:rFonts w:eastAsia="SimSun"/>
          <w:sz w:val="24"/>
          <w:lang w:eastAsia="vi-VN"/>
        </w:rPr>
        <w:t>.</w:t>
      </w:r>
    </w:p>
    <w:p w14:paraId="53C7F67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Diện tích xung quanh hình nón: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2298" w:dyaOrig="379" w14:anchorId="2526FEB6">
          <v:shape id="Object 3463" o:spid="_x0000_i1938" type="#_x0000_t75" style="width:115.7pt;height:19.7pt" o:ole="">
            <v:imagedata r:id="rId505" o:title=""/>
          </v:shape>
          <o:OLEObject Type="Embed" ProgID="Equation.DSMT4" ShapeID="Object 3463" DrawAspect="Content" ObjectID="_1659255244" r:id="rId506"/>
        </w:object>
      </w:r>
      <w:r w:rsidRPr="00FE748E">
        <w:rPr>
          <w:rFonts w:eastAsia="SimSun"/>
          <w:sz w:val="24"/>
          <w:lang w:eastAsia="vi-VN"/>
        </w:rPr>
        <w:t>.</w:t>
      </w:r>
    </w:p>
    <w:p w14:paraId="3EBC98B6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Gọi </w:t>
      </w:r>
      <w:r w:rsidRPr="00FE748E">
        <w:rPr>
          <w:rFonts w:eastAsia="Times New Roman"/>
          <w:position w:val="-12"/>
          <w:sz w:val="24"/>
          <w:lang w:val="vi-VN" w:eastAsia="vi-VN"/>
        </w:rPr>
        <w:object w:dxaOrig="259" w:dyaOrig="359" w14:anchorId="64064A4E">
          <v:shape id="Object 3464" o:spid="_x0000_i1939" type="#_x0000_t75" style="width:12.9pt;height:18.45pt" o:ole="">
            <v:imagedata r:id="rId507" o:title=""/>
          </v:shape>
          <o:OLEObject Type="Embed" ProgID="Equation.DSMT4" ShapeID="Object 3464" DrawAspect="Content" ObjectID="_1659255245" r:id="rId508"/>
        </w:object>
      </w:r>
      <w:r w:rsidRPr="00FE748E">
        <w:rPr>
          <w:rFonts w:eastAsia="SimSun"/>
          <w:sz w:val="24"/>
          <w:lang w:eastAsia="vi-VN"/>
        </w:rPr>
        <w:t xml:space="preserve">là nghiệm phức có phần ảo dương của phương trình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1520" w:dyaOrig="319" w14:anchorId="605D8965">
          <v:shape id="Object 3465" o:spid="_x0000_i1940" type="#_x0000_t75" style="width:76.3pt;height:16.6pt" o:ole="">
            <v:imagedata r:id="rId509" o:title=""/>
          </v:shape>
          <o:OLEObject Type="Embed" ProgID="Equation.DSMT4" ShapeID="Object 3465" DrawAspect="Content" ObjectID="_1659255246" r:id="rId510"/>
        </w:object>
      </w:r>
      <w:r w:rsidRPr="00FE748E">
        <w:rPr>
          <w:rFonts w:eastAsia="SimSun"/>
          <w:sz w:val="24"/>
          <w:lang w:eastAsia="vi-VN"/>
        </w:rPr>
        <w:t xml:space="preserve">. Trên mặt phẳng tọa độ, điểm biểu diễn của số phức </w:t>
      </w:r>
      <w:r w:rsidRPr="00FE748E">
        <w:rPr>
          <w:rFonts w:eastAsia="Times New Roman"/>
          <w:position w:val="-12"/>
          <w:sz w:val="24"/>
          <w:lang w:val="vi-VN" w:eastAsia="vi-VN"/>
        </w:rPr>
        <w:object w:dxaOrig="539" w:dyaOrig="359" w14:anchorId="7F6CD994">
          <v:shape id="Object 3466" o:spid="_x0000_i1941" type="#_x0000_t75" style="width:27.1pt;height:18.45pt" o:ole="">
            <v:imagedata r:id="rId511" o:title=""/>
          </v:shape>
          <o:OLEObject Type="Embed" ProgID="Equation.DSMT4" ShapeID="Object 3466" DrawAspect="Content" ObjectID="_1659255247" r:id="rId512"/>
        </w:object>
      </w:r>
      <w:r w:rsidRPr="00FE748E">
        <w:rPr>
          <w:rFonts w:eastAsia="SimSun"/>
          <w:sz w:val="24"/>
          <w:lang w:eastAsia="vi-VN"/>
        </w:rPr>
        <w:t xml:space="preserve"> là</w:t>
      </w:r>
    </w:p>
    <w:p w14:paraId="1B50ED23" w14:textId="4B1DDFDA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4"/>
          <w:sz w:val="24"/>
          <w:lang w:val="vi-VN" w:eastAsia="vi-VN"/>
        </w:rPr>
        <w:object w:dxaOrig="959" w:dyaOrig="399" w14:anchorId="0DE40691">
          <v:shape id="Object 3467" o:spid="_x0000_i1942" type="#_x0000_t75" style="width:48pt;height:20.3pt" o:ole="">
            <v:imagedata r:id="rId513" o:title=""/>
          </v:shape>
          <o:OLEObject Type="Embed" ProgID="Equation.DSMT4" ShapeID="Object 3467" DrawAspect="Content" ObjectID="_1659255248" r:id="rId514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4"/>
          <w:sz w:val="24"/>
          <w:lang w:val="vi-VN" w:eastAsia="vi-VN"/>
        </w:rPr>
        <w:object w:dxaOrig="879" w:dyaOrig="399" w14:anchorId="7FDCAFA1">
          <v:shape id="Object 3468" o:spid="_x0000_i1943" type="#_x0000_t75" style="width:44.3pt;height:20.3pt" o:ole="">
            <v:imagedata r:id="rId515" o:title=""/>
          </v:shape>
          <o:OLEObject Type="Embed" ProgID="Equation.DSMT4" ShapeID="Object 3468" DrawAspect="Content" ObjectID="_1659255249" r:id="rId516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4"/>
          <w:sz w:val="24"/>
          <w:lang w:val="vi-VN" w:eastAsia="vi-VN"/>
        </w:rPr>
        <w:object w:dxaOrig="719" w:dyaOrig="399" w14:anchorId="504AB437">
          <v:shape id="Object 3469" o:spid="_x0000_i1944" type="#_x0000_t75" style="width:35.7pt;height:20.3pt" o:ole="">
            <v:imagedata r:id="rId517" o:title=""/>
          </v:shape>
          <o:OLEObject Type="Embed" ProgID="Equation.DSMT4" ShapeID="Object 3469" DrawAspect="Content" ObjectID="_1659255250" r:id="rId518"/>
        </w:objec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14"/>
          <w:sz w:val="24"/>
          <w:lang w:val="vi-VN" w:eastAsia="vi-VN"/>
        </w:rPr>
        <w:object w:dxaOrig="1040" w:dyaOrig="399" w14:anchorId="5CF07E37">
          <v:shape id="Object 3470" o:spid="_x0000_i1945" type="#_x0000_t75" style="width:52.3pt;height:20.3pt" o:ole="">
            <v:imagedata r:id="rId519" o:title=""/>
          </v:shape>
          <o:OLEObject Type="Embed" ProgID="Equation.DSMT4" ShapeID="Object 3470" DrawAspect="Content" ObjectID="_1659255251" r:id="rId520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0AA60EB7" w14:textId="02F84BC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1F8F4266" w14:textId="428EB664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D</w:t>
      </w:r>
    </w:p>
    <w:p w14:paraId="55F2F435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Ta có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2740" w:dyaOrig="319" w14:anchorId="1126F4D3">
          <v:shape id="Object 3471" o:spid="_x0000_i1946" type="#_x0000_t75" style="width:137.85pt;height:16.6pt" o:ole="">
            <v:imagedata r:id="rId521" o:title=""/>
          </v:shape>
          <o:OLEObject Type="Embed" ProgID="Equation.DSMT4" ShapeID="Object 3471" DrawAspect="Content" ObjectID="_1659255252" r:id="rId522"/>
        </w:object>
      </w:r>
      <w:r w:rsidRPr="00FE748E">
        <w:rPr>
          <w:rFonts w:eastAsia="SimSun"/>
          <w:sz w:val="24"/>
          <w:lang w:eastAsia="vi-VN"/>
        </w:rPr>
        <w:t xml:space="preserve">. Vậy </w:t>
      </w:r>
      <w:r w:rsidRPr="00FE748E">
        <w:rPr>
          <w:rFonts w:eastAsia="Times New Roman"/>
          <w:position w:val="-12"/>
          <w:sz w:val="24"/>
          <w:lang w:val="vi-VN" w:eastAsia="vi-VN"/>
        </w:rPr>
        <w:object w:dxaOrig="2720" w:dyaOrig="359" w14:anchorId="1E8B0B43">
          <v:shape id="Object 3472" o:spid="_x0000_i1947" type="#_x0000_t75" style="width:137.25pt;height:18.45pt" o:ole="">
            <v:imagedata r:id="rId523" o:title=""/>
          </v:shape>
          <o:OLEObject Type="Embed" ProgID="Equation.DSMT4" ShapeID="Object 3472" DrawAspect="Content" ObjectID="_1659255253" r:id="rId524"/>
        </w:object>
      </w:r>
      <w:r w:rsidRPr="00FE748E">
        <w:rPr>
          <w:rFonts w:eastAsia="SimSun"/>
          <w:sz w:val="24"/>
          <w:lang w:eastAsia="vi-VN"/>
        </w:rPr>
        <w:t>.</w:t>
      </w:r>
    </w:p>
    <w:p w14:paraId="648F7516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Điểm biểu diễn của </w:t>
      </w:r>
      <w:r w:rsidRPr="00FE748E">
        <w:rPr>
          <w:rFonts w:eastAsia="Times New Roman"/>
          <w:position w:val="-12"/>
          <w:sz w:val="24"/>
          <w:lang w:val="vi-VN" w:eastAsia="vi-VN"/>
        </w:rPr>
        <w:object w:dxaOrig="539" w:dyaOrig="359" w14:anchorId="573BBD30">
          <v:shape id="Object 3473" o:spid="_x0000_i1948" type="#_x0000_t75" style="width:27.1pt;height:18.45pt" o:ole="">
            <v:imagedata r:id="rId525" o:title=""/>
          </v:shape>
          <o:OLEObject Type="Embed" ProgID="Equation.DSMT4" ShapeID="Object 3473" DrawAspect="Content" ObjectID="_1659255254" r:id="rId526"/>
        </w:object>
      </w:r>
      <w:r w:rsidRPr="00FE748E">
        <w:rPr>
          <w:rFonts w:eastAsia="SimSun"/>
          <w:sz w:val="24"/>
          <w:lang w:eastAsia="vi-VN"/>
        </w:rPr>
        <w:t xml:space="preserve"> trên mặt phẳng tọa độ là: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1040" w:dyaOrig="399" w14:anchorId="29D5CEF4">
          <v:shape id="Object 3474" o:spid="_x0000_i1949" type="#_x0000_t75" style="width:52.3pt;height:20.3pt" o:ole="">
            <v:imagedata r:id="rId527" o:title=""/>
          </v:shape>
          <o:OLEObject Type="Embed" ProgID="Equation.DSMT4" ShapeID="Object 3474" DrawAspect="Content" ObjectID="_1659255255" r:id="rId528"/>
        </w:object>
      </w:r>
      <w:r w:rsidRPr="00FE748E">
        <w:rPr>
          <w:rFonts w:eastAsia="SimSun"/>
          <w:sz w:val="24"/>
          <w:lang w:eastAsia="vi-VN"/>
        </w:rPr>
        <w:t>.</w:t>
      </w:r>
    </w:p>
    <w:p w14:paraId="6E8BB30B" w14:textId="7C609D30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àm số </w:t>
      </w:r>
      <w:r w:rsidRPr="00FE748E">
        <w:rPr>
          <w:rFonts w:eastAsia="SimSun"/>
          <w:position w:val="-14"/>
          <w:sz w:val="24"/>
          <w:lang w:eastAsia="vi-VN"/>
        </w:rPr>
        <w:object w:dxaOrig="579" w:dyaOrig="399" w14:anchorId="0A712B6E">
          <v:shape id="Object 3475" o:spid="_x0000_i1950" type="#_x0000_t75" style="width:28.3pt;height:20.3pt" o:ole="">
            <v:imagedata r:id="rId529" o:title=""/>
          </v:shape>
          <o:OLEObject Type="Embed" ProgID="Equation.DSMT4" ShapeID="Object 3475" DrawAspect="Content" ObjectID="_1659255256" r:id="rId530"/>
        </w:object>
      </w:r>
      <w:r w:rsidRPr="00FE748E">
        <w:rPr>
          <w:rFonts w:eastAsia="SimSun"/>
          <w:sz w:val="24"/>
          <w:lang w:eastAsia="vi-VN"/>
        </w:rPr>
        <w:t xml:space="preserve"> liên tục trên R có bảng xét dấu </w:t>
      </w:r>
      <w:r w:rsidRPr="00FE748E">
        <w:rPr>
          <w:rFonts w:eastAsia="SimSun"/>
          <w:position w:val="-14"/>
          <w:sz w:val="24"/>
          <w:lang w:eastAsia="vi-VN"/>
        </w:rPr>
        <w:object w:dxaOrig="639" w:dyaOrig="399" w14:anchorId="329BC4B2">
          <v:shape id="Object 3476" o:spid="_x0000_i1951" type="#_x0000_t75" style="width:32pt;height:20.3pt" o:ole="">
            <v:imagedata r:id="rId531" o:title=""/>
          </v:shape>
          <o:OLEObject Type="Embed" ProgID="Equation.DSMT4" ShapeID="Object 3476" DrawAspect="Content" ObjectID="_1659255257" r:id="rId532"/>
        </w:object>
      </w:r>
    </w:p>
    <w:p w14:paraId="006095FA" w14:textId="492D8A9A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1CD5C12D" wp14:editId="24B4DA75">
            <wp:extent cx="3235325" cy="656590"/>
            <wp:effectExtent l="0" t="0" r="0" b="0"/>
            <wp:docPr id="92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325" cy="65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6D7E8" w14:textId="77777777" w:rsidR="00FE748E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Số điểm cực đại của hàm số đã cho là:</w:t>
      </w:r>
    </w:p>
    <w:p w14:paraId="3066D6AF" w14:textId="7C528FE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sz w:val="24"/>
          <w:lang w:eastAsia="vi-VN"/>
        </w:rPr>
        <w:t>3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sz w:val="24"/>
          <w:lang w:eastAsia="vi-VN"/>
        </w:rPr>
        <w:t>1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sz w:val="24"/>
          <w:lang w:eastAsia="vi-VN"/>
        </w:rPr>
        <w:t>2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sz w:val="24"/>
          <w:lang w:eastAsia="vi-VN"/>
        </w:rPr>
        <w:t>4</w: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7446CEFE" w14:textId="5E45BDE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5B7FED5E" w14:textId="3D647D8E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C</w:t>
      </w:r>
    </w:p>
    <w:p w14:paraId="55C21C2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: </w:t>
      </w:r>
      <w:r w:rsidRPr="00FE748E">
        <w:rPr>
          <w:rFonts w:eastAsia="SimSun"/>
          <w:position w:val="-14"/>
          <w:sz w:val="24"/>
          <w:lang w:eastAsia="vi-VN"/>
        </w:rPr>
        <w:object w:dxaOrig="999" w:dyaOrig="399" w14:anchorId="4F608D06">
          <v:shape id="Object 3478" o:spid="_x0000_i1953" type="#_x0000_t75" style="width:50.45pt;height:20.3pt" o:ole="">
            <v:imagedata r:id="rId534" o:title=""/>
          </v:shape>
          <o:OLEObject Type="Embed" ProgID="Equation.DSMT4" ShapeID="Object 3478" DrawAspect="Content" ObjectID="_1659255258" r:id="rId535"/>
        </w:object>
      </w:r>
      <w:r w:rsidRPr="00FE748E">
        <w:rPr>
          <w:rFonts w:eastAsia="SimSun"/>
          <w:sz w:val="24"/>
          <w:lang w:eastAsia="vi-VN"/>
        </w:rPr>
        <w:t xml:space="preserve">, </w:t>
      </w:r>
      <w:r w:rsidRPr="00FE748E">
        <w:rPr>
          <w:rFonts w:eastAsia="SimSun"/>
          <w:position w:val="-14"/>
          <w:sz w:val="24"/>
          <w:lang w:eastAsia="vi-VN"/>
        </w:rPr>
        <w:object w:dxaOrig="639" w:dyaOrig="399" w14:anchorId="460F096E">
          <v:shape id="Object 3479" o:spid="_x0000_i1954" type="#_x0000_t75" style="width:32pt;height:20.3pt" o:ole="">
            <v:imagedata r:id="rId531" o:title=""/>
          </v:shape>
          <o:OLEObject Type="Embed" ProgID="Equation.DSMT4" ShapeID="Object 3479" DrawAspect="Content" ObjectID="_1659255259" r:id="rId536"/>
        </w:object>
      </w:r>
      <w:r w:rsidRPr="00FE748E">
        <w:rPr>
          <w:rFonts w:eastAsia="SimSun"/>
          <w:sz w:val="24"/>
          <w:lang w:eastAsia="vi-VN"/>
        </w:rPr>
        <w:t xml:space="preserve"> không xác định tại </w:t>
      </w:r>
      <w:r w:rsidRPr="00FE748E">
        <w:rPr>
          <w:rFonts w:eastAsia="SimSun"/>
          <w:position w:val="-10"/>
          <w:sz w:val="24"/>
          <w:lang w:eastAsia="vi-VN"/>
        </w:rPr>
        <w:object w:dxaOrig="2340" w:dyaOrig="319" w14:anchorId="49E98A2A">
          <v:shape id="Object 3480" o:spid="_x0000_i1955" type="#_x0000_t75" style="width:116.9pt;height:16.6pt" o:ole="">
            <v:imagedata r:id="rId537" o:title=""/>
          </v:shape>
          <o:OLEObject Type="Embed" ProgID="Equation.DSMT4" ShapeID="Object 3480" DrawAspect="Content" ObjectID="_1659255260" r:id="rId538"/>
        </w:object>
      </w:r>
      <w:r w:rsidRPr="00FE748E">
        <w:rPr>
          <w:rFonts w:eastAsia="SimSun"/>
          <w:sz w:val="24"/>
          <w:lang w:eastAsia="vi-VN"/>
        </w:rPr>
        <w:t xml:space="preserve">. Nhưng có 2 giá trị </w:t>
      </w:r>
      <w:r w:rsidRPr="00FE748E">
        <w:rPr>
          <w:rFonts w:eastAsia="SimSun"/>
          <w:position w:val="-10"/>
          <w:sz w:val="24"/>
          <w:lang w:eastAsia="vi-VN"/>
        </w:rPr>
        <w:object w:dxaOrig="1259" w:dyaOrig="319" w14:anchorId="1F6658DB">
          <v:shape id="Object 3481" o:spid="_x0000_i1956" type="#_x0000_t75" style="width:62.75pt;height:16.6pt" o:ole="">
            <v:imagedata r:id="rId539" o:title=""/>
          </v:shape>
          <o:OLEObject Type="Embed" ProgID="Equation.DSMT4" ShapeID="Object 3481" DrawAspect="Content" ObjectID="_1659255261" r:id="rId540"/>
        </w:object>
      </w:r>
      <w:r w:rsidRPr="00FE748E">
        <w:rPr>
          <w:rFonts w:eastAsia="SimSun"/>
          <w:sz w:val="24"/>
          <w:lang w:eastAsia="vi-VN"/>
        </w:rPr>
        <w:t xml:space="preserve"> mà qua đó </w:t>
      </w:r>
      <w:r w:rsidRPr="00FE748E">
        <w:rPr>
          <w:rFonts w:eastAsia="SimSun"/>
          <w:position w:val="-14"/>
          <w:sz w:val="24"/>
          <w:lang w:eastAsia="vi-VN"/>
        </w:rPr>
        <w:object w:dxaOrig="639" w:dyaOrig="399" w14:anchorId="346B9D1B">
          <v:shape id="Object 3482" o:spid="_x0000_i1957" type="#_x0000_t75" style="width:32pt;height:20.3pt" o:ole="">
            <v:imagedata r:id="rId531" o:title=""/>
          </v:shape>
          <o:OLEObject Type="Embed" ProgID="Equation.DSMT4" ShapeID="Object 3482" DrawAspect="Content" ObjectID="_1659255262" r:id="rId541"/>
        </w:object>
      </w:r>
      <w:r w:rsidRPr="00FE748E">
        <w:rPr>
          <w:rFonts w:eastAsia="SimSun"/>
          <w:sz w:val="24"/>
          <w:lang w:eastAsia="vi-VN"/>
        </w:rPr>
        <w:t xml:space="preserve"> đổi dấu từ dương sang âm nên hàm số đã cho có 2 điểm cực đại.</w:t>
      </w:r>
    </w:p>
    <w:p w14:paraId="2643F46B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rong không gian </w:t>
      </w:r>
      <w:r w:rsidRPr="00FE748E">
        <w:rPr>
          <w:rFonts w:eastAsia="SimSun"/>
          <w:position w:val="-10"/>
          <w:sz w:val="24"/>
          <w:lang w:eastAsia="vi-VN"/>
        </w:rPr>
        <w:object w:dxaOrig="579" w:dyaOrig="319" w14:anchorId="1F76DC98">
          <v:shape id="Object 3483" o:spid="_x0000_i1958" type="#_x0000_t75" style="width:28.3pt;height:16.6pt" o:ole="">
            <v:imagedata r:id="rId542" o:title=""/>
          </v:shape>
          <o:OLEObject Type="Embed" ProgID="Equation.DSMT4" ShapeID="Object 3483" DrawAspect="Content" ObjectID="_1659255263" r:id="rId543"/>
        </w:object>
      </w:r>
      <w:r w:rsidRPr="00FE748E">
        <w:rPr>
          <w:rFonts w:eastAsia="SimSun"/>
          <w:sz w:val="24"/>
          <w:lang w:eastAsia="vi-VN"/>
        </w:rPr>
        <w:t xml:space="preserve">, cho ba điểm </w:t>
      </w:r>
      <w:r w:rsidRPr="00FE748E">
        <w:rPr>
          <w:rFonts w:eastAsia="SimSun"/>
          <w:position w:val="-14"/>
          <w:sz w:val="24"/>
          <w:lang w:eastAsia="vi-VN"/>
        </w:rPr>
        <w:object w:dxaOrig="2780" w:dyaOrig="399" w14:anchorId="2DF96725">
          <v:shape id="Object 3484" o:spid="_x0000_i1959" type="#_x0000_t75" style="width:138.45pt;height:20.3pt" o:ole="">
            <v:imagedata r:id="rId544" o:title=""/>
          </v:shape>
          <o:OLEObject Type="Embed" ProgID="Equation.DSMT4" ShapeID="Object 3484" DrawAspect="Content" ObjectID="_1659255264" r:id="rId545"/>
        </w:object>
      </w:r>
      <w:r w:rsidRPr="00FE748E">
        <w:rPr>
          <w:rFonts w:eastAsia="SimSun"/>
          <w:sz w:val="24"/>
          <w:lang w:eastAsia="vi-VN"/>
        </w:rPr>
        <w:t>. Đường thẳng đi qua A và song song với BC có phương trình là:</w:t>
      </w:r>
    </w:p>
    <w:p w14:paraId="414CCD9B" w14:textId="77777777" w:rsidR="00FE748E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24"/>
          <w:sz w:val="24"/>
          <w:szCs w:val="24"/>
          <w:lang w:eastAsia="vi-VN"/>
        </w:rPr>
        <w:object w:dxaOrig="1620" w:dyaOrig="619" w14:anchorId="53F6CB8F">
          <v:shape id="Object 3485" o:spid="_x0000_i1960" type="#_x0000_t75" style="width:81.25pt;height:31.4pt" o:ole="">
            <v:imagedata r:id="rId546" o:title=""/>
          </v:shape>
          <o:OLEObject Type="Embed" ProgID="Equation.DSMT4" ShapeID="Object 3485" DrawAspect="Content" ObjectID="_1659255265" r:id="rId547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24"/>
          <w:sz w:val="24"/>
          <w:szCs w:val="24"/>
          <w:lang w:eastAsia="vi-VN"/>
        </w:rPr>
        <w:object w:dxaOrig="1620" w:dyaOrig="619" w14:anchorId="3DEC13FA">
          <v:shape id="Object 3486" o:spid="_x0000_i1961" type="#_x0000_t75" style="width:81.25pt;height:31.4pt" o:ole="">
            <v:imagedata r:id="rId548" o:title=""/>
          </v:shape>
          <o:OLEObject Type="Embed" ProgID="Equation.DSMT4" ShapeID="Object 3486" DrawAspect="Content" ObjectID="_1659255266" r:id="rId549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</w:p>
    <w:p w14:paraId="2AD44474" w14:textId="4512FE6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24"/>
          <w:sz w:val="24"/>
          <w:szCs w:val="24"/>
          <w:lang w:eastAsia="vi-VN"/>
        </w:rPr>
        <w:object w:dxaOrig="1740" w:dyaOrig="619" w14:anchorId="24C72E4C">
          <v:shape id="Object 3487" o:spid="_x0000_i1962" type="#_x0000_t75" style="width:86.75pt;height:31.4pt" o:ole="">
            <v:imagedata r:id="rId550" o:title=""/>
          </v:shape>
          <o:OLEObject Type="Embed" ProgID="Equation.DSMT4" ShapeID="Object 3487" DrawAspect="Content" ObjectID="_1659255267" r:id="rId551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24"/>
          <w:sz w:val="24"/>
          <w:szCs w:val="24"/>
          <w:lang w:eastAsia="vi-VN"/>
        </w:rPr>
        <w:object w:dxaOrig="1620" w:dyaOrig="619" w14:anchorId="0847D03C">
          <v:shape id="Object 3488" o:spid="_x0000_i1963" type="#_x0000_t75" style="width:81.25pt;height:31.4pt" o:ole="">
            <v:imagedata r:id="rId552" o:title=""/>
          </v:shape>
          <o:OLEObject Type="Embed" ProgID="Equation.DSMT4" ShapeID="Object 3488" DrawAspect="Content" ObjectID="_1659255268" r:id="rId553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2C52CEB7" w14:textId="3D5C484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7FD0FB46" w14:textId="2B8A6C7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C</w:t>
      </w:r>
    </w:p>
    <w:p w14:paraId="0F44A07F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lastRenderedPageBreak/>
        <w:t xml:space="preserve">Đường thẳng đi qua </w:t>
      </w:r>
      <w:r w:rsidRPr="00FE748E">
        <w:rPr>
          <w:rFonts w:eastAsia="SimSun"/>
          <w:position w:val="-14"/>
          <w:sz w:val="24"/>
          <w:lang w:eastAsia="vi-VN"/>
        </w:rPr>
        <w:object w:dxaOrig="879" w:dyaOrig="399" w14:anchorId="460C513B">
          <v:shape id="Object 3489" o:spid="_x0000_i1964" type="#_x0000_t75" style="width:43.7pt;height:20.3pt" o:ole="">
            <v:imagedata r:id="rId554" o:title=""/>
          </v:shape>
          <o:OLEObject Type="Embed" ProgID="Equation.DSMT4" ShapeID="Object 3489" DrawAspect="Content" ObjectID="_1659255269" r:id="rId555"/>
        </w:object>
      </w:r>
      <w:r w:rsidRPr="00FE748E">
        <w:rPr>
          <w:rFonts w:eastAsia="SimSun"/>
          <w:sz w:val="24"/>
          <w:lang w:eastAsia="vi-VN"/>
        </w:rPr>
        <w:t xml:space="preserve">, song song với BC nên nhận </w:t>
      </w:r>
      <w:r w:rsidRPr="00FE748E">
        <w:rPr>
          <w:rFonts w:eastAsia="SimSun"/>
          <w:position w:val="-14"/>
          <w:sz w:val="24"/>
          <w:lang w:eastAsia="vi-VN"/>
        </w:rPr>
        <w:object w:dxaOrig="1420" w:dyaOrig="419" w14:anchorId="6195308E">
          <v:shape id="Object 3490" o:spid="_x0000_i1965" type="#_x0000_t75" style="width:70.75pt;height:20.9pt" o:ole="">
            <v:imagedata r:id="rId556" o:title=""/>
          </v:shape>
          <o:OLEObject Type="Embed" ProgID="Equation.DSMT4" ShapeID="Object 3490" DrawAspect="Content" ObjectID="_1659255270" r:id="rId557"/>
        </w:object>
      </w:r>
      <w:r w:rsidRPr="00FE748E">
        <w:rPr>
          <w:rFonts w:eastAsia="SimSun"/>
          <w:sz w:val="24"/>
          <w:lang w:eastAsia="vi-VN"/>
        </w:rPr>
        <w:t xml:space="preserve"> là véc tơ chỉ phương do đó có phương trình là: </w:t>
      </w:r>
      <w:r w:rsidRPr="00FE748E">
        <w:rPr>
          <w:rFonts w:eastAsia="SimSun"/>
          <w:b/>
          <w:color w:val="0000FF"/>
          <w:position w:val="-24"/>
          <w:sz w:val="24"/>
          <w:szCs w:val="24"/>
          <w:lang w:eastAsia="vi-VN"/>
        </w:rPr>
        <w:object w:dxaOrig="1740" w:dyaOrig="619" w14:anchorId="3374958C">
          <v:shape id="Object 3491" o:spid="_x0000_i1966" type="#_x0000_t75" style="width:86.75pt;height:31.4pt" o:ole="">
            <v:imagedata r:id="rId550" o:title=""/>
          </v:shape>
          <o:OLEObject Type="Embed" ProgID="Equation.DSMT4" ShapeID="Object 3491" DrawAspect="Content" ObjectID="_1659255271" r:id="rId558"/>
        </w:objec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.</w:t>
      </w:r>
    </w:p>
    <w:p w14:paraId="34470E72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ai số phức </w:t>
      </w:r>
      <w:r w:rsidRPr="00FE748E">
        <w:rPr>
          <w:rFonts w:eastAsia="SimSun"/>
          <w:position w:val="-6"/>
          <w:sz w:val="24"/>
          <w:lang w:val="vi-VN" w:eastAsia="vi-VN"/>
        </w:rPr>
        <w:object w:dxaOrig="898" w:dyaOrig="279" w14:anchorId="1A99ED29">
          <v:shape id="Object 3492" o:spid="_x0000_i1967" type="#_x0000_t75" style="width:44.9pt;height:14.15pt" o:ole="">
            <v:imagedata r:id="rId559" o:title=""/>
          </v:shape>
          <o:OLEObject Type="Embed" ProgID="Equation.DSMT4" ShapeID="Object 3492" DrawAspect="Content" ObjectID="_1659255272" r:id="rId560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SimSun"/>
          <w:position w:val="-6"/>
          <w:sz w:val="24"/>
          <w:lang w:val="vi-VN" w:eastAsia="vi-VN"/>
        </w:rPr>
        <w:object w:dxaOrig="839" w:dyaOrig="279" w14:anchorId="1E2BF472">
          <v:shape id="Object 3493" o:spid="_x0000_i1968" type="#_x0000_t75" style="width:41.85pt;height:14.15pt" o:ole="">
            <v:imagedata r:id="rId561" o:title=""/>
          </v:shape>
          <o:OLEObject Type="Embed" ProgID="Equation.DSMT4" ShapeID="Object 3493" DrawAspect="Content" ObjectID="_1659255273" r:id="rId562"/>
        </w:object>
      </w:r>
      <w:r w:rsidRPr="00FE748E">
        <w:rPr>
          <w:rFonts w:eastAsia="SimSun"/>
          <w:sz w:val="24"/>
          <w:lang w:eastAsia="vi-VN"/>
        </w:rPr>
        <w:t xml:space="preserve">. Môđun của số phức </w:t>
      </w:r>
      <w:r w:rsidRPr="00FE748E">
        <w:rPr>
          <w:rFonts w:eastAsia="SimSun"/>
          <w:position w:val="-6"/>
          <w:sz w:val="24"/>
          <w:lang w:val="vi-VN" w:eastAsia="vi-VN"/>
        </w:rPr>
        <w:object w:dxaOrig="399" w:dyaOrig="259" w14:anchorId="174D75E2">
          <v:shape id="Object 3494" o:spid="_x0000_i1969" type="#_x0000_t75" style="width:20.3pt;height:13.55pt" o:ole="">
            <v:imagedata r:id="rId563" o:title=""/>
          </v:shape>
          <o:OLEObject Type="Embed" ProgID="Equation.DSMT4" ShapeID="Object 3494" DrawAspect="Content" ObjectID="_1659255274" r:id="rId564"/>
        </w:object>
      </w:r>
      <w:r w:rsidRPr="00FE748E">
        <w:rPr>
          <w:rFonts w:eastAsia="SimSun"/>
          <w:sz w:val="24"/>
          <w:lang w:eastAsia="vi-VN"/>
        </w:rPr>
        <w:t xml:space="preserve"> bằng</w:t>
      </w:r>
    </w:p>
    <w:p w14:paraId="34858FA7" w14:textId="70423E64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8"/>
          <w:sz w:val="24"/>
          <w:lang w:val="vi-VN" w:eastAsia="vi-VN"/>
        </w:rPr>
        <w:object w:dxaOrig="479" w:dyaOrig="359" w14:anchorId="11B028FC">
          <v:shape id="Object 3495" o:spid="_x0000_i1970" type="#_x0000_t75" style="width:24pt;height:17.85pt" o:ole="">
            <v:imagedata r:id="rId565" o:title=""/>
          </v:shape>
          <o:OLEObject Type="Embed" ProgID="Equation.DSMT4" ShapeID="Object 3495" DrawAspect="Content" ObjectID="_1659255275" r:id="rId566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499" w:dyaOrig="339" w14:anchorId="2E2102C5">
          <v:shape id="Object 3496" o:spid="_x0000_i1971" type="#_x0000_t75" style="width:24.6pt;height:16.6pt" o:ole="">
            <v:imagedata r:id="rId567" o:title=""/>
          </v:shape>
          <o:OLEObject Type="Embed" ProgID="Equation.DSMT4" ShapeID="Object 3496" DrawAspect="Content" ObjectID="_1659255276" r:id="rId568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319" w:dyaOrig="279" w14:anchorId="43741463">
          <v:shape id="Object 3497" o:spid="_x0000_i1972" type="#_x0000_t75" style="width:16pt;height:13.55pt" o:ole="">
            <v:imagedata r:id="rId569" o:title=""/>
          </v:shape>
          <o:OLEObject Type="Embed" ProgID="Equation.DSMT4" ShapeID="Object 3497" DrawAspect="Content" ObjectID="_1659255277" r:id="rId570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179" w:dyaOrig="279" w14:anchorId="573EE51E">
          <v:shape id="Object 3498" o:spid="_x0000_i1973" type="#_x0000_t75" style="width:9.25pt;height:13.55pt" o:ole="">
            <v:imagedata r:id="rId571" o:title=""/>
          </v:shape>
          <o:OLEObject Type="Embed" ProgID="Equation.DSMT4" ShapeID="Object 3498" DrawAspect="Content" ObjectID="_1659255278" r:id="rId572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02E4D3D0" w14:textId="4B35949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1F9E7362" w14:textId="0ACB535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A</w:t>
      </w:r>
    </w:p>
    <w:p w14:paraId="1CBD3F8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>Ta có:</w:t>
      </w:r>
      <w:r w:rsidRPr="00FE748E">
        <w:rPr>
          <w:rFonts w:eastAsia="SimSun"/>
          <w:sz w:val="24"/>
          <w:lang w:val="vi-VN" w:eastAsia="vi-VN"/>
        </w:rPr>
        <w:t xml:space="preserve"> </w:t>
      </w:r>
      <w:r w:rsidRPr="00FE748E">
        <w:rPr>
          <w:rFonts w:eastAsia="Times New Roman"/>
          <w:position w:val="-6"/>
          <w:sz w:val="24"/>
          <w:lang w:val="vi-VN" w:eastAsia="vi-VN"/>
        </w:rPr>
        <w:object w:dxaOrig="1920" w:dyaOrig="279" w14:anchorId="22E890DC">
          <v:shape id="Object 3499" o:spid="_x0000_i1974" type="#_x0000_t75" style="width:96pt;height:14.15pt" o:ole="">
            <v:imagedata r:id="rId573" o:title=""/>
          </v:shape>
          <o:OLEObject Type="Embed" ProgID="Equation.DSMT4" ShapeID="Object 3499" DrawAspect="Content" ObjectID="_1659255279" r:id="rId574"/>
        </w:object>
      </w:r>
    </w:p>
    <w:p w14:paraId="233A44F5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Times New Roman"/>
          <w:position w:val="-14"/>
          <w:sz w:val="24"/>
          <w:lang w:val="vi-VN" w:eastAsia="vi-VN"/>
        </w:rPr>
        <w:object w:dxaOrig="2620" w:dyaOrig="399" w14:anchorId="4F09FD0C">
          <v:shape id="Object 3500" o:spid="_x0000_i1975" type="#_x0000_t75" style="width:131.1pt;height:20.3pt" o:ole="">
            <v:imagedata r:id="rId575" o:title=""/>
          </v:shape>
          <o:OLEObject Type="Embed" ProgID="Equation.DSMT4" ShapeID="Object 3500" DrawAspect="Content" ObjectID="_1659255280" r:id="rId576"/>
        </w:object>
      </w:r>
    </w:p>
    <w:p w14:paraId="0D741F9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ừ đây ta suy ra: </w:t>
      </w:r>
      <w:r w:rsidRPr="00FE748E">
        <w:rPr>
          <w:rFonts w:eastAsia="Times New Roman"/>
          <w:position w:val="-14"/>
          <w:sz w:val="24"/>
          <w:lang w:val="vi-VN" w:eastAsia="vi-VN"/>
        </w:rPr>
        <w:object w:dxaOrig="2201" w:dyaOrig="459" w14:anchorId="4D3D86E2">
          <v:shape id="Object 3501" o:spid="_x0000_i1976" type="#_x0000_t75" style="width:110.15pt;height:23.4pt" o:ole="">
            <v:imagedata r:id="rId577" o:title=""/>
          </v:shape>
          <o:OLEObject Type="Embed" ProgID="Equation.DSMT4" ShapeID="Object 3501" DrawAspect="Content" ObjectID="_1659255281" r:id="rId578"/>
        </w:object>
      </w:r>
      <w:r w:rsidRPr="00FE748E">
        <w:rPr>
          <w:rFonts w:eastAsia="SimSun"/>
          <w:sz w:val="24"/>
          <w:lang w:eastAsia="vi-VN"/>
        </w:rPr>
        <w:t>.</w:t>
      </w:r>
    </w:p>
    <w:p w14:paraId="789F6455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val="vi-VN" w:eastAsia="vi-VN"/>
        </w:rPr>
      </w:pPr>
      <w:r w:rsidRPr="00FE748E">
        <w:rPr>
          <w:rFonts w:eastAsia="SimSun"/>
          <w:sz w:val="24"/>
          <w:lang w:val="vi-VN" w:eastAsia="vi-VN"/>
        </w:rPr>
        <w:t xml:space="preserve">Số giao điểm của đồ thị hàm số </w:t>
      </w:r>
      <w:r w:rsidRPr="00FE748E">
        <w:rPr>
          <w:rFonts w:eastAsia="SimSun"/>
          <w:position w:val="-10"/>
          <w:sz w:val="24"/>
          <w:lang w:val="vi-VN" w:eastAsia="vi-VN"/>
        </w:rPr>
        <w:object w:dxaOrig="1260" w:dyaOrig="359" w14:anchorId="4C6C578E">
          <v:shape id="Object 3502" o:spid="_x0000_i1977" type="#_x0000_t75" style="width:62.75pt;height:17.85pt" o:ole="">
            <v:imagedata r:id="rId579" o:title=""/>
          </v:shape>
          <o:OLEObject Type="Embed" ProgID="Equation.DSMT4" ShapeID="Object 3502" DrawAspect="Content" ObjectID="_1659255282" r:id="rId580"/>
        </w:object>
      </w:r>
      <w:r w:rsidRPr="00FE748E">
        <w:rPr>
          <w:rFonts w:eastAsia="SimSun"/>
          <w:sz w:val="24"/>
          <w:lang w:val="vi-VN" w:eastAsia="vi-VN"/>
        </w:rPr>
        <w:t xml:space="preserve"> và đồ thị hàm số </w:t>
      </w:r>
      <w:r w:rsidRPr="00FE748E">
        <w:rPr>
          <w:rFonts w:eastAsia="SimSun"/>
          <w:position w:val="-10"/>
          <w:sz w:val="24"/>
          <w:lang w:val="vi-VN" w:eastAsia="vi-VN"/>
        </w:rPr>
        <w:object w:dxaOrig="1079" w:dyaOrig="359" w14:anchorId="7367B90D">
          <v:shape id="Object 3503" o:spid="_x0000_i1978" type="#_x0000_t75" style="width:54.15pt;height:17.85pt" o:ole="">
            <v:imagedata r:id="rId581" o:title=""/>
          </v:shape>
          <o:OLEObject Type="Embed" ProgID="Equation.DSMT4" ShapeID="Object 3503" DrawAspect="Content" ObjectID="_1659255283" r:id="rId582"/>
        </w:object>
      </w:r>
      <w:r w:rsidRPr="00FE748E">
        <w:rPr>
          <w:rFonts w:eastAsia="SimSun"/>
          <w:sz w:val="24"/>
          <w:lang w:val="vi-VN" w:eastAsia="vi-VN"/>
        </w:rPr>
        <w:t>là</w:t>
      </w:r>
    </w:p>
    <w:p w14:paraId="3B667ECF" w14:textId="2C6F3ED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val="vi-VN"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SimSun"/>
          <w:position w:val="-4"/>
          <w:sz w:val="24"/>
          <w:lang w:val="vi-VN" w:eastAsia="vi-VN"/>
        </w:rPr>
        <w:object w:dxaOrig="139" w:dyaOrig="259" w14:anchorId="6D331916">
          <v:shape id="Object 3504" o:spid="_x0000_i1979" type="#_x0000_t75" style="width:6.75pt;height:12.9pt" o:ole="">
            <v:imagedata r:id="rId583" o:title=""/>
          </v:shape>
          <o:OLEObject Type="Embed" ProgID="Equation.DSMT4" ShapeID="Object 3504" DrawAspect="Content" ObjectID="_1659255284" r:id="rId584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199" w:dyaOrig="279" w14:anchorId="5C565A73">
          <v:shape id="Object 3505" o:spid="_x0000_i1980" type="#_x0000_t75" style="width:9.85pt;height:14.15pt" o:ole="">
            <v:imagedata r:id="rId585" o:title=""/>
          </v:shape>
          <o:OLEObject Type="Embed" ProgID="Equation.DSMT4" ShapeID="Object 3505" DrawAspect="Content" ObjectID="_1659255285" r:id="rId586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SimSun"/>
          <w:position w:val="-4"/>
          <w:sz w:val="24"/>
          <w:lang w:val="vi-VN" w:eastAsia="vi-VN"/>
        </w:rPr>
        <w:object w:dxaOrig="199" w:dyaOrig="259" w14:anchorId="77D8D88C">
          <v:shape id="Object 3506" o:spid="_x0000_i1981" type="#_x0000_t75" style="width:9.85pt;height:12.9pt" o:ole="">
            <v:imagedata r:id="rId587" o:title=""/>
          </v:shape>
          <o:OLEObject Type="Embed" ProgID="Equation.DSMT4" ShapeID="Object 3506" DrawAspect="Content" ObjectID="_1659255286" r:id="rId588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val="vi-VN" w:eastAsia="vi-VN"/>
        </w:rPr>
        <w:t>D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179" w:dyaOrig="279" w14:anchorId="54F86CD7">
          <v:shape id="Object 3507" o:spid="_x0000_i1982" type="#_x0000_t75" style="width:9.25pt;height:14.15pt" o:ole="">
            <v:imagedata r:id="rId589" o:title=""/>
          </v:shape>
          <o:OLEObject Type="Embed" ProgID="Equation.DSMT4" ShapeID="Object 3507" DrawAspect="Content" ObjectID="_1659255287" r:id="rId590"/>
        </w:object>
      </w:r>
    </w:p>
    <w:p w14:paraId="661B9F0B" w14:textId="2ABC75D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b/>
          <w:color w:val="0000FF"/>
          <w:sz w:val="24"/>
          <w:lang w:val="vi-VN" w:eastAsia="vi-VN"/>
        </w:rPr>
      </w:pPr>
      <w:r w:rsidRPr="00FE748E">
        <w:rPr>
          <w:rFonts w:eastAsia="SimSun"/>
          <w:b/>
          <w:color w:val="800080"/>
          <w:sz w:val="24"/>
          <w:lang w:val="vi-VN" w:eastAsia="vi-VN"/>
        </w:rPr>
        <w:t>Lời giải</w:t>
      </w:r>
    </w:p>
    <w:p w14:paraId="4CB14CA6" w14:textId="7D22B584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highlight w:val="green"/>
          <w:lang w:val="vi-VN" w:eastAsia="vi-VN"/>
        </w:rPr>
        <w:t>Chọn D</w:t>
      </w:r>
    </w:p>
    <w:p w14:paraId="48D66C7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val="vi-VN" w:eastAsia="vi-VN"/>
        </w:rPr>
        <w:t xml:space="preserve">Phương trình hoành độ giao điểm của hai đồ thị là </w:t>
      </w:r>
      <w:r w:rsidRPr="00FE748E">
        <w:rPr>
          <w:rFonts w:eastAsia="SimSun"/>
          <w:position w:val="-34"/>
          <w:sz w:val="24"/>
          <w:lang w:val="vi-VN" w:eastAsia="vi-VN"/>
        </w:rPr>
        <w:object w:dxaOrig="4420" w:dyaOrig="799" w14:anchorId="59746938">
          <v:shape id="Object 3508" o:spid="_x0000_i1983" type="#_x0000_t75" style="width:220.9pt;height:40pt" o:ole="">
            <v:imagedata r:id="rId591" o:title=""/>
          </v:shape>
          <o:OLEObject Type="Embed" ProgID="Equation.DSMT4" ShapeID="Object 3508" DrawAspect="Content" ObjectID="_1659255288" r:id="rId592"/>
        </w:object>
      </w:r>
      <w:r w:rsidRPr="00FE748E">
        <w:rPr>
          <w:rFonts w:eastAsia="SimSun"/>
          <w:sz w:val="24"/>
          <w:lang w:val="vi-VN" w:eastAsia="vi-VN"/>
        </w:rPr>
        <w:t>.</w:t>
      </w:r>
    </w:p>
    <w:p w14:paraId="26E016F2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6"/>
          <w:lang w:val="vi-VN" w:eastAsia="vi-VN"/>
        </w:rPr>
      </w:pPr>
      <w:r w:rsidRPr="00FE748E">
        <w:rPr>
          <w:rFonts w:eastAsia="SimSun"/>
          <w:sz w:val="24"/>
          <w:szCs w:val="26"/>
          <w:lang w:val="vi-VN" w:eastAsia="vi-VN"/>
        </w:rPr>
        <w:t xml:space="preserve">Biết </w:t>
      </w:r>
      <w:r w:rsidRPr="00FE748E">
        <w:rPr>
          <w:rFonts w:eastAsia="SimSun"/>
          <w:position w:val="-14"/>
          <w:sz w:val="24"/>
          <w:lang w:val="vi-VN" w:eastAsia="vi-VN"/>
        </w:rPr>
        <w:object w:dxaOrig="1120" w:dyaOrig="419" w14:anchorId="61F55F82">
          <v:shape id="Object 3509" o:spid="_x0000_i1984" type="#_x0000_t75" style="width:55.4pt;height:20.9pt" o:ole="">
            <v:imagedata r:id="rId593" o:title=""/>
          </v:shape>
          <o:OLEObject Type="Embed" ProgID="Equation.DSMT4" ShapeID="Object 3509" DrawAspect="Content" ObjectID="_1659255289" r:id="rId594"/>
        </w:object>
      </w:r>
      <w:r w:rsidRPr="00FE748E">
        <w:rPr>
          <w:rFonts w:eastAsia="SimSun"/>
          <w:sz w:val="24"/>
          <w:szCs w:val="26"/>
          <w:lang w:val="vi-VN" w:eastAsia="vi-VN"/>
        </w:rPr>
        <w:t xml:space="preserve"> là một nguyên hàm của hàm số </w:t>
      </w:r>
      <w:r w:rsidRPr="00FE748E">
        <w:rPr>
          <w:rFonts w:eastAsia="SimSun"/>
          <w:position w:val="-10"/>
          <w:sz w:val="24"/>
          <w:lang w:val="vi-VN" w:eastAsia="vi-VN"/>
        </w:rPr>
        <w:object w:dxaOrig="579" w:dyaOrig="339" w14:anchorId="1D5DFA16">
          <v:shape id="Object 3510" o:spid="_x0000_i1985" type="#_x0000_t75" style="width:28.3pt;height:17.25pt" o:ole="">
            <v:imagedata r:id="rId595" o:title=""/>
          </v:shape>
          <o:OLEObject Type="Embed" ProgID="Equation.DSMT4" ShapeID="Object 3510" DrawAspect="Content" ObjectID="_1659255290" r:id="rId596"/>
        </w:object>
      </w:r>
      <w:r w:rsidRPr="00FE748E">
        <w:rPr>
          <w:rFonts w:eastAsia="SimSun"/>
          <w:sz w:val="24"/>
          <w:szCs w:val="26"/>
          <w:lang w:val="vi-VN" w:eastAsia="vi-VN"/>
        </w:rPr>
        <w:t xml:space="preserve"> trên </w:t>
      </w:r>
      <w:r w:rsidRPr="00FE748E">
        <w:rPr>
          <w:rFonts w:eastAsia="SimSun"/>
          <w:position w:val="-4"/>
          <w:sz w:val="24"/>
          <w:lang w:eastAsia="vi-VN"/>
        </w:rPr>
        <w:object w:dxaOrig="259" w:dyaOrig="259" w14:anchorId="394FDB22">
          <v:shape id="Object 3511" o:spid="_x0000_i1986" type="#_x0000_t75" style="width:13.55pt;height:13.55pt" o:ole="">
            <v:imagedata r:id="rId597" o:title=""/>
          </v:shape>
          <o:OLEObject Type="Embed" ProgID="Equation.DSMT4" ShapeID="Object 3511" DrawAspect="Content" ObjectID="_1659255291" r:id="rId598"/>
        </w:object>
      </w:r>
      <w:r w:rsidRPr="00FE748E">
        <w:rPr>
          <w:rFonts w:eastAsia="SimSun"/>
          <w:sz w:val="24"/>
          <w:szCs w:val="26"/>
          <w:lang w:val="vi-VN" w:eastAsia="vi-VN"/>
        </w:rPr>
        <w:t xml:space="preserve">. Giá trị của </w:t>
      </w:r>
      <w:r w:rsidRPr="00FE748E">
        <w:rPr>
          <w:rFonts w:eastAsia="SimSun"/>
          <w:position w:val="-32"/>
          <w:sz w:val="24"/>
          <w:lang w:val="vi-VN" w:eastAsia="vi-VN"/>
        </w:rPr>
        <w:object w:dxaOrig="1479" w:dyaOrig="779" w14:anchorId="47968995">
          <v:shape id="Object 3512" o:spid="_x0000_i1987" type="#_x0000_t75" style="width:74.45pt;height:38.75pt" o:ole="">
            <v:imagedata r:id="rId599" o:title=""/>
          </v:shape>
          <o:OLEObject Type="Embed" ProgID="Equation.DSMT4" ShapeID="Object 3512" DrawAspect="Content" ObjectID="_1659255292" r:id="rId600"/>
        </w:object>
      </w:r>
      <w:r w:rsidRPr="00FE748E">
        <w:rPr>
          <w:rFonts w:eastAsia="SimSun"/>
          <w:sz w:val="24"/>
          <w:szCs w:val="26"/>
          <w:lang w:val="vi-VN" w:eastAsia="vi-VN"/>
        </w:rPr>
        <w:t xml:space="preserve"> bằng</w:t>
      </w:r>
    </w:p>
    <w:p w14:paraId="2049C458" w14:textId="5A851FB8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6"/>
          <w:lang w:eastAsia="vi-VN"/>
        </w:rPr>
      </w:pPr>
      <w:r w:rsidRPr="00FE748E">
        <w:rPr>
          <w:rFonts w:eastAsia="SimSun"/>
          <w:b/>
          <w:color w:val="0000FF"/>
          <w:sz w:val="24"/>
          <w:szCs w:val="26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6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szCs w:val="26"/>
          <w:lang w:val="vi-VN" w:eastAsia="vi-VN"/>
        </w:rPr>
        <w:object w:dxaOrig="279" w:dyaOrig="279" w14:anchorId="7528F7FC">
          <v:shape id="Object 3513" o:spid="_x0000_i1988" type="#_x0000_t75" style="width:13.55pt;height:13.55pt" o:ole="">
            <v:imagedata r:id="rId601" o:title=""/>
          </v:shape>
          <o:OLEObject Type="Embed" ProgID="Equation.DSMT4" ShapeID="Object 3513" DrawAspect="Content" ObjectID="_1659255293" r:id="rId602"/>
        </w:object>
      </w:r>
      <w:r w:rsidR="00CA4326" w:rsidRPr="00FE748E">
        <w:rPr>
          <w:rFonts w:eastAsia="SimSun"/>
          <w:sz w:val="24"/>
          <w:szCs w:val="26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6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szCs w:val="26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szCs w:val="26"/>
          <w:lang w:val="vi-VN" w:eastAsia="vi-VN"/>
        </w:rPr>
        <w:object w:dxaOrig="179" w:dyaOrig="279" w14:anchorId="3FBE7D1A">
          <v:shape id="Object 3514" o:spid="_x0000_i1989" type="#_x0000_t75" style="width:9.25pt;height:13.55pt" o:ole="">
            <v:imagedata r:id="rId603" o:title=""/>
          </v:shape>
          <o:OLEObject Type="Embed" ProgID="Equation.DSMT4" ShapeID="Object 3514" DrawAspect="Content" ObjectID="_1659255294" r:id="rId604"/>
        </w:object>
      </w:r>
      <w:r w:rsidR="00CA4326" w:rsidRPr="00FE748E">
        <w:rPr>
          <w:rFonts w:eastAsia="SimSun"/>
          <w:sz w:val="24"/>
          <w:szCs w:val="26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6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szCs w:val="26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24"/>
          <w:sz w:val="24"/>
          <w:szCs w:val="26"/>
          <w:lang w:eastAsia="vi-VN"/>
        </w:rPr>
        <w:object w:dxaOrig="359" w:dyaOrig="619" w14:anchorId="09D22058">
          <v:shape id="Object 3515" o:spid="_x0000_i1990" type="#_x0000_t75" style="width:17.85pt;height:31.4pt" o:ole="">
            <v:imagedata r:id="rId605" o:title=""/>
          </v:shape>
          <o:OLEObject Type="Embed" ProgID="Equation.DSMT4" ShapeID="Object 3515" DrawAspect="Content" ObjectID="_1659255295" r:id="rId606"/>
        </w:object>
      </w:r>
      <w:r w:rsidR="00CA4326" w:rsidRPr="00FE748E">
        <w:rPr>
          <w:rFonts w:eastAsia="SimSun"/>
          <w:sz w:val="24"/>
          <w:szCs w:val="26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6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szCs w:val="26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szCs w:val="26"/>
          <w:lang w:eastAsia="vi-VN"/>
        </w:rPr>
        <w:object w:dxaOrig="339" w:dyaOrig="619" w14:anchorId="5D2F97E6">
          <v:shape id="Object 3516" o:spid="_x0000_i1991" type="#_x0000_t75" style="width:17.25pt;height:31.4pt" o:ole="">
            <v:imagedata r:id="rId607" o:title=""/>
          </v:shape>
          <o:OLEObject Type="Embed" ProgID="Equation.DSMT4" ShapeID="Object 3516" DrawAspect="Content" ObjectID="_1659255296" r:id="rId608"/>
        </w:object>
      </w:r>
      <w:r w:rsidR="00CA4326" w:rsidRPr="00FE748E">
        <w:rPr>
          <w:rFonts w:eastAsia="SimSun"/>
          <w:sz w:val="24"/>
          <w:szCs w:val="26"/>
          <w:lang w:val="vi-VN" w:eastAsia="vi-VN"/>
        </w:rPr>
        <w:t>.</w:t>
      </w:r>
    </w:p>
    <w:p w14:paraId="48FE2EBF" w14:textId="443EE83A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b/>
          <w:color w:val="0000FF"/>
          <w:sz w:val="24"/>
          <w:szCs w:val="26"/>
          <w:lang w:val="vi-VN" w:eastAsia="vi-VN"/>
        </w:rPr>
      </w:pPr>
      <w:r w:rsidRPr="00FE748E">
        <w:rPr>
          <w:rFonts w:eastAsia="SimSun"/>
          <w:b/>
          <w:color w:val="800080"/>
          <w:sz w:val="24"/>
          <w:szCs w:val="26"/>
          <w:lang w:val="vi-VN" w:eastAsia="vi-VN"/>
        </w:rPr>
        <w:t>Lời giải</w:t>
      </w:r>
    </w:p>
    <w:p w14:paraId="5A5439DD" w14:textId="4B42AA3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6"/>
          <w:lang w:eastAsia="vi-VN"/>
        </w:rPr>
      </w:pPr>
      <w:r w:rsidRPr="00FE748E">
        <w:rPr>
          <w:rFonts w:eastAsia="SimSun"/>
          <w:b/>
          <w:color w:val="0000FF"/>
          <w:sz w:val="24"/>
          <w:szCs w:val="26"/>
          <w:highlight w:val="green"/>
          <w:lang w:eastAsia="vi-VN"/>
        </w:rPr>
        <w:t>Chọn A</w:t>
      </w:r>
    </w:p>
    <w:p w14:paraId="6C3CC360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66FF"/>
          <w:sz w:val="24"/>
          <w:szCs w:val="26"/>
          <w:lang w:eastAsia="vi-VN"/>
        </w:rPr>
      </w:pPr>
      <w:r w:rsidRPr="00FE748E">
        <w:rPr>
          <w:rFonts w:eastAsia="SimSun"/>
          <w:sz w:val="24"/>
          <w:szCs w:val="26"/>
          <w:lang w:val="vi-VN" w:eastAsia="vi-VN"/>
        </w:rPr>
        <w:t xml:space="preserve">Ta có </w:t>
      </w:r>
      <w:r w:rsidRPr="00FE748E">
        <w:rPr>
          <w:rFonts w:eastAsia="SimSun"/>
          <w:position w:val="-32"/>
          <w:sz w:val="24"/>
          <w:szCs w:val="26"/>
          <w:lang w:val="vi-VN" w:eastAsia="vi-VN"/>
        </w:rPr>
        <w:object w:dxaOrig="5640" w:dyaOrig="779" w14:anchorId="05E33AC9">
          <v:shape id="Object 3517" o:spid="_x0000_i1992" type="#_x0000_t75" style="width:281.85pt;height:38.75pt" o:ole="">
            <v:imagedata r:id="rId609" o:title=""/>
          </v:shape>
          <o:OLEObject Type="Embed" ProgID="Equation.DSMT4" ShapeID="Object 3517" DrawAspect="Content" ObjectID="_1659255297" r:id="rId610"/>
        </w:object>
      </w:r>
    </w:p>
    <w:p w14:paraId="379A36C2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àm số </w:t>
      </w:r>
      <w:r w:rsidRPr="00FE748E">
        <w:rPr>
          <w:rFonts w:eastAsia="SimSun"/>
          <w:position w:val="-30"/>
          <w:sz w:val="24"/>
          <w:lang w:val="vi-VN" w:eastAsia="vi-VN"/>
        </w:rPr>
        <w:object w:dxaOrig="1600" w:dyaOrig="679" w14:anchorId="7952D788">
          <v:shape id="Object 3518" o:spid="_x0000_i1993" type="#_x0000_t75" style="width:80pt;height:34.45pt" o:ole="">
            <v:imagedata r:id="rId611" o:title=""/>
          </v:shape>
          <o:OLEObject Type="Embed" ProgID="Equation.DSMT4" ShapeID="Object 3518" DrawAspect="Content" ObjectID="_1659255298" r:id="rId612"/>
        </w:object>
      </w:r>
      <w:r w:rsidRPr="00FE748E">
        <w:rPr>
          <w:rFonts w:eastAsia="SimSun"/>
          <w:sz w:val="24"/>
          <w:lang w:eastAsia="vi-VN"/>
        </w:rPr>
        <w:t xml:space="preserve">. Họ tất cả các nguyên hàm của hàm số </w:t>
      </w:r>
      <w:r w:rsidRPr="00FE748E">
        <w:rPr>
          <w:rFonts w:eastAsia="SimSun"/>
          <w:position w:val="-14"/>
          <w:sz w:val="24"/>
          <w:lang w:val="vi-VN" w:eastAsia="vi-VN"/>
        </w:rPr>
        <w:object w:dxaOrig="1978" w:dyaOrig="399" w14:anchorId="7A23642E">
          <v:shape id="Object 3519" o:spid="_x0000_i1994" type="#_x0000_t75" style="width:99.1pt;height:20.3pt" o:ole="">
            <v:imagedata r:id="rId613" o:title=""/>
          </v:shape>
          <o:OLEObject Type="Embed" ProgID="Equation.DSMT4" ShapeID="Object 3519" DrawAspect="Content" ObjectID="_1659255299" r:id="rId614"/>
        </w:object>
      </w:r>
      <w:r w:rsidRPr="00FE748E">
        <w:rPr>
          <w:rFonts w:eastAsia="SimSun"/>
          <w:sz w:val="24"/>
          <w:lang w:eastAsia="vi-VN"/>
        </w:rPr>
        <w:t xml:space="preserve"> là</w:t>
      </w:r>
    </w:p>
    <w:p w14:paraId="57D9F499" w14:textId="508E3A7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30"/>
          <w:sz w:val="24"/>
          <w:lang w:val="vi-VN" w:eastAsia="vi-VN"/>
        </w:rPr>
        <w:object w:dxaOrig="1359" w:dyaOrig="679" w14:anchorId="3AC72894">
          <v:shape id="Object 3520" o:spid="_x0000_i1995" type="#_x0000_t75" style="width:67.7pt;height:33.25pt" o:ole="">
            <v:imagedata r:id="rId615" o:title=""/>
          </v:shape>
          <o:OLEObject Type="Embed" ProgID="Equation.DSMT4" ShapeID="Object 3520" DrawAspect="Content" ObjectID="_1659255300" r:id="rId616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30"/>
          <w:sz w:val="24"/>
          <w:lang w:val="vi-VN" w:eastAsia="vi-VN"/>
        </w:rPr>
        <w:object w:dxaOrig="1239" w:dyaOrig="680" w14:anchorId="056C96F4">
          <v:shape id="Object 3521" o:spid="_x0000_i1996" type="#_x0000_t75" style="width:61.55pt;height:33.25pt" o:ole="">
            <v:imagedata r:id="rId617" o:title=""/>
          </v:shape>
          <o:OLEObject Type="Embed" ProgID="Equation.DSMT4" ShapeID="Object 3521" DrawAspect="Content" ObjectID="_1659255301" r:id="rId618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30"/>
          <w:sz w:val="24"/>
          <w:lang w:val="vi-VN" w:eastAsia="vi-VN"/>
        </w:rPr>
        <w:object w:dxaOrig="1520" w:dyaOrig="719" w14:anchorId="31E7B24F">
          <v:shape id="Object 3522" o:spid="_x0000_i1997" type="#_x0000_t75" style="width:75.7pt;height:35.1pt" o:ole="">
            <v:imagedata r:id="rId619" o:title=""/>
          </v:shape>
          <o:OLEObject Type="Embed" ProgID="Equation.DSMT4" ShapeID="Object 3522" DrawAspect="Content" ObjectID="_1659255302" r:id="rId620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30"/>
          <w:sz w:val="24"/>
          <w:lang w:val="vi-VN" w:eastAsia="vi-VN"/>
        </w:rPr>
        <w:object w:dxaOrig="1520" w:dyaOrig="719" w14:anchorId="20B045DC">
          <v:shape id="Object 3523" o:spid="_x0000_i1998" type="#_x0000_t75" style="width:75.7pt;height:35.1pt" o:ole="">
            <v:imagedata r:id="rId621" o:title=""/>
          </v:shape>
          <o:OLEObject Type="Embed" ProgID="Equation.DSMT4" ShapeID="Object 3523" DrawAspect="Content" ObjectID="_1659255303" r:id="rId622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5F898964" w14:textId="41EBF4A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3A68AC2D" w14:textId="63AE27CB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B</w:t>
      </w:r>
    </w:p>
    <w:p w14:paraId="5CA214EF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Ta có: </w:t>
      </w:r>
      <w:r w:rsidRPr="00FE748E">
        <w:rPr>
          <w:rFonts w:eastAsia="SimSun"/>
          <w:position w:val="-30"/>
          <w:sz w:val="24"/>
          <w:lang w:val="vi-VN" w:eastAsia="vi-VN"/>
        </w:rPr>
        <w:object w:dxaOrig="1600" w:dyaOrig="679" w14:anchorId="2574D580">
          <v:shape id="Object 3524" o:spid="_x0000_i1999" type="#_x0000_t75" style="width:80pt;height:34.45pt" o:ole="">
            <v:imagedata r:id="rId611" o:title=""/>
          </v:shape>
          <o:OLEObject Type="Embed" ProgID="Equation.DSMT4" ShapeID="Object 3524" DrawAspect="Content" ObjectID="_1659255304" r:id="rId623"/>
        </w:object>
      </w:r>
      <w:r w:rsidRPr="00FE748E">
        <w:rPr>
          <w:rFonts w:eastAsia="SimSun"/>
          <w:position w:val="-24"/>
          <w:sz w:val="24"/>
          <w:lang w:val="vi-VN" w:eastAsia="vi-VN"/>
        </w:rPr>
        <w:object w:dxaOrig="3540" w:dyaOrig="940" w14:anchorId="0E2F5B68">
          <v:shape id="Object 3525" o:spid="_x0000_i2000" type="#_x0000_t75" style="width:177.25pt;height:47.4pt" o:ole="">
            <v:imagedata r:id="rId624" o:title=""/>
          </v:shape>
          <o:OLEObject Type="Embed" ProgID="Equation.DSMT4" ShapeID="Object 3525" DrawAspect="Content" ObjectID="_1659255305" r:id="rId625"/>
        </w:object>
      </w:r>
    </w:p>
    <w:p w14:paraId="510A05D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position w:val="-52"/>
          <w:sz w:val="24"/>
          <w:lang w:val="vi-VN" w:eastAsia="vi-VN"/>
        </w:rPr>
        <w:object w:dxaOrig="5720" w:dyaOrig="1280" w14:anchorId="49D25855">
          <v:shape id="Object 3526" o:spid="_x0000_i2001" type="#_x0000_t75" style="width:285.55pt;height:65.25pt" o:ole="">
            <v:imagedata r:id="rId626" o:title=""/>
          </v:shape>
          <o:OLEObject Type="Embed" ProgID="Equation.DSMT4" ShapeID="Object 3526" DrawAspect="Content" ObjectID="_1659255306" r:id="rId627"/>
        </w:object>
      </w:r>
    </w:p>
    <w:p w14:paraId="088DF97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uy ra: </w:t>
      </w:r>
      <w:r w:rsidRPr="00FE748E">
        <w:rPr>
          <w:rFonts w:eastAsia="SimSun"/>
          <w:position w:val="-14"/>
          <w:sz w:val="24"/>
          <w:lang w:val="vi-VN" w:eastAsia="vi-VN"/>
        </w:rPr>
        <w:object w:dxaOrig="3720" w:dyaOrig="399" w14:anchorId="25938D85">
          <v:shape id="Object 3527" o:spid="_x0000_i2002" type="#_x0000_t75" style="width:185.85pt;height:20.3pt" o:ole="">
            <v:imagedata r:id="rId628" o:title=""/>
          </v:shape>
          <o:OLEObject Type="Embed" ProgID="Equation.DSMT4" ShapeID="Object 3527" DrawAspect="Content" ObjectID="_1659255307" r:id="rId629"/>
        </w:object>
      </w:r>
    </w:p>
    <w:p w14:paraId="49A8429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position w:val="-16"/>
          <w:sz w:val="24"/>
          <w:lang w:val="vi-VN" w:eastAsia="vi-VN"/>
        </w:rPr>
        <w:object w:dxaOrig="5860" w:dyaOrig="439" w14:anchorId="28A8FC96">
          <v:shape id="Object 3528" o:spid="_x0000_i2003" type="#_x0000_t75" style="width:293.55pt;height:22.75pt" o:ole="">
            <v:imagedata r:id="rId630" o:title=""/>
          </v:shape>
          <o:OLEObject Type="Embed" ProgID="Equation.DSMT4" ShapeID="Object 3528" DrawAspect="Content" ObjectID="_1659255308" r:id="rId631"/>
        </w:object>
      </w:r>
    </w:p>
    <w:p w14:paraId="570E839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position w:val="-52"/>
          <w:sz w:val="24"/>
          <w:lang w:val="vi-VN" w:eastAsia="vi-VN"/>
        </w:rPr>
        <w:object w:dxaOrig="2900" w:dyaOrig="900" w14:anchorId="75EED517">
          <v:shape id="Object 3529" o:spid="_x0000_i2004" type="#_x0000_t75" style="width:145.25pt;height:45.55pt" o:ole="">
            <v:imagedata r:id="rId632" o:title=""/>
          </v:shape>
          <o:OLEObject Type="Embed" ProgID="Equation.DSMT4" ShapeID="Object 3529" DrawAspect="Content" ObjectID="_1659255309" r:id="rId633"/>
        </w:object>
      </w:r>
    </w:p>
    <w:p w14:paraId="62DA828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Xét: </w:t>
      </w:r>
      <w:r w:rsidRPr="00FE748E">
        <w:rPr>
          <w:rFonts w:eastAsia="SimSun"/>
          <w:position w:val="-52"/>
          <w:sz w:val="24"/>
          <w:lang w:val="vi-VN" w:eastAsia="vi-VN"/>
        </w:rPr>
        <w:object w:dxaOrig="1880" w:dyaOrig="899" w14:anchorId="6671C1F3">
          <v:shape id="Object 3530" o:spid="_x0000_i2005" type="#_x0000_t75" style="width:93.55pt;height:44.9pt" o:ole="">
            <v:imagedata r:id="rId634" o:title=""/>
          </v:shape>
          <o:OLEObject Type="Embed" ProgID="Equation.DSMT4" ShapeID="Object 3530" DrawAspect="Content" ObjectID="_1659255310" r:id="rId635"/>
        </w:object>
      </w:r>
    </w:p>
    <w:p w14:paraId="73CD827A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Đặt </w:t>
      </w:r>
      <w:r w:rsidRPr="00FE748E">
        <w:rPr>
          <w:rFonts w:eastAsia="SimSun"/>
          <w:position w:val="-6"/>
          <w:sz w:val="24"/>
          <w:lang w:val="vi-VN" w:eastAsia="vi-VN"/>
        </w:rPr>
        <w:object w:dxaOrig="2200" w:dyaOrig="319" w14:anchorId="352A6503">
          <v:shape id="Object 3531" o:spid="_x0000_i2006" type="#_x0000_t75" style="width:110.15pt;height:16.6pt" o:ole="">
            <v:imagedata r:id="rId636" o:title=""/>
          </v:shape>
          <o:OLEObject Type="Embed" ProgID="Equation.DSMT4" ShapeID="Object 3531" DrawAspect="Content" ObjectID="_1659255311" r:id="rId637"/>
        </w:object>
      </w:r>
    </w:p>
    <w:p w14:paraId="2E13669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Suy ra: </w:t>
      </w:r>
      <w:r w:rsidRPr="00FE748E">
        <w:rPr>
          <w:rFonts w:eastAsia="SimSun"/>
          <w:position w:val="-54"/>
          <w:sz w:val="24"/>
          <w:lang w:val="vi-VN" w:eastAsia="vi-VN"/>
        </w:rPr>
        <w:object w:dxaOrig="6580" w:dyaOrig="1120" w14:anchorId="367206D9">
          <v:shape id="Object 3532" o:spid="_x0000_i2007" type="#_x0000_t75" style="width:327.4pt;height:55.4pt" o:ole="">
            <v:imagedata r:id="rId638" o:title=""/>
          </v:shape>
          <o:OLEObject Type="Embed" ProgID="Equation.DSMT4" ShapeID="Object 3532" DrawAspect="Content" ObjectID="_1659255312" r:id="rId639"/>
        </w:object>
      </w:r>
    </w:p>
    <w:p w14:paraId="3952F0B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và: </w:t>
      </w:r>
      <w:r w:rsidRPr="00FE748E">
        <w:rPr>
          <w:rFonts w:eastAsia="SimSun"/>
          <w:position w:val="-16"/>
          <w:sz w:val="24"/>
          <w:lang w:val="vi-VN" w:eastAsia="vi-VN"/>
        </w:rPr>
        <w:object w:dxaOrig="2620" w:dyaOrig="439" w14:anchorId="4F7D75BE">
          <v:shape id="Object 3533" o:spid="_x0000_i2008" type="#_x0000_t75" style="width:130.45pt;height:21.55pt" o:ole="">
            <v:imagedata r:id="rId640" o:title=""/>
          </v:shape>
          <o:OLEObject Type="Embed" ProgID="Equation.DSMT4" ShapeID="Object 3533" DrawAspect="Content" ObjectID="_1659255313" r:id="rId641"/>
        </w:object>
      </w:r>
    </w:p>
    <w:p w14:paraId="3DEA6C9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Vậy: </w:t>
      </w:r>
      <w:r w:rsidRPr="00FE748E">
        <w:rPr>
          <w:rFonts w:eastAsia="SimSun"/>
          <w:position w:val="-30"/>
          <w:sz w:val="24"/>
          <w:lang w:val="vi-VN" w:eastAsia="vi-VN"/>
        </w:rPr>
        <w:object w:dxaOrig="4760" w:dyaOrig="679" w14:anchorId="1B1ADBBC">
          <v:shape id="Object 3534" o:spid="_x0000_i2009" type="#_x0000_t75" style="width:237.55pt;height:33.85pt" o:ole="">
            <v:imagedata r:id="rId642" o:title=""/>
          </v:shape>
          <o:OLEObject Type="Embed" ProgID="Equation.DSMT4" ShapeID="Object 3534" DrawAspect="Content" ObjectID="_1659255314" r:id="rId643"/>
        </w:object>
      </w:r>
      <w:r w:rsidRPr="00FE748E">
        <w:rPr>
          <w:rFonts w:eastAsia="SimSun"/>
          <w:sz w:val="24"/>
          <w:lang w:eastAsia="vi-VN"/>
        </w:rPr>
        <w:t>.</w:t>
      </w:r>
    </w:p>
    <w:p w14:paraId="6555705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bCs/>
          <w:sz w:val="24"/>
          <w:lang w:eastAsia="vi-VN"/>
        </w:rPr>
        <w:t>Cách 2:</w:t>
      </w:r>
      <w:r w:rsidRPr="00FE748E">
        <w:rPr>
          <w:rFonts w:eastAsia="SimSun"/>
          <w:sz w:val="24"/>
          <w:lang w:eastAsia="vi-VN"/>
        </w:rPr>
        <w:t xml:space="preserve"> </w:t>
      </w:r>
      <w:r w:rsidRPr="00FE748E">
        <w:rPr>
          <w:rFonts w:eastAsia="SimSun"/>
          <w:position w:val="-14"/>
          <w:sz w:val="24"/>
          <w:lang w:val="vi-VN" w:eastAsia="vi-VN"/>
        </w:rPr>
        <w:object w:dxaOrig="1978" w:dyaOrig="399" w14:anchorId="706C6960">
          <v:shape id="Object 3535" o:spid="_x0000_i2010" type="#_x0000_t75" style="width:99.1pt;height:20.3pt" o:ole="">
            <v:imagedata r:id="rId613" o:title=""/>
          </v:shape>
          <o:OLEObject Type="Embed" ProgID="Equation.DSMT4" ShapeID="Object 3535" DrawAspect="Content" ObjectID="_1659255315" r:id="rId644"/>
        </w:object>
      </w:r>
    </w:p>
    <w:p w14:paraId="19C49BD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position w:val="-16"/>
          <w:sz w:val="24"/>
          <w:lang w:val="vi-VN" w:eastAsia="vi-VN"/>
        </w:rPr>
        <w:object w:dxaOrig="3080" w:dyaOrig="439" w14:anchorId="0A137CEB">
          <v:shape id="Object 3536" o:spid="_x0000_i2011" type="#_x0000_t75" style="width:153.85pt;height:22.75pt" o:ole="">
            <v:imagedata r:id="rId645" o:title=""/>
          </v:shape>
          <o:OLEObject Type="Embed" ProgID="Equation.DSMT4" ShapeID="Object 3536" DrawAspect="Content" ObjectID="_1659255316" r:id="rId646"/>
        </w:object>
      </w:r>
    </w:p>
    <w:p w14:paraId="269C65B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Đặt: </w:t>
      </w:r>
      <w:r w:rsidRPr="00FE748E">
        <w:rPr>
          <w:rFonts w:eastAsia="SimSun"/>
          <w:position w:val="-34"/>
          <w:sz w:val="24"/>
          <w:lang w:val="vi-VN" w:eastAsia="vi-VN"/>
        </w:rPr>
        <w:object w:dxaOrig="2820" w:dyaOrig="800" w14:anchorId="28ABEC5C">
          <v:shape id="Object 3537" o:spid="_x0000_i2012" type="#_x0000_t75" style="width:140.9pt;height:40.6pt" o:ole="">
            <v:imagedata r:id="rId647" o:title=""/>
          </v:shape>
          <o:OLEObject Type="Embed" ProgID="Equation.DSMT4" ShapeID="Object 3537" DrawAspect="Content" ObjectID="_1659255317" r:id="rId648"/>
        </w:object>
      </w:r>
    </w:p>
    <w:p w14:paraId="58F6338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Suy ra: </w:t>
      </w:r>
      <w:r w:rsidRPr="00FE748E">
        <w:rPr>
          <w:rFonts w:eastAsia="SimSun"/>
          <w:position w:val="-30"/>
          <w:sz w:val="24"/>
          <w:lang w:val="vi-VN" w:eastAsia="vi-VN"/>
        </w:rPr>
        <w:object w:dxaOrig="5880" w:dyaOrig="720" w14:anchorId="6697469C">
          <v:shape id="Object 3538" o:spid="_x0000_i2013" type="#_x0000_t75" style="width:294.75pt;height:36.3pt" o:ole="">
            <v:imagedata r:id="rId649" o:title=""/>
          </v:shape>
          <o:OLEObject Type="Embed" ProgID="Equation.DSMT4" ShapeID="Object 3538" DrawAspect="Content" ObjectID="_1659255318" r:id="rId650"/>
        </w:object>
      </w:r>
    </w:p>
    <w:p w14:paraId="7823C86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position w:val="-30"/>
          <w:sz w:val="24"/>
          <w:lang w:val="vi-VN" w:eastAsia="vi-VN"/>
        </w:rPr>
        <w:object w:dxaOrig="2340" w:dyaOrig="779" w14:anchorId="547CA98F">
          <v:shape id="Object 3539" o:spid="_x0000_i2014" type="#_x0000_t75" style="width:116.9pt;height:40pt" o:ole="">
            <v:imagedata r:id="rId651" o:title=""/>
          </v:shape>
          <o:OLEObject Type="Embed" ProgID="Equation.DSMT4" ShapeID="Object 3539" DrawAspect="Content" ObjectID="_1659255319" r:id="rId652"/>
        </w:object>
      </w:r>
      <w:r w:rsidRPr="00FE748E">
        <w:rPr>
          <w:rFonts w:eastAsia="SimSun"/>
          <w:position w:val="-30"/>
          <w:sz w:val="24"/>
          <w:lang w:val="vi-VN" w:eastAsia="vi-VN"/>
        </w:rPr>
        <w:object w:dxaOrig="2380" w:dyaOrig="720" w14:anchorId="4D81B973">
          <v:shape id="Object 3540" o:spid="_x0000_i2015" type="#_x0000_t75" style="width:119.4pt;height:36.3pt" o:ole="">
            <v:imagedata r:id="rId653" o:title=""/>
          </v:shape>
          <o:OLEObject Type="Embed" ProgID="Equation.DSMT4" ShapeID="Object 3540" DrawAspect="Content" ObjectID="_1659255320" r:id="rId654"/>
        </w:object>
      </w:r>
      <w:r w:rsidRPr="00FE748E">
        <w:rPr>
          <w:rFonts w:eastAsia="SimSun"/>
          <w:position w:val="-30"/>
          <w:sz w:val="24"/>
          <w:lang w:val="vi-VN" w:eastAsia="vi-VN"/>
        </w:rPr>
        <w:object w:dxaOrig="1420" w:dyaOrig="679" w14:anchorId="04B45D34">
          <v:shape id="Object 3541" o:spid="_x0000_i2016" type="#_x0000_t75" style="width:70.75pt;height:34.45pt" o:ole="">
            <v:imagedata r:id="rId655" o:title=""/>
          </v:shape>
          <o:OLEObject Type="Embed" ProgID="Equation.DSMT4" ShapeID="Object 3541" DrawAspect="Content" ObjectID="_1659255321" r:id="rId656"/>
        </w:object>
      </w:r>
      <w:r w:rsidRPr="00FE748E">
        <w:rPr>
          <w:rFonts w:eastAsia="SimSun"/>
          <w:sz w:val="24"/>
          <w:lang w:eastAsia="vi-VN"/>
        </w:rPr>
        <w:t>.</w:t>
      </w:r>
    </w:p>
    <w:p w14:paraId="6BBBFF47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Times New Roman"/>
          <w:b/>
          <w:color w:val="0000FF"/>
          <w:sz w:val="24"/>
          <w:szCs w:val="24"/>
          <w:lang w:val="vi-VN" w:eastAsia="vi-VN"/>
        </w:rPr>
      </w:pPr>
      <w:r w:rsidRPr="00FE748E">
        <w:rPr>
          <w:rFonts w:eastAsia="Times New Roman"/>
          <w:sz w:val="24"/>
          <w:szCs w:val="24"/>
          <w:lang w:val="vi-VN" w:eastAsia="vi-VN"/>
        </w:rPr>
        <w:t xml:space="preserve">Trong năm </w:t>
      </w:r>
      <w:r w:rsidRPr="00FE748E">
        <w:rPr>
          <w:rFonts w:eastAsia="SimSun"/>
          <w:position w:val="-6"/>
          <w:sz w:val="24"/>
          <w:lang w:val="vi-VN" w:eastAsia="vi-VN"/>
        </w:rPr>
        <w:object w:dxaOrig="559" w:dyaOrig="279" w14:anchorId="16684100">
          <v:shape id="Object 3542" o:spid="_x0000_i2017" type="#_x0000_t75" style="width:27.7pt;height:14.15pt" o:ole="">
            <v:imagedata r:id="rId657" o:title=""/>
          </v:shape>
          <o:OLEObject Type="Embed" ProgID="Equation.DSMT4" ShapeID="Object 3542" DrawAspect="Content" ObjectID="_1659255322" r:id="rId658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, diện tích rừng trồng mới của tỉnh A là </w:t>
      </w:r>
      <w:r w:rsidRPr="00FE748E">
        <w:rPr>
          <w:rFonts w:eastAsia="SimSun"/>
          <w:position w:val="-6"/>
          <w:sz w:val="24"/>
          <w:lang w:val="vi-VN" w:eastAsia="vi-VN"/>
        </w:rPr>
        <w:object w:dxaOrig="679" w:dyaOrig="279" w14:anchorId="38925DD0">
          <v:shape id="Object 3543" o:spid="_x0000_i2018" type="#_x0000_t75" style="width:33.85pt;height:14.15pt" o:ole="">
            <v:imagedata r:id="rId659" o:title=""/>
          </v:shape>
          <o:OLEObject Type="Embed" ProgID="Equation.DSMT4" ShapeID="Object 3543" DrawAspect="Content" ObjectID="_1659255323" r:id="rId660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. Giả sử diện tích rừng trồng mới của tỉnh A mỗi năm tiếp theo đều tăng </w:t>
      </w:r>
      <w:r w:rsidRPr="00FE748E">
        <w:rPr>
          <w:rFonts w:eastAsia="SimSun"/>
          <w:position w:val="-6"/>
          <w:sz w:val="24"/>
          <w:lang w:val="vi-VN" w:eastAsia="vi-VN"/>
        </w:rPr>
        <w:object w:dxaOrig="399" w:dyaOrig="279" w14:anchorId="6225D2F8">
          <v:shape id="Object 3544" o:spid="_x0000_i2019" type="#_x0000_t75" style="width:20.3pt;height:14.15pt" o:ole="">
            <v:imagedata r:id="rId661" o:title=""/>
          </v:shape>
          <o:OLEObject Type="Embed" ProgID="Equation.DSMT4" ShapeID="Object 3544" DrawAspect="Content" ObjectID="_1659255324" r:id="rId662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 so với diện tích rừng trồng mới của năm liền trước. Kể từ sau năm </w:t>
      </w:r>
      <w:r w:rsidRPr="00FE748E">
        <w:rPr>
          <w:rFonts w:eastAsia="SimSun"/>
          <w:position w:val="-6"/>
          <w:sz w:val="24"/>
          <w:lang w:val="vi-VN" w:eastAsia="vi-VN"/>
        </w:rPr>
        <w:object w:dxaOrig="559" w:dyaOrig="279" w14:anchorId="377C9CAB">
          <v:shape id="Object 3545" o:spid="_x0000_i2020" type="#_x0000_t75" style="width:27.7pt;height:14.15pt" o:ole="">
            <v:imagedata r:id="rId663" o:title=""/>
          </v:shape>
          <o:OLEObject Type="Embed" ProgID="Equation.DSMT4" ShapeID="Object 3545" DrawAspect="Content" ObjectID="_1659255325" r:id="rId664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, năm nào dưới đây là năm đầu tiên tỉnh A có diện tích rừng trồng mới trong năm đó đạt trên </w:t>
      </w:r>
      <w:r w:rsidRPr="00FE748E">
        <w:rPr>
          <w:rFonts w:eastAsia="SimSun"/>
          <w:position w:val="-6"/>
          <w:sz w:val="24"/>
          <w:lang w:val="vi-VN" w:eastAsia="vi-VN"/>
        </w:rPr>
        <w:object w:dxaOrig="778" w:dyaOrig="279" w14:anchorId="42931879">
          <v:shape id="Object 3546" o:spid="_x0000_i2021" type="#_x0000_t75" style="width:38.75pt;height:14.15pt" o:ole="">
            <v:imagedata r:id="rId665" o:title=""/>
          </v:shape>
          <o:OLEObject Type="Embed" ProgID="Equation.DSMT4" ShapeID="Object 3546" DrawAspect="Content" ObjectID="_1659255326" r:id="rId666"/>
        </w:object>
      </w:r>
      <w:r w:rsidRPr="00FE748E">
        <w:rPr>
          <w:rFonts w:eastAsia="Times New Roman"/>
          <w:sz w:val="24"/>
          <w:szCs w:val="24"/>
          <w:lang w:val="vi-VN" w:eastAsia="vi-VN"/>
        </w:rPr>
        <w:t>?</w:t>
      </w:r>
    </w:p>
    <w:p w14:paraId="0ADF7E60" w14:textId="6C6CF97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Times New Roman"/>
          <w:sz w:val="24"/>
          <w:szCs w:val="24"/>
          <w:lang w:val="vi-VN" w:eastAsia="vi-VN"/>
        </w:rPr>
      </w:pPr>
      <w:r w:rsidRPr="00FE748E">
        <w:rPr>
          <w:rFonts w:eastAsia="Times New Roman"/>
          <w:b/>
          <w:color w:val="0000FF"/>
          <w:sz w:val="24"/>
          <w:szCs w:val="24"/>
          <w:u w:val="single"/>
          <w:lang w:val="vi-VN" w:eastAsia="vi-VN"/>
        </w:rPr>
        <w:t>A.</w:t>
      </w:r>
      <w:r w:rsidR="00CA4326" w:rsidRPr="00FE748E">
        <w:rPr>
          <w:rFonts w:eastAsia="Times New Roman"/>
          <w:b/>
          <w:color w:val="008000"/>
          <w:sz w:val="24"/>
          <w:szCs w:val="24"/>
          <w:lang w:val="vi-VN" w:eastAsia="vi-VN"/>
        </w:rPr>
        <w:t xml:space="preserve"> </w:t>
      </w:r>
      <w:r w:rsidR="00CA4326" w:rsidRPr="00FE748E">
        <w:rPr>
          <w:rFonts w:eastAsia="Times New Roman"/>
          <w:sz w:val="24"/>
          <w:szCs w:val="24"/>
          <w:lang w:val="vi-VN" w:eastAsia="vi-VN"/>
        </w:rPr>
        <w:t xml:space="preserve">Năm </w:t>
      </w:r>
      <w:r w:rsidR="00CA4326"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59" w:dyaOrig="279" w14:anchorId="201EB752">
          <v:shape id="Object 3547" o:spid="_x0000_i2022" type="#_x0000_t75" style="width:27.7pt;height:14.15pt" o:ole="">
            <v:imagedata r:id="rId667" o:title=""/>
          </v:shape>
          <o:OLEObject Type="Embed" ProgID="Equation.DSMT4" ShapeID="Object 3547" DrawAspect="Content" ObjectID="_1659255327" r:id="rId668"/>
        </w:object>
      </w:r>
      <w:r w:rsidR="00CA4326" w:rsidRPr="00FE748E">
        <w:rPr>
          <w:rFonts w:eastAsia="Times New Roman"/>
          <w:sz w:val="24"/>
          <w:szCs w:val="24"/>
          <w:lang w:val="vi-VN" w:eastAsia="vi-VN"/>
        </w:rPr>
        <w:t>.</w:t>
      </w:r>
      <w:r w:rsidRPr="00FE748E">
        <w:rPr>
          <w:rFonts w:eastAsia="Times New Roman"/>
          <w:b/>
          <w:color w:val="0000FF"/>
          <w:sz w:val="24"/>
          <w:szCs w:val="24"/>
          <w:lang w:val="vi-VN" w:eastAsia="vi-VN"/>
        </w:rPr>
        <w:tab/>
        <w:t>B.</w:t>
      </w:r>
      <w:r w:rsidR="00CA4326" w:rsidRPr="00FE748E">
        <w:rPr>
          <w:rFonts w:eastAsia="Times New Roman"/>
          <w:b/>
          <w:color w:val="008000"/>
          <w:sz w:val="24"/>
          <w:szCs w:val="24"/>
          <w:lang w:val="vi-VN" w:eastAsia="vi-VN"/>
        </w:rPr>
        <w:t xml:space="preserve"> </w:t>
      </w:r>
      <w:r w:rsidR="00CA4326" w:rsidRPr="00FE748E">
        <w:rPr>
          <w:rFonts w:eastAsia="Times New Roman"/>
          <w:sz w:val="24"/>
          <w:szCs w:val="24"/>
          <w:lang w:val="vi-VN" w:eastAsia="vi-VN"/>
        </w:rPr>
        <w:t xml:space="preserve">Năm </w:t>
      </w:r>
      <w:r w:rsidR="00CA4326"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59" w:dyaOrig="279" w14:anchorId="556B84B4">
          <v:shape id="Object 3548" o:spid="_x0000_i2023" type="#_x0000_t75" style="width:27.7pt;height:14.15pt" o:ole="">
            <v:imagedata r:id="rId669" o:title=""/>
          </v:shape>
          <o:OLEObject Type="Embed" ProgID="Equation.DSMT4" ShapeID="Object 3548" DrawAspect="Content" ObjectID="_1659255328" r:id="rId670"/>
        </w:object>
      </w:r>
      <w:r w:rsidR="00CA4326" w:rsidRPr="00FE748E">
        <w:rPr>
          <w:rFonts w:eastAsia="Times New Roman"/>
          <w:sz w:val="24"/>
          <w:szCs w:val="24"/>
          <w:lang w:val="vi-VN" w:eastAsia="vi-VN"/>
        </w:rPr>
        <w:t>.</w:t>
      </w:r>
      <w:r w:rsidRPr="00FE748E">
        <w:rPr>
          <w:rFonts w:eastAsia="Times New Roman"/>
          <w:b/>
          <w:color w:val="0000FF"/>
          <w:sz w:val="24"/>
          <w:szCs w:val="24"/>
          <w:lang w:val="vi-VN" w:eastAsia="vi-VN"/>
        </w:rPr>
        <w:tab/>
        <w:t>C.</w:t>
      </w:r>
      <w:r w:rsidR="00CA4326" w:rsidRPr="00FE748E">
        <w:rPr>
          <w:rFonts w:eastAsia="Times New Roman"/>
          <w:b/>
          <w:color w:val="008000"/>
          <w:sz w:val="24"/>
          <w:szCs w:val="24"/>
          <w:lang w:val="vi-VN" w:eastAsia="vi-VN"/>
        </w:rPr>
        <w:t xml:space="preserve"> </w:t>
      </w:r>
      <w:r w:rsidR="00CA4326" w:rsidRPr="00FE748E">
        <w:rPr>
          <w:rFonts w:eastAsia="Times New Roman"/>
          <w:sz w:val="24"/>
          <w:szCs w:val="24"/>
          <w:lang w:val="vi-VN" w:eastAsia="vi-VN"/>
        </w:rPr>
        <w:t xml:space="preserve">Năm </w:t>
      </w:r>
      <w:r w:rsidR="00CA4326"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59" w:dyaOrig="279" w14:anchorId="18CEC4E9">
          <v:shape id="Object 3549" o:spid="_x0000_i2024" type="#_x0000_t75" style="width:28.3pt;height:14.15pt" o:ole="">
            <v:imagedata r:id="rId671" o:title=""/>
          </v:shape>
          <o:OLEObject Type="Embed" ProgID="Equation.DSMT4" ShapeID="Object 3549" DrawAspect="Content" ObjectID="_1659255329" r:id="rId672"/>
        </w:object>
      </w:r>
      <w:r w:rsidR="00CA4326" w:rsidRPr="00FE748E">
        <w:rPr>
          <w:rFonts w:eastAsia="Times New Roman"/>
          <w:sz w:val="24"/>
          <w:szCs w:val="24"/>
          <w:lang w:val="vi-VN" w:eastAsia="vi-VN"/>
        </w:rPr>
        <w:t>.</w:t>
      </w:r>
      <w:r w:rsidRPr="00FE748E">
        <w:rPr>
          <w:rFonts w:eastAsia="Times New Roman"/>
          <w:b/>
          <w:color w:val="0000FF"/>
          <w:sz w:val="24"/>
          <w:szCs w:val="24"/>
          <w:lang w:val="vi-VN" w:eastAsia="vi-VN"/>
        </w:rPr>
        <w:tab/>
        <w:t>D.</w:t>
      </w:r>
      <w:r w:rsidR="00CA4326" w:rsidRPr="00FE748E">
        <w:rPr>
          <w:rFonts w:eastAsia="Times New Roman"/>
          <w:b/>
          <w:color w:val="008000"/>
          <w:sz w:val="24"/>
          <w:szCs w:val="24"/>
          <w:lang w:val="vi-VN" w:eastAsia="vi-VN"/>
        </w:rPr>
        <w:t xml:space="preserve"> </w:t>
      </w:r>
      <w:r w:rsidR="00CA4326" w:rsidRPr="00FE748E">
        <w:rPr>
          <w:rFonts w:eastAsia="Times New Roman"/>
          <w:sz w:val="24"/>
          <w:szCs w:val="24"/>
          <w:lang w:val="vi-VN" w:eastAsia="vi-VN"/>
        </w:rPr>
        <w:t xml:space="preserve">Năm </w:t>
      </w:r>
      <w:r w:rsidR="00CA4326"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59" w:dyaOrig="279" w14:anchorId="4F64D81D">
          <v:shape id="Object 3550" o:spid="_x0000_i2025" type="#_x0000_t75" style="width:27.7pt;height:14.15pt" o:ole="">
            <v:imagedata r:id="rId673" o:title=""/>
          </v:shape>
          <o:OLEObject Type="Embed" ProgID="Equation.DSMT4" ShapeID="Object 3550" DrawAspect="Content" ObjectID="_1659255330" r:id="rId674"/>
        </w:object>
      </w:r>
      <w:r w:rsidR="00CA4326" w:rsidRPr="00FE748E">
        <w:rPr>
          <w:rFonts w:eastAsia="Times New Roman"/>
          <w:sz w:val="24"/>
          <w:szCs w:val="24"/>
          <w:lang w:val="vi-VN" w:eastAsia="vi-VN"/>
        </w:rPr>
        <w:t>.</w:t>
      </w:r>
    </w:p>
    <w:p w14:paraId="3AFFEF75" w14:textId="34C69BA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Times New Roman"/>
          <w:b/>
          <w:sz w:val="24"/>
          <w:szCs w:val="24"/>
          <w:lang w:val="vi-VN" w:eastAsia="vi-VN"/>
        </w:rPr>
      </w:pPr>
      <w:r w:rsidRPr="00FE748E">
        <w:rPr>
          <w:rFonts w:eastAsia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07923965" w14:textId="18694BE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80" w:line="276" w:lineRule="auto"/>
        <w:ind w:left="992"/>
        <w:contextualSpacing/>
        <w:jc w:val="both"/>
        <w:rPr>
          <w:rFonts w:eastAsia="Arial"/>
          <w:b/>
          <w:color w:val="008000"/>
          <w:sz w:val="24"/>
          <w:szCs w:val="24"/>
          <w:lang w:val="vi-VN" w:eastAsia="vi-VN"/>
        </w:rPr>
      </w:pPr>
      <w:r w:rsidRPr="00FE748E">
        <w:rPr>
          <w:rFonts w:eastAsia="Arial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0FB07BA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Times New Roman"/>
          <w:sz w:val="24"/>
          <w:szCs w:val="24"/>
          <w:lang w:val="vi-VN" w:eastAsia="vi-VN"/>
        </w:rPr>
      </w:pPr>
      <w:r w:rsidRPr="00FE748E">
        <w:rPr>
          <w:rFonts w:eastAsia="Times New Roman"/>
          <w:sz w:val="24"/>
          <w:szCs w:val="24"/>
          <w:lang w:val="vi-VN" w:eastAsia="vi-VN"/>
        </w:rPr>
        <w:t xml:space="preserve">Trong năm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59" w:dyaOrig="279" w14:anchorId="6AC3B696">
          <v:shape id="Object 3551" o:spid="_x0000_i2026" type="#_x0000_t75" style="width:27.7pt;height:14.15pt" o:ole="">
            <v:imagedata r:id="rId657" o:title=""/>
          </v:shape>
          <o:OLEObject Type="Embed" ProgID="Equation.DSMT4" ShapeID="Object 3551" DrawAspect="Content" ObjectID="_1659255331" r:id="rId675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, diện tích rừng trồng mới của tỉnh A là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679" w:dyaOrig="279" w14:anchorId="71408177">
          <v:shape id="Object 3552" o:spid="_x0000_i2027" type="#_x0000_t75" style="width:33.85pt;height:14.15pt" o:ole="">
            <v:imagedata r:id="rId659" o:title=""/>
          </v:shape>
          <o:OLEObject Type="Embed" ProgID="Equation.DSMT4" ShapeID="Object 3552" DrawAspect="Content" ObjectID="_1659255332" r:id="rId676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. Giả sử diện tích rừng trồng mới của tỉnh A mỗi năm tiếp theo đều tăng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399" w:dyaOrig="279" w14:anchorId="52B39E6D">
          <v:shape id="Object 3553" o:spid="_x0000_i2028" type="#_x0000_t75" style="width:20.3pt;height:14.15pt" o:ole="">
            <v:imagedata r:id="rId661" o:title=""/>
          </v:shape>
          <o:OLEObject Type="Embed" ProgID="Equation.DSMT4" ShapeID="Object 3553" DrawAspect="Content" ObjectID="_1659255333" r:id="rId677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 so với diện tích rừng trồng mới của năm liền trước nên sau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199" w:dyaOrig="219" w14:anchorId="4FD1A087">
          <v:shape id="Object 3554" o:spid="_x0000_i2029" type="#_x0000_t75" style="width:9.85pt;height:11.1pt" o:ole="">
            <v:imagedata r:id="rId678" o:title=""/>
          </v:shape>
          <o:OLEObject Type="Embed" ProgID="Equation.DSMT4" ShapeID="Object 3554" DrawAspect="Content" ObjectID="_1659255334" r:id="rId679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 (năm) diện tích rừng trồng mới của tỉnh A là </w:t>
      </w:r>
      <w:r w:rsidRPr="00FE748E">
        <w:rPr>
          <w:rFonts w:eastAsia="Times New Roman"/>
          <w:position w:val="-14"/>
          <w:sz w:val="24"/>
          <w:szCs w:val="24"/>
          <w:lang w:val="vi-VN" w:eastAsia="vi-VN"/>
        </w:rPr>
        <w:object w:dxaOrig="1380" w:dyaOrig="439" w14:anchorId="38082838">
          <v:shape id="Object 3555" o:spid="_x0000_i2030" type="#_x0000_t75" style="width:68.9pt;height:21.55pt" o:ole="">
            <v:imagedata r:id="rId680" o:title=""/>
          </v:shape>
          <o:OLEObject Type="Embed" ProgID="Equation.DSMT4" ShapeID="Object 3555" DrawAspect="Content" ObjectID="_1659255335" r:id="rId681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 với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99" w:dyaOrig="279" w14:anchorId="2BFBC9A2">
          <v:shape id="Object 3556" o:spid="_x0000_i2031" type="#_x0000_t75" style="width:30.15pt;height:14.15pt" o:ole="">
            <v:imagedata r:id="rId682" o:title=""/>
          </v:shape>
          <o:OLEObject Type="Embed" ProgID="Equation.DSMT4" ShapeID="Object 3556" DrawAspect="Content" ObjectID="_1659255336" r:id="rId683"/>
        </w:object>
      </w:r>
      <w:r w:rsidRPr="00FE748E">
        <w:rPr>
          <w:rFonts w:eastAsia="Times New Roman"/>
          <w:sz w:val="24"/>
          <w:szCs w:val="24"/>
          <w:lang w:val="vi-VN" w:eastAsia="vi-VN"/>
        </w:rPr>
        <w:t>.</w:t>
      </w:r>
    </w:p>
    <w:p w14:paraId="0084BD1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Times New Roman"/>
          <w:sz w:val="24"/>
          <w:szCs w:val="24"/>
          <w:lang w:val="vi-VN" w:eastAsia="vi-VN"/>
        </w:rPr>
      </w:pPr>
      <w:r w:rsidRPr="00FE748E">
        <w:rPr>
          <w:rFonts w:eastAsia="Times New Roman"/>
          <w:sz w:val="24"/>
          <w:szCs w:val="24"/>
          <w:lang w:val="vi-VN" w:eastAsia="vi-VN"/>
        </w:rPr>
        <w:t xml:space="preserve">Ta có </w:t>
      </w:r>
      <w:r w:rsidRPr="00FE748E">
        <w:rPr>
          <w:rFonts w:eastAsia="Times New Roman"/>
          <w:position w:val="-24"/>
          <w:sz w:val="24"/>
          <w:szCs w:val="24"/>
          <w:lang w:val="vi-VN" w:eastAsia="vi-VN"/>
        </w:rPr>
        <w:object w:dxaOrig="5860" w:dyaOrig="620" w14:anchorId="757304CB">
          <v:shape id="Object 3557" o:spid="_x0000_i2032" type="#_x0000_t75" style="width:293.55pt;height:30.75pt" o:ole="">
            <v:imagedata r:id="rId684" o:title=""/>
          </v:shape>
          <o:OLEObject Type="Embed" ProgID="Equation.DSMT4" ShapeID="Object 3557" DrawAspect="Content" ObjectID="_1659255337" r:id="rId685"/>
        </w:object>
      </w:r>
      <w:r w:rsidRPr="00FE748E">
        <w:rPr>
          <w:rFonts w:eastAsia="Times New Roman"/>
          <w:sz w:val="24"/>
          <w:szCs w:val="24"/>
          <w:lang w:val="vi-VN" w:eastAsia="vi-VN"/>
        </w:rPr>
        <w:t>.</w:t>
      </w:r>
    </w:p>
    <w:p w14:paraId="7F55F14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Times New Roman"/>
          <w:sz w:val="24"/>
          <w:szCs w:val="24"/>
          <w:lang w:val="vi-VN" w:eastAsia="vi-VN"/>
        </w:rPr>
      </w:pPr>
      <w:r w:rsidRPr="00FE748E">
        <w:rPr>
          <w:rFonts w:eastAsia="Times New Roman"/>
          <w:sz w:val="24"/>
          <w:szCs w:val="24"/>
          <w:lang w:val="vi-VN" w:eastAsia="vi-VN"/>
        </w:rPr>
        <w:t xml:space="preserve">Vì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99" w:dyaOrig="279" w14:anchorId="588BE1BF">
          <v:shape id="Object 3558" o:spid="_x0000_i2033" type="#_x0000_t75" style="width:30.15pt;height:14.15pt" o:ole="">
            <v:imagedata r:id="rId682" o:title=""/>
          </v:shape>
          <o:OLEObject Type="Embed" ProgID="Equation.DSMT4" ShapeID="Object 3558" DrawAspect="Content" ObjectID="_1659255338" r:id="rId686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 nên giá trị nhỏ nhất thỏa mãn là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659" w:dyaOrig="279" w14:anchorId="09603BED">
          <v:shape id="Object 3559" o:spid="_x0000_i2034" type="#_x0000_t75" style="width:33.25pt;height:14.15pt" o:ole="">
            <v:imagedata r:id="rId687" o:title=""/>
          </v:shape>
          <o:OLEObject Type="Embed" ProgID="Equation.DSMT4" ShapeID="Object 3559" DrawAspect="Content" ObjectID="_1659255339" r:id="rId688"/>
        </w:object>
      </w:r>
      <w:r w:rsidRPr="00FE748E">
        <w:rPr>
          <w:rFonts w:eastAsia="Times New Roman"/>
          <w:sz w:val="24"/>
          <w:szCs w:val="24"/>
          <w:lang w:val="vi-VN" w:eastAsia="vi-VN"/>
        </w:rPr>
        <w:t>.</w:t>
      </w:r>
    </w:p>
    <w:p w14:paraId="1F15B17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Times New Roman"/>
          <w:sz w:val="24"/>
          <w:szCs w:val="24"/>
          <w:lang w:val="vi-VN" w:eastAsia="vi-VN"/>
        </w:rPr>
      </w:pPr>
      <w:r w:rsidRPr="00FE748E">
        <w:rPr>
          <w:rFonts w:eastAsia="Times New Roman"/>
          <w:sz w:val="24"/>
          <w:szCs w:val="24"/>
          <w:lang w:val="vi-VN" w:eastAsia="vi-VN"/>
        </w:rPr>
        <w:t xml:space="preserve">Vậy: kể từ sau năm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59" w:dyaOrig="279" w14:anchorId="4BE796EA">
          <v:shape id="Object 3560" o:spid="_x0000_i2035" type="#_x0000_t75" style="width:27.7pt;height:14.15pt" o:ole="">
            <v:imagedata r:id="rId663" o:title=""/>
          </v:shape>
          <o:OLEObject Type="Embed" ProgID="Equation.DSMT4" ShapeID="Object 3560" DrawAspect="Content" ObjectID="_1659255340" r:id="rId689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, năm đầu tiên tỉnh A có diện tích rừng trồng mới trong năm đó đạt trên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778" w:dyaOrig="279" w14:anchorId="0E95621B">
          <v:shape id="Object 3561" o:spid="_x0000_i2036" type="#_x0000_t75" style="width:38.75pt;height:14.15pt" o:ole="">
            <v:imagedata r:id="rId665" o:title=""/>
          </v:shape>
          <o:OLEObject Type="Embed" ProgID="Equation.DSMT4" ShapeID="Object 3561" DrawAspect="Content" ObjectID="_1659255341" r:id="rId690"/>
        </w:object>
      </w:r>
      <w:r w:rsidRPr="00FE748E">
        <w:rPr>
          <w:rFonts w:eastAsia="Times New Roman"/>
          <w:sz w:val="24"/>
          <w:szCs w:val="24"/>
          <w:lang w:val="vi-VN" w:eastAsia="vi-VN"/>
        </w:rPr>
        <w:t xml:space="preserve"> là năm </w:t>
      </w:r>
      <w:r w:rsidRPr="00FE748E">
        <w:rPr>
          <w:rFonts w:eastAsia="Times New Roman"/>
          <w:position w:val="-6"/>
          <w:sz w:val="24"/>
          <w:szCs w:val="24"/>
          <w:lang w:val="vi-VN" w:eastAsia="vi-VN"/>
        </w:rPr>
        <w:object w:dxaOrig="559" w:dyaOrig="279" w14:anchorId="13E16A25">
          <v:shape id="Object 3562" o:spid="_x0000_i2037" type="#_x0000_t75" style="width:27.7pt;height:14.15pt" o:ole="">
            <v:imagedata r:id="rId667" o:title=""/>
          </v:shape>
          <o:OLEObject Type="Embed" ProgID="Equation.DSMT4" ShapeID="Object 3562" DrawAspect="Content" ObjectID="_1659255342" r:id="rId691"/>
        </w:object>
      </w:r>
      <w:r w:rsidRPr="00FE748E">
        <w:rPr>
          <w:rFonts w:eastAsia="Times New Roman"/>
          <w:sz w:val="24"/>
          <w:szCs w:val="24"/>
          <w:lang w:val="vi-VN" w:eastAsia="vi-VN"/>
        </w:rPr>
        <w:t>.</w:t>
      </w:r>
    </w:p>
    <w:p w14:paraId="25F367B5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ình chóp </w:t>
      </w:r>
      <w:r w:rsidRPr="00FE748E">
        <w:rPr>
          <w:rFonts w:eastAsia="SimSun"/>
          <w:position w:val="-6"/>
          <w:sz w:val="24"/>
          <w:lang w:val="vi-VN" w:eastAsia="vi-VN"/>
        </w:rPr>
        <w:object w:dxaOrig="739" w:dyaOrig="279" w14:anchorId="49B1DA18">
          <v:shape id="Object 3563" o:spid="_x0000_i2038" type="#_x0000_t75" style="width:36.9pt;height:14.15pt" o:ole="">
            <v:imagedata r:id="rId692" o:title=""/>
          </v:shape>
          <o:OLEObject Type="Embed" ProgID="Equation.DSMT4" ShapeID="Object 3563" DrawAspect="Content" ObjectID="_1659255343" r:id="rId693"/>
        </w:object>
      </w:r>
      <w:r w:rsidRPr="00FE748E">
        <w:rPr>
          <w:rFonts w:eastAsia="SimSun"/>
          <w:sz w:val="24"/>
          <w:lang w:eastAsia="vi-VN"/>
        </w:rPr>
        <w:t xml:space="preserve"> có đáy là tam giác đều cạnh </w:t>
      </w:r>
      <w:r w:rsidRPr="00FE748E">
        <w:rPr>
          <w:rFonts w:eastAsia="SimSun"/>
          <w:position w:val="-6"/>
          <w:sz w:val="24"/>
          <w:lang w:val="vi-VN" w:eastAsia="vi-VN"/>
        </w:rPr>
        <w:object w:dxaOrig="319" w:dyaOrig="279" w14:anchorId="47089D97">
          <v:shape id="Object 3564" o:spid="_x0000_i2039" type="#_x0000_t75" style="width:16.6pt;height:14.15pt" o:ole="">
            <v:imagedata r:id="rId694" o:title=""/>
          </v:shape>
          <o:OLEObject Type="Embed" ProgID="Equation.DSMT4" ShapeID="Object 3564" DrawAspect="Content" ObjectID="_1659255344" r:id="rId695"/>
        </w:object>
      </w:r>
      <w:r w:rsidRPr="00FE748E">
        <w:rPr>
          <w:rFonts w:eastAsia="SimSun"/>
          <w:sz w:val="24"/>
          <w:lang w:eastAsia="vi-VN"/>
        </w:rPr>
        <w:t xml:space="preserve">, </w:t>
      </w:r>
      <w:r w:rsidRPr="00FE748E">
        <w:rPr>
          <w:rFonts w:eastAsia="SimSun"/>
          <w:position w:val="-6"/>
          <w:sz w:val="24"/>
          <w:lang w:val="vi-VN" w:eastAsia="vi-VN"/>
        </w:rPr>
        <w:object w:dxaOrig="339" w:dyaOrig="279" w14:anchorId="30927FA6">
          <v:shape id="Object 3565" o:spid="_x0000_i2040" type="#_x0000_t75" style="width:17.25pt;height:14.15pt" o:ole="">
            <v:imagedata r:id="rId696" o:title=""/>
          </v:shape>
          <o:OLEObject Type="Embed" ProgID="Equation.DSMT4" ShapeID="Object 3565" DrawAspect="Content" ObjectID="_1659255345" r:id="rId697"/>
        </w:object>
      </w:r>
      <w:r w:rsidRPr="00FE748E">
        <w:rPr>
          <w:rFonts w:eastAsia="SimSun"/>
          <w:sz w:val="24"/>
          <w:lang w:eastAsia="vi-VN"/>
        </w:rPr>
        <w:t xml:space="preserve"> vuông góc với mặt phẳng đáy, góc giữa mặt phẳng </w:t>
      </w:r>
      <w:r w:rsidRPr="00FE748E">
        <w:rPr>
          <w:rFonts w:eastAsia="SimSun"/>
          <w:position w:val="-14"/>
          <w:sz w:val="24"/>
          <w:lang w:val="vi-VN" w:eastAsia="vi-VN"/>
        </w:rPr>
        <w:object w:dxaOrig="699" w:dyaOrig="399" w14:anchorId="7F37DC51">
          <v:shape id="Object 3566" o:spid="_x0000_i2041" type="#_x0000_t75" style="width:35.1pt;height:20.3pt" o:ole="">
            <v:imagedata r:id="rId698" o:title=""/>
          </v:shape>
          <o:OLEObject Type="Embed" ProgID="Equation.DSMT4" ShapeID="Object 3566" DrawAspect="Content" ObjectID="_1659255346" r:id="rId699"/>
        </w:object>
      </w:r>
      <w:r w:rsidRPr="00FE748E">
        <w:rPr>
          <w:rFonts w:eastAsia="SimSun"/>
          <w:sz w:val="24"/>
          <w:lang w:eastAsia="vi-VN"/>
        </w:rPr>
        <w:t xml:space="preserve"> và mặt phẳng đáy bằng </w:t>
      </w:r>
      <w:r w:rsidRPr="00FE748E">
        <w:rPr>
          <w:rFonts w:eastAsia="SimSun"/>
          <w:position w:val="-6"/>
          <w:sz w:val="24"/>
          <w:lang w:val="vi-VN" w:eastAsia="vi-VN"/>
        </w:rPr>
        <w:object w:dxaOrig="379" w:dyaOrig="319" w14:anchorId="1D0C078A">
          <v:shape id="Object 3567" o:spid="_x0000_i2042" type="#_x0000_t75" style="width:18.45pt;height:16.6pt" o:ole="">
            <v:imagedata r:id="rId700" o:title=""/>
          </v:shape>
          <o:OLEObject Type="Embed" ProgID="Equation.DSMT4" ShapeID="Object 3567" DrawAspect="Content" ObjectID="_1659255347" r:id="rId701"/>
        </w:object>
      </w:r>
      <w:r w:rsidRPr="00FE748E">
        <w:rPr>
          <w:rFonts w:eastAsia="SimSun"/>
          <w:sz w:val="24"/>
          <w:lang w:eastAsia="vi-VN"/>
        </w:rPr>
        <w:t xml:space="preserve">. Diện tích của mặt cầu ngoại tiếp hình chóp </w:t>
      </w:r>
      <w:r w:rsidRPr="00FE748E">
        <w:rPr>
          <w:rFonts w:eastAsia="SimSun"/>
          <w:position w:val="-6"/>
          <w:sz w:val="24"/>
          <w:lang w:val="vi-VN" w:eastAsia="vi-VN"/>
        </w:rPr>
        <w:object w:dxaOrig="739" w:dyaOrig="279" w14:anchorId="7189F333">
          <v:shape id="Object 3568" o:spid="_x0000_i2043" type="#_x0000_t75" style="width:36.9pt;height:14.15pt" o:ole="">
            <v:imagedata r:id="rId692" o:title=""/>
          </v:shape>
          <o:OLEObject Type="Embed" ProgID="Equation.DSMT4" ShapeID="Object 3568" DrawAspect="Content" ObjectID="_1659255348" r:id="rId702"/>
        </w:object>
      </w:r>
      <w:r w:rsidRPr="00FE748E">
        <w:rPr>
          <w:rFonts w:eastAsia="SimSun"/>
          <w:sz w:val="24"/>
          <w:lang w:eastAsia="vi-VN"/>
        </w:rPr>
        <w:t xml:space="preserve"> bằng</w:t>
      </w:r>
    </w:p>
    <w:p w14:paraId="0347D223" w14:textId="0A115CC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val="vi-VN" w:eastAsia="vi-VN"/>
        </w:rPr>
        <w:object w:dxaOrig="719" w:dyaOrig="660" w14:anchorId="5443E2F6">
          <v:shape id="Object 3569" o:spid="_x0000_i2044" type="#_x0000_t75" style="width:35.7pt;height:32pt" o:ole="">
            <v:imagedata r:id="rId703" o:title=""/>
          </v:shape>
          <o:OLEObject Type="Embed" ProgID="Equation.DSMT4" ShapeID="Object 3569" DrawAspect="Content" ObjectID="_1659255349" r:id="rId704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val="vi-VN" w:eastAsia="vi-VN"/>
        </w:rPr>
        <w:object w:dxaOrig="699" w:dyaOrig="659" w14:anchorId="4B66E5E3">
          <v:shape id="Object 3570" o:spid="_x0000_i2045" type="#_x0000_t75" style="width:35.1pt;height:32pt" o:ole="">
            <v:imagedata r:id="rId705" o:title=""/>
          </v:shape>
          <o:OLEObject Type="Embed" ProgID="Equation.DSMT4" ShapeID="Object 3570" DrawAspect="Content" ObjectID="_1659255350" r:id="rId706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val="vi-VN" w:eastAsia="vi-VN"/>
        </w:rPr>
        <w:object w:dxaOrig="699" w:dyaOrig="659" w14:anchorId="458E0C3B">
          <v:shape id="Object 3571" o:spid="_x0000_i2046" type="#_x0000_t75" style="width:35.1pt;height:32pt" o:ole="">
            <v:imagedata r:id="rId707" o:title=""/>
          </v:shape>
          <o:OLEObject Type="Embed" ProgID="Equation.DSMT4" ShapeID="Object 3571" DrawAspect="Content" ObjectID="_1659255351" r:id="rId708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639" w:dyaOrig="319" w14:anchorId="75781A4F">
          <v:shape id="Object 3572" o:spid="_x0000_i2047" type="#_x0000_t75" style="width:32pt;height:16pt" o:ole="">
            <v:imagedata r:id="rId709" o:title=""/>
          </v:shape>
          <o:OLEObject Type="Embed" ProgID="Equation.DSMT4" ShapeID="Object 3572" DrawAspect="Content" ObjectID="_1659255352" r:id="rId710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75554C86" w14:textId="3FFC501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64659948" w14:textId="1794FD5B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sz w:val="24"/>
          <w:lang w:eastAsia="vi-VN"/>
        </w:rPr>
      </w:pPr>
      <w:r w:rsidRPr="00FE748E">
        <w:rPr>
          <w:rFonts w:eastAsia="SimSun"/>
          <w:b/>
          <w:noProof/>
          <w:sz w:val="24"/>
        </w:rPr>
        <w:lastRenderedPageBreak/>
        <w:drawing>
          <wp:inline distT="0" distB="0" distL="0" distR="0" wp14:anchorId="1B96319A" wp14:editId="75FA1F70">
            <wp:extent cx="2782570" cy="2821305"/>
            <wp:effectExtent l="0" t="0" r="0" b="0"/>
            <wp:docPr id="10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570" cy="282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63F97" w14:textId="5A7224A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B</w:t>
      </w:r>
    </w:p>
    <w:p w14:paraId="72B254E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Gọi </w:t>
      </w:r>
      <w:r w:rsidRPr="00FE748E">
        <w:rPr>
          <w:rFonts w:eastAsia="SimSun"/>
          <w:position w:val="-4"/>
          <w:sz w:val="24"/>
          <w:lang w:val="vi-VN" w:eastAsia="vi-VN"/>
        </w:rPr>
        <w:object w:dxaOrig="319" w:dyaOrig="259" w14:anchorId="6BF99FCF">
          <v:shape id="Object 3574" o:spid="_x0000_i2049" type="#_x0000_t75" style="width:16.6pt;height:13.55pt" o:ole="">
            <v:imagedata r:id="rId712" o:title=""/>
          </v:shape>
          <o:OLEObject Type="Embed" ProgID="Equation.DSMT4" ShapeID="Object 3574" DrawAspect="Content" ObjectID="_1659255353" r:id="rId713"/>
        </w:object>
      </w:r>
      <w:r w:rsidRPr="00FE748E">
        <w:rPr>
          <w:rFonts w:eastAsia="SimSun"/>
          <w:sz w:val="24"/>
          <w:lang w:eastAsia="vi-VN"/>
        </w:rPr>
        <w:t xml:space="preserve"> là trung điểm của đoạn </w:t>
      </w:r>
      <w:r w:rsidRPr="00FE748E">
        <w:rPr>
          <w:rFonts w:eastAsia="SimSun"/>
          <w:position w:val="-6"/>
          <w:sz w:val="24"/>
          <w:lang w:val="vi-VN" w:eastAsia="vi-VN"/>
        </w:rPr>
        <w:object w:dxaOrig="399" w:dyaOrig="279" w14:anchorId="6274B13F">
          <v:shape id="Object 3575" o:spid="_x0000_i2050" type="#_x0000_t75" style="width:20.3pt;height:14.15pt" o:ole="">
            <v:imagedata r:id="rId714" o:title=""/>
          </v:shape>
          <o:OLEObject Type="Embed" ProgID="Equation.DSMT4" ShapeID="Object 3575" DrawAspect="Content" ObjectID="_1659255354" r:id="rId715"/>
        </w:object>
      </w:r>
      <w:r w:rsidRPr="00FE748E">
        <w:rPr>
          <w:rFonts w:eastAsia="SimSun"/>
          <w:sz w:val="24"/>
          <w:lang w:eastAsia="vi-VN"/>
        </w:rPr>
        <w:t>.</w:t>
      </w:r>
    </w:p>
    <w:p w14:paraId="3E70F67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position w:val="-6"/>
          <w:sz w:val="24"/>
          <w:lang w:val="vi-VN" w:eastAsia="vi-VN"/>
        </w:rPr>
        <w:object w:dxaOrig="279" w:dyaOrig="279" w14:anchorId="31C0B134">
          <v:shape id="Object 3576" o:spid="_x0000_i2051" type="#_x0000_t75" style="width:13.55pt;height:14.15pt" o:ole="">
            <v:imagedata r:id="rId716" o:title=""/>
          </v:shape>
          <o:OLEObject Type="Embed" ProgID="Equation.DSMT4" ShapeID="Object 3576" DrawAspect="Content" ObjectID="_1659255355" r:id="rId717"/>
        </w:object>
      </w:r>
      <w:r w:rsidRPr="00FE748E">
        <w:rPr>
          <w:rFonts w:eastAsia="SimSun"/>
          <w:sz w:val="24"/>
          <w:lang w:eastAsia="vi-VN"/>
        </w:rPr>
        <w:t xml:space="preserve"> là trung điểm của đoạn </w:t>
      </w:r>
      <w:r w:rsidRPr="00FE748E">
        <w:rPr>
          <w:rFonts w:eastAsia="SimSun"/>
          <w:position w:val="-6"/>
          <w:sz w:val="24"/>
          <w:lang w:val="vi-VN" w:eastAsia="vi-VN"/>
        </w:rPr>
        <w:object w:dxaOrig="339" w:dyaOrig="279" w14:anchorId="485AE045">
          <v:shape id="Object 3577" o:spid="_x0000_i2052" type="#_x0000_t75" style="width:17.25pt;height:14.15pt" o:ole="">
            <v:imagedata r:id="rId718" o:title=""/>
          </v:shape>
          <o:OLEObject Type="Embed" ProgID="Equation.DSMT4" ShapeID="Object 3577" DrawAspect="Content" ObjectID="_1659255356" r:id="rId719"/>
        </w:object>
      </w:r>
      <w:r w:rsidRPr="00FE748E">
        <w:rPr>
          <w:rFonts w:eastAsia="SimSun"/>
          <w:sz w:val="24"/>
          <w:lang w:eastAsia="vi-VN"/>
        </w:rPr>
        <w:t>.</w:t>
      </w:r>
    </w:p>
    <w:p w14:paraId="0EAC228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position w:val="-6"/>
          <w:sz w:val="24"/>
          <w:lang w:val="vi-VN" w:eastAsia="vi-VN"/>
        </w:rPr>
        <w:object w:dxaOrig="259" w:dyaOrig="279" w14:anchorId="615AA2BD">
          <v:shape id="Object 3578" o:spid="_x0000_i2053" type="#_x0000_t75" style="width:13.55pt;height:14.15pt" o:ole="">
            <v:imagedata r:id="rId720" o:title=""/>
          </v:shape>
          <o:OLEObject Type="Embed" ProgID="Equation.DSMT4" ShapeID="Object 3578" DrawAspect="Content" ObjectID="_1659255357" r:id="rId721"/>
        </w:object>
      </w:r>
      <w:r w:rsidRPr="00FE748E">
        <w:rPr>
          <w:rFonts w:eastAsia="SimSun"/>
          <w:sz w:val="24"/>
          <w:lang w:eastAsia="vi-VN"/>
        </w:rPr>
        <w:t xml:space="preserve"> là trọng tâm </w:t>
      </w:r>
      <w:r w:rsidRPr="00FE748E">
        <w:rPr>
          <w:rFonts w:eastAsia="SimSun"/>
          <w:position w:val="-6"/>
          <w:sz w:val="24"/>
          <w:lang w:val="vi-VN" w:eastAsia="vi-VN"/>
        </w:rPr>
        <w:object w:dxaOrig="679" w:dyaOrig="279" w14:anchorId="6D22072C">
          <v:shape id="Object 3579" o:spid="_x0000_i2054" type="#_x0000_t75" style="width:33.85pt;height:14.15pt" o:ole="">
            <v:imagedata r:id="rId722" o:title=""/>
          </v:shape>
          <o:OLEObject Type="Embed" ProgID="Equation.DSMT4" ShapeID="Object 3579" DrawAspect="Content" ObjectID="_1659255358" r:id="rId723"/>
        </w:object>
      </w:r>
      <w:r w:rsidRPr="00FE748E">
        <w:rPr>
          <w:rFonts w:eastAsia="SimSun"/>
          <w:sz w:val="24"/>
          <w:lang w:eastAsia="vi-VN"/>
        </w:rPr>
        <w:t>.</w:t>
      </w:r>
    </w:p>
    <w:p w14:paraId="7CB4583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Gọi </w:t>
      </w:r>
      <w:r w:rsidRPr="00FE748E">
        <w:rPr>
          <w:rFonts w:eastAsia="SimSun"/>
          <w:position w:val="-6"/>
          <w:sz w:val="24"/>
          <w:lang w:val="vi-VN" w:eastAsia="vi-VN"/>
        </w:rPr>
        <w:object w:dxaOrig="279" w:dyaOrig="279" w14:anchorId="4D7A0D02">
          <v:shape id="Object 3580" o:spid="_x0000_i2055" type="#_x0000_t75" style="width:13.55pt;height:14.15pt" o:ole="">
            <v:imagedata r:id="rId724" o:title=""/>
          </v:shape>
          <o:OLEObject Type="Embed" ProgID="Equation.DSMT4" ShapeID="Object 3580" DrawAspect="Content" ObjectID="_1659255359" r:id="rId725"/>
        </w:object>
      </w:r>
      <w:r w:rsidRPr="00FE748E">
        <w:rPr>
          <w:rFonts w:eastAsia="SimSun"/>
          <w:sz w:val="24"/>
          <w:lang w:eastAsia="vi-VN"/>
        </w:rPr>
        <w:t xml:space="preserve"> là đường thẳng đi qua trọng tâm G của </w:t>
      </w:r>
      <w:r w:rsidRPr="00FE748E">
        <w:rPr>
          <w:rFonts w:eastAsia="SimSun"/>
          <w:position w:val="-6"/>
          <w:sz w:val="24"/>
          <w:lang w:val="vi-VN" w:eastAsia="vi-VN"/>
        </w:rPr>
        <w:object w:dxaOrig="679" w:dyaOrig="279" w14:anchorId="5E51E077">
          <v:shape id="Object 3581" o:spid="_x0000_i2056" type="#_x0000_t75" style="width:33.85pt;height:14.15pt" o:ole="">
            <v:imagedata r:id="rId722" o:title=""/>
          </v:shape>
          <o:OLEObject Type="Embed" ProgID="Equation.DSMT4" ShapeID="Object 3581" DrawAspect="Content" ObjectID="_1659255360" r:id="rId726"/>
        </w:object>
      </w:r>
      <w:r w:rsidRPr="00FE748E">
        <w:rPr>
          <w:rFonts w:eastAsia="SimSun"/>
          <w:sz w:val="24"/>
          <w:lang w:eastAsia="vi-VN"/>
        </w:rPr>
        <w:t xml:space="preserve"> và vuông góc với mặt phẳng đáy.</w:t>
      </w:r>
    </w:p>
    <w:p w14:paraId="2DA966B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position w:val="-6"/>
          <w:sz w:val="24"/>
          <w:lang w:val="vi-VN" w:eastAsia="vi-VN"/>
        </w:rPr>
        <w:object w:dxaOrig="219" w:dyaOrig="279" w14:anchorId="061D0DCD">
          <v:shape id="Object 3582" o:spid="_x0000_i2057" type="#_x0000_t75" style="width:11.1pt;height:14.15pt" o:ole="">
            <v:imagedata r:id="rId727" o:title=""/>
          </v:shape>
          <o:OLEObject Type="Embed" ProgID="Equation.DSMT4" ShapeID="Object 3582" DrawAspect="Content" ObjectID="_1659255361" r:id="rId728"/>
        </w:object>
      </w:r>
      <w:r w:rsidRPr="00FE748E">
        <w:rPr>
          <w:rFonts w:eastAsia="SimSun"/>
          <w:sz w:val="24"/>
          <w:lang w:eastAsia="vi-VN"/>
        </w:rPr>
        <w:t xml:space="preserve"> là đường trung trực của đoạn thẳng </w:t>
      </w:r>
      <w:r w:rsidRPr="00FE748E">
        <w:rPr>
          <w:rFonts w:eastAsia="SimSun"/>
          <w:position w:val="-6"/>
          <w:sz w:val="24"/>
          <w:lang w:val="vi-VN" w:eastAsia="vi-VN"/>
        </w:rPr>
        <w:object w:dxaOrig="339" w:dyaOrig="279" w14:anchorId="23A71969">
          <v:shape id="Object 3583" o:spid="_x0000_i2058" type="#_x0000_t75" style="width:17.25pt;height:14.15pt" o:ole="">
            <v:imagedata r:id="rId718" o:title=""/>
          </v:shape>
          <o:OLEObject Type="Embed" ProgID="Equation.DSMT4" ShapeID="Object 3583" DrawAspect="Content" ObjectID="_1659255362" r:id="rId729"/>
        </w:object>
      </w:r>
      <w:r w:rsidRPr="00FE748E">
        <w:rPr>
          <w:rFonts w:eastAsia="SimSun"/>
          <w:sz w:val="24"/>
          <w:lang w:eastAsia="vi-VN"/>
        </w:rPr>
        <w:t>.</w:t>
      </w:r>
    </w:p>
    <w:p w14:paraId="56D7270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ừ đó suy ra tâm </w:t>
      </w:r>
      <w:r w:rsidRPr="00FE748E">
        <w:rPr>
          <w:rFonts w:eastAsia="SimSun"/>
          <w:position w:val="-4"/>
          <w:sz w:val="24"/>
          <w:lang w:val="vi-VN" w:eastAsia="vi-VN"/>
        </w:rPr>
        <w:object w:dxaOrig="199" w:dyaOrig="259" w14:anchorId="5C86A3DD">
          <v:shape id="Object 3584" o:spid="_x0000_i2059" type="#_x0000_t75" style="width:9.85pt;height:13.55pt" o:ole="">
            <v:imagedata r:id="rId730" o:title=""/>
          </v:shape>
          <o:OLEObject Type="Embed" ProgID="Equation.DSMT4" ShapeID="Object 3584" DrawAspect="Content" ObjectID="_1659255363" r:id="rId731"/>
        </w:object>
      </w:r>
      <w:r w:rsidRPr="00FE748E">
        <w:rPr>
          <w:rFonts w:eastAsia="SimSun"/>
          <w:sz w:val="24"/>
          <w:lang w:eastAsia="vi-VN"/>
        </w:rPr>
        <w:t xml:space="preserve"> của mặt cầu ngoại tiếp hình chóp </w:t>
      </w:r>
      <w:r w:rsidRPr="00FE748E">
        <w:rPr>
          <w:rFonts w:eastAsia="SimSun"/>
          <w:position w:val="-6"/>
          <w:sz w:val="24"/>
          <w:lang w:val="vi-VN" w:eastAsia="vi-VN"/>
        </w:rPr>
        <w:object w:dxaOrig="739" w:dyaOrig="279" w14:anchorId="34494381">
          <v:shape id="Object 3585" o:spid="_x0000_i2060" type="#_x0000_t75" style="width:36.9pt;height:14.15pt" o:ole="">
            <v:imagedata r:id="rId692" o:title=""/>
          </v:shape>
          <o:OLEObject Type="Embed" ProgID="Equation.DSMT4" ShapeID="Object 3585" DrawAspect="Content" ObjectID="_1659255364" r:id="rId732"/>
        </w:object>
      </w:r>
      <w:r w:rsidRPr="00FE748E">
        <w:rPr>
          <w:rFonts w:eastAsia="SimSun"/>
          <w:sz w:val="24"/>
          <w:lang w:eastAsia="vi-VN"/>
        </w:rPr>
        <w:t xml:space="preserve"> là giao điểm của hai đường thẳng </w:t>
      </w:r>
      <w:r w:rsidRPr="00FE748E">
        <w:rPr>
          <w:rFonts w:eastAsia="SimSun"/>
          <w:position w:val="-6"/>
          <w:sz w:val="24"/>
          <w:lang w:val="vi-VN" w:eastAsia="vi-VN"/>
        </w:rPr>
        <w:object w:dxaOrig="219" w:dyaOrig="279" w14:anchorId="79AF8D1E">
          <v:shape id="Object 3586" o:spid="_x0000_i2061" type="#_x0000_t75" style="width:11.1pt;height:14.15pt" o:ole="">
            <v:imagedata r:id="rId727" o:title=""/>
          </v:shape>
          <o:OLEObject Type="Embed" ProgID="Equation.DSMT4" ShapeID="Object 3586" DrawAspect="Content" ObjectID="_1659255365" r:id="rId733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SimSun"/>
          <w:position w:val="-6"/>
          <w:sz w:val="24"/>
          <w:lang w:val="vi-VN" w:eastAsia="vi-VN"/>
        </w:rPr>
        <w:object w:dxaOrig="279" w:dyaOrig="279" w14:anchorId="5EC5AF42">
          <v:shape id="Object 3587" o:spid="_x0000_i2062" type="#_x0000_t75" style="width:13.55pt;height:14.15pt" o:ole="">
            <v:imagedata r:id="rId724" o:title=""/>
          </v:shape>
          <o:OLEObject Type="Embed" ProgID="Equation.DSMT4" ShapeID="Object 3587" DrawAspect="Content" ObjectID="_1659255366" r:id="rId734"/>
        </w:object>
      </w:r>
      <w:r w:rsidRPr="00FE748E">
        <w:rPr>
          <w:rFonts w:eastAsia="SimSun"/>
          <w:sz w:val="24"/>
          <w:lang w:eastAsia="vi-VN"/>
        </w:rPr>
        <w:t>.</w:t>
      </w:r>
    </w:p>
    <w:p w14:paraId="1700B3C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uy ra: bán kính mặt cầu </w:t>
      </w:r>
      <w:r w:rsidRPr="00FE748E">
        <w:rPr>
          <w:rFonts w:eastAsia="SimSun"/>
          <w:position w:val="-4"/>
          <w:sz w:val="24"/>
          <w:lang w:val="vi-VN" w:eastAsia="vi-VN"/>
        </w:rPr>
        <w:object w:dxaOrig="739" w:dyaOrig="259" w14:anchorId="60E15E73">
          <v:shape id="Object 3588" o:spid="_x0000_i2063" type="#_x0000_t75" style="width:36.9pt;height:13.55pt" o:ole="">
            <v:imagedata r:id="rId735" o:title=""/>
          </v:shape>
          <o:OLEObject Type="Embed" ProgID="Equation.DSMT4" ShapeID="Object 3588" DrawAspect="Content" ObjectID="_1659255367" r:id="rId736"/>
        </w:object>
      </w:r>
      <w:r w:rsidRPr="00FE748E">
        <w:rPr>
          <w:rFonts w:eastAsia="SimSun"/>
          <w:sz w:val="24"/>
          <w:lang w:eastAsia="vi-VN"/>
        </w:rPr>
        <w:t>.</w:t>
      </w:r>
    </w:p>
    <w:p w14:paraId="10FE6FC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: </w:t>
      </w:r>
      <w:r w:rsidRPr="00FE748E">
        <w:rPr>
          <w:rFonts w:eastAsia="SimSun"/>
          <w:position w:val="-6"/>
          <w:sz w:val="24"/>
          <w:lang w:val="vi-VN" w:eastAsia="vi-VN"/>
        </w:rPr>
        <w:object w:dxaOrig="679" w:dyaOrig="279" w14:anchorId="40F15C10">
          <v:shape id="Object 3589" o:spid="_x0000_i2064" type="#_x0000_t75" style="width:33.85pt;height:14.15pt" o:ole="">
            <v:imagedata r:id="rId722" o:title=""/>
          </v:shape>
          <o:OLEObject Type="Embed" ProgID="Equation.DSMT4" ShapeID="Object 3589" DrawAspect="Content" ObjectID="_1659255368" r:id="rId737"/>
        </w:object>
      </w:r>
      <w:r w:rsidRPr="00FE748E">
        <w:rPr>
          <w:rFonts w:eastAsia="SimSun"/>
          <w:sz w:val="24"/>
          <w:lang w:eastAsia="vi-VN"/>
        </w:rPr>
        <w:t xml:space="preserve"> đều cạnh </w:t>
      </w:r>
      <w:r w:rsidRPr="00FE748E">
        <w:rPr>
          <w:rFonts w:eastAsia="SimSun"/>
          <w:position w:val="-6"/>
          <w:sz w:val="24"/>
          <w:lang w:val="vi-VN" w:eastAsia="vi-VN"/>
        </w:rPr>
        <w:object w:dxaOrig="319" w:dyaOrig="279" w14:anchorId="06659613">
          <v:shape id="Object 3590" o:spid="_x0000_i2065" type="#_x0000_t75" style="width:16.6pt;height:14.15pt" o:ole="">
            <v:imagedata r:id="rId694" o:title=""/>
          </v:shape>
          <o:OLEObject Type="Embed" ProgID="Equation.DSMT4" ShapeID="Object 3590" DrawAspect="Content" ObjectID="_1659255369" r:id="rId738"/>
        </w:object>
      </w:r>
      <w:r w:rsidRPr="00FE748E">
        <w:rPr>
          <w:rFonts w:eastAsia="SimSun"/>
          <w:sz w:val="24"/>
          <w:lang w:eastAsia="vi-VN"/>
        </w:rPr>
        <w:t xml:space="preserve"> </w:t>
      </w:r>
      <w:r w:rsidRPr="00FE748E">
        <w:rPr>
          <w:rFonts w:eastAsia="SimSun"/>
          <w:position w:val="-24"/>
          <w:sz w:val="24"/>
          <w:lang w:val="vi-VN" w:eastAsia="vi-VN"/>
        </w:rPr>
        <w:object w:dxaOrig="2299" w:dyaOrig="679" w14:anchorId="023B1C97">
          <v:shape id="Object 3591" o:spid="_x0000_i2066" type="#_x0000_t75" style="width:115.7pt;height:34.45pt" o:ole="">
            <v:imagedata r:id="rId739" o:title=""/>
          </v:shape>
          <o:OLEObject Type="Embed" ProgID="Equation.DSMT4" ShapeID="Object 3591" DrawAspect="Content" ObjectID="_1659255370" r:id="rId740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SimSun"/>
          <w:position w:val="-24"/>
          <w:sz w:val="24"/>
          <w:lang w:val="vi-VN" w:eastAsia="vi-VN"/>
        </w:rPr>
        <w:object w:dxaOrig="1240" w:dyaOrig="679" w14:anchorId="30C47D7C">
          <v:shape id="Object 3592" o:spid="_x0000_i2067" type="#_x0000_t75" style="width:62.15pt;height:34.45pt" o:ole="">
            <v:imagedata r:id="rId741" o:title=""/>
          </v:shape>
          <o:OLEObject Type="Embed" ProgID="Equation.DSMT4" ShapeID="Object 3592" DrawAspect="Content" ObjectID="_1659255371" r:id="rId742"/>
        </w:object>
      </w:r>
      <w:r w:rsidRPr="00FE748E">
        <w:rPr>
          <w:rFonts w:eastAsia="SimSun"/>
          <w:sz w:val="24"/>
          <w:lang w:eastAsia="vi-VN"/>
        </w:rPr>
        <w:t>.</w:t>
      </w:r>
    </w:p>
    <w:p w14:paraId="0C13EB6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Góc giữa mặt phẳng </w:t>
      </w:r>
      <w:r w:rsidRPr="00FE748E">
        <w:rPr>
          <w:rFonts w:eastAsia="SimSun"/>
          <w:position w:val="-14"/>
          <w:sz w:val="24"/>
          <w:lang w:val="vi-VN" w:eastAsia="vi-VN"/>
        </w:rPr>
        <w:object w:dxaOrig="699" w:dyaOrig="399" w14:anchorId="7D0ED377">
          <v:shape id="Object 3593" o:spid="_x0000_i2068" type="#_x0000_t75" style="width:35.1pt;height:20.3pt" o:ole="">
            <v:imagedata r:id="rId698" o:title=""/>
          </v:shape>
          <o:OLEObject Type="Embed" ProgID="Equation.DSMT4" ShapeID="Object 3593" DrawAspect="Content" ObjectID="_1659255372" r:id="rId743"/>
        </w:object>
      </w:r>
      <w:r w:rsidRPr="00FE748E">
        <w:rPr>
          <w:rFonts w:eastAsia="SimSun"/>
          <w:sz w:val="24"/>
          <w:lang w:eastAsia="vi-VN"/>
        </w:rPr>
        <w:t xml:space="preserve"> và mặt phẳng đáy là góc </w:t>
      </w:r>
      <w:r w:rsidRPr="00FE748E">
        <w:rPr>
          <w:rFonts w:eastAsia="SimSun"/>
          <w:position w:val="-6"/>
          <w:sz w:val="24"/>
          <w:lang w:val="vi-VN" w:eastAsia="vi-VN"/>
        </w:rPr>
        <w:object w:dxaOrig="1079" w:dyaOrig="359" w14:anchorId="3CD36FC5">
          <v:shape id="Object 3594" o:spid="_x0000_i2069" type="#_x0000_t75" style="width:54.15pt;height:17.85pt" o:ole="">
            <v:imagedata r:id="rId744" o:title=""/>
          </v:shape>
          <o:OLEObject Type="Embed" ProgID="Equation.DSMT4" ShapeID="Object 3594" DrawAspect="Content" ObjectID="_1659255373" r:id="rId745"/>
        </w:object>
      </w:r>
    </w:p>
    <w:p w14:paraId="7339D54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position w:val="-24"/>
          <w:sz w:val="24"/>
          <w:lang w:val="vi-VN" w:eastAsia="vi-VN"/>
        </w:rPr>
        <w:object w:dxaOrig="4959" w:dyaOrig="679" w14:anchorId="1673B601">
          <v:shape id="Object 3595" o:spid="_x0000_i2070" type="#_x0000_t75" style="width:248pt;height:34.45pt" o:ole="">
            <v:imagedata r:id="rId746" o:title=""/>
          </v:shape>
          <o:OLEObject Type="Embed" ProgID="Equation.DSMT4" ShapeID="Object 3595" DrawAspect="Content" ObjectID="_1659255374" r:id="rId747"/>
        </w:object>
      </w:r>
      <w:r w:rsidRPr="00FE748E">
        <w:rPr>
          <w:rFonts w:eastAsia="SimSun"/>
          <w:sz w:val="24"/>
          <w:lang w:eastAsia="vi-VN"/>
        </w:rPr>
        <w:t>.</w:t>
      </w:r>
    </w:p>
    <w:p w14:paraId="0CB729D5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uy ra: </w:t>
      </w:r>
      <w:r w:rsidRPr="00FE748E">
        <w:rPr>
          <w:rFonts w:eastAsia="SimSun"/>
          <w:position w:val="-24"/>
          <w:sz w:val="24"/>
          <w:lang w:val="vi-VN" w:eastAsia="vi-VN"/>
        </w:rPr>
        <w:object w:dxaOrig="839" w:dyaOrig="619" w14:anchorId="701A0B3E">
          <v:shape id="Object 3596" o:spid="_x0000_i2071" type="#_x0000_t75" style="width:41.85pt;height:31.4pt" o:ole="">
            <v:imagedata r:id="rId748" o:title=""/>
          </v:shape>
          <o:OLEObject Type="Embed" ProgID="Equation.DSMT4" ShapeID="Object 3596" DrawAspect="Content" ObjectID="_1659255375" r:id="rId749"/>
        </w:object>
      </w:r>
      <w:r w:rsidRPr="00FE748E">
        <w:rPr>
          <w:rFonts w:eastAsia="SimSun"/>
          <w:sz w:val="24"/>
          <w:lang w:eastAsia="vi-VN"/>
        </w:rPr>
        <w:t>.</w:t>
      </w:r>
    </w:p>
    <w:p w14:paraId="69CC96B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Do đó: </w:t>
      </w:r>
      <w:r w:rsidRPr="00FE748E">
        <w:rPr>
          <w:rFonts w:eastAsia="SimSun"/>
          <w:position w:val="-36"/>
          <w:sz w:val="24"/>
          <w:lang w:val="vi-VN" w:eastAsia="vi-VN"/>
        </w:rPr>
        <w:object w:dxaOrig="6500" w:dyaOrig="920" w14:anchorId="322E4348">
          <v:shape id="Object 3597" o:spid="_x0000_i2072" type="#_x0000_t75" style="width:324.9pt;height:47.4pt" o:ole="">
            <v:imagedata r:id="rId750" o:title=""/>
          </v:shape>
          <o:OLEObject Type="Embed" ProgID="Equation.DSMT4" ShapeID="Object 3597" DrawAspect="Content" ObjectID="_1659255376" r:id="rId751"/>
        </w:object>
      </w:r>
    </w:p>
    <w:p w14:paraId="68BF99A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Vậy diện tích của mặt cầu ngoại tiếp hình chóp </w:t>
      </w:r>
      <w:r w:rsidRPr="00FE748E">
        <w:rPr>
          <w:rFonts w:eastAsia="SimSun"/>
          <w:position w:val="-6"/>
          <w:sz w:val="24"/>
          <w:lang w:val="vi-VN" w:eastAsia="vi-VN"/>
        </w:rPr>
        <w:object w:dxaOrig="739" w:dyaOrig="279" w14:anchorId="33D80171">
          <v:shape id="Object 3598" o:spid="_x0000_i2073" type="#_x0000_t75" style="width:36.9pt;height:14.15pt" o:ole="">
            <v:imagedata r:id="rId692" o:title=""/>
          </v:shape>
          <o:OLEObject Type="Embed" ProgID="Equation.DSMT4" ShapeID="Object 3598" DrawAspect="Content" ObjectID="_1659255377" r:id="rId752"/>
        </w:object>
      </w:r>
      <w:r w:rsidRPr="00FE748E">
        <w:rPr>
          <w:rFonts w:eastAsia="SimSun"/>
          <w:sz w:val="24"/>
          <w:lang w:eastAsia="vi-VN"/>
        </w:rPr>
        <w:t xml:space="preserve"> là: </w:t>
      </w:r>
      <w:r w:rsidRPr="00FE748E">
        <w:rPr>
          <w:rFonts w:eastAsia="SimSun"/>
          <w:position w:val="-34"/>
          <w:sz w:val="24"/>
          <w:lang w:val="vi-VN" w:eastAsia="vi-VN"/>
        </w:rPr>
        <w:object w:dxaOrig="3300" w:dyaOrig="839" w14:anchorId="00BC0F31">
          <v:shape id="Object 3599" o:spid="_x0000_i2074" type="#_x0000_t75" style="width:164.9pt;height:42.45pt" o:ole="">
            <v:imagedata r:id="rId753" o:title=""/>
          </v:shape>
          <o:OLEObject Type="Embed" ProgID="Equation.DSMT4" ShapeID="Object 3599" DrawAspect="Content" ObjectID="_1659255378" r:id="rId754"/>
        </w:object>
      </w:r>
      <w:r w:rsidRPr="00FE748E">
        <w:rPr>
          <w:rFonts w:eastAsia="SimSun"/>
          <w:sz w:val="24"/>
          <w:lang w:eastAsia="vi-VN"/>
        </w:rPr>
        <w:t>.</w:t>
      </w:r>
    </w:p>
    <w:p w14:paraId="3099E7E4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ập hợp tất cả các giá trị thực của tham số </w:t>
      </w:r>
      <w:r w:rsidRPr="00FE748E">
        <w:rPr>
          <w:rFonts w:eastAsia="SimSun"/>
          <w:position w:val="-6"/>
          <w:sz w:val="24"/>
          <w:lang w:val="vi-VN" w:eastAsia="vi-VN"/>
        </w:rPr>
        <w:object w:dxaOrig="259" w:dyaOrig="219" w14:anchorId="499F74AF">
          <v:shape id="Object 3600" o:spid="_x0000_i2075" type="#_x0000_t75" style="width:13.55pt;height:11.1pt" o:ole="">
            <v:imagedata r:id="rId755" o:title=""/>
          </v:shape>
          <o:OLEObject Type="Embed" ProgID="Equation.DSMT4" ShapeID="Object 3600" DrawAspect="Content" ObjectID="_1659255379" r:id="rId756"/>
        </w:object>
      </w:r>
      <w:r w:rsidRPr="00FE748E">
        <w:rPr>
          <w:rFonts w:eastAsia="SimSun"/>
          <w:sz w:val="24"/>
          <w:lang w:eastAsia="vi-VN"/>
        </w:rPr>
        <w:t xml:space="preserve"> để hàm số </w:t>
      </w:r>
      <w:r w:rsidRPr="00FE748E">
        <w:rPr>
          <w:rFonts w:eastAsia="SimSun"/>
          <w:position w:val="-24"/>
          <w:sz w:val="24"/>
          <w:lang w:val="vi-VN" w:eastAsia="vi-VN"/>
        </w:rPr>
        <w:object w:dxaOrig="999" w:dyaOrig="619" w14:anchorId="054C4C06">
          <v:shape id="Object 3601" o:spid="_x0000_i2076" type="#_x0000_t75" style="width:50.45pt;height:31.4pt" o:ole="">
            <v:imagedata r:id="rId757" o:title=""/>
          </v:shape>
          <o:OLEObject Type="Embed" ProgID="Equation.DSMT4" ShapeID="Object 3601" DrawAspect="Content" ObjectID="_1659255380" r:id="rId758"/>
        </w:object>
      </w:r>
      <w:r w:rsidRPr="00FE748E">
        <w:rPr>
          <w:rFonts w:eastAsia="SimSun"/>
          <w:sz w:val="24"/>
          <w:lang w:eastAsia="vi-VN"/>
        </w:rPr>
        <w:t xml:space="preserve"> đồng biến trên khoảng </w:t>
      </w:r>
      <w:r w:rsidRPr="00FE748E">
        <w:rPr>
          <w:rFonts w:eastAsia="SimSun"/>
          <w:position w:val="-14"/>
          <w:sz w:val="24"/>
          <w:lang w:val="vi-VN" w:eastAsia="vi-VN"/>
        </w:rPr>
        <w:object w:dxaOrig="899" w:dyaOrig="399" w14:anchorId="5B0D3714">
          <v:shape id="Object 3602" o:spid="_x0000_i2077" type="#_x0000_t75" style="width:44.9pt;height:20.3pt" o:ole="">
            <v:imagedata r:id="rId759" o:title=""/>
          </v:shape>
          <o:OLEObject Type="Embed" ProgID="Equation.DSMT4" ShapeID="Object 3602" DrawAspect="Content" ObjectID="_1659255381" r:id="rId760"/>
        </w:object>
      </w:r>
      <w:r w:rsidRPr="00FE748E">
        <w:rPr>
          <w:rFonts w:eastAsia="SimSun"/>
          <w:sz w:val="24"/>
          <w:lang w:eastAsia="vi-VN"/>
        </w:rPr>
        <w:t xml:space="preserve"> là</w:t>
      </w:r>
    </w:p>
    <w:p w14:paraId="5ECED9F9" w14:textId="126059A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4"/>
          <w:sz w:val="24"/>
          <w:szCs w:val="24"/>
          <w:lang w:eastAsia="vi-VN"/>
        </w:rPr>
        <w:object w:dxaOrig="559" w:dyaOrig="399" w14:anchorId="2506DD3F">
          <v:shape id="Object 3603" o:spid="_x0000_i2078" type="#_x0000_t75" style="width:28.3pt;height:20.3pt" o:ole="">
            <v:imagedata r:id="rId761" o:title=""/>
          </v:shape>
          <o:OLEObject Type="Embed" ProgID="Equation.DSMT4" ShapeID="Object 3603" DrawAspect="Content" ObjectID="_1659255382" r:id="rId76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4"/>
          <w:sz w:val="24"/>
          <w:szCs w:val="24"/>
          <w:lang w:eastAsia="vi-VN"/>
        </w:rPr>
        <w:object w:dxaOrig="559" w:dyaOrig="399" w14:anchorId="136291B5">
          <v:shape id="Object 3604" o:spid="_x0000_i2079" type="#_x0000_t75" style="width:28.3pt;height:20.3pt" o:ole="">
            <v:imagedata r:id="rId763" o:title=""/>
          </v:shape>
          <o:OLEObject Type="Embed" ProgID="Equation.DSMT4" ShapeID="Object 3604" DrawAspect="Content" ObjectID="_1659255383" r:id="rId76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4"/>
          <w:sz w:val="24"/>
          <w:szCs w:val="24"/>
          <w:lang w:eastAsia="vi-VN"/>
        </w:rPr>
        <w:object w:dxaOrig="759" w:dyaOrig="399" w14:anchorId="477C7BBC">
          <v:shape id="Object 3605" o:spid="_x0000_i2080" type="#_x0000_t75" style="width:38.15pt;height:20.3pt" o:ole="">
            <v:imagedata r:id="rId765" o:title=""/>
          </v:shape>
          <o:OLEObject Type="Embed" ProgID="Equation.DSMT4" ShapeID="Object 3605" DrawAspect="Content" ObjectID="_1659255384" r:id="rId76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b/>
          <w:color w:val="0000FF"/>
          <w:position w:val="-14"/>
          <w:sz w:val="24"/>
          <w:szCs w:val="24"/>
          <w:lang w:eastAsia="vi-VN"/>
        </w:rPr>
        <w:object w:dxaOrig="559" w:dyaOrig="399" w14:anchorId="0DA3B0DE">
          <v:shape id="Object 3606" o:spid="_x0000_i2081" type="#_x0000_t75" style="width:28.3pt;height:20.3pt" o:ole="">
            <v:imagedata r:id="rId767" o:title=""/>
          </v:shape>
          <o:OLEObject Type="Embed" ProgID="Equation.DSMT4" ShapeID="Object 3606" DrawAspect="Content" ObjectID="_1659255385" r:id="rId768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408D127A" w14:textId="1996670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7F0AB72C" w14:textId="7ADF707E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A</w:t>
      </w:r>
    </w:p>
    <w:p w14:paraId="5921FF8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Hàm số xác định khi: </w:t>
      </w:r>
      <w:r w:rsidRPr="00FE748E">
        <w:rPr>
          <w:rFonts w:eastAsia="SimSun"/>
          <w:position w:val="-6"/>
          <w:sz w:val="24"/>
          <w:lang w:val="vi-VN" w:eastAsia="vi-VN"/>
        </w:rPr>
        <w:object w:dxaOrig="2000" w:dyaOrig="279" w14:anchorId="5BC4F8C2">
          <v:shape id="Object 3607" o:spid="_x0000_i2082" type="#_x0000_t75" style="width:100.3pt;height:13.55pt" o:ole="">
            <v:imagedata r:id="rId769" o:title=""/>
          </v:shape>
          <o:OLEObject Type="Embed" ProgID="Equation.DSMT4" ShapeID="Object 3607" DrawAspect="Content" ObjectID="_1659255386" r:id="rId770"/>
        </w:object>
      </w:r>
      <w:r w:rsidRPr="00FE748E">
        <w:rPr>
          <w:rFonts w:eastAsia="SimSun"/>
          <w:sz w:val="24"/>
          <w:lang w:eastAsia="vi-VN"/>
        </w:rPr>
        <w:t>.</w:t>
      </w:r>
    </w:p>
    <w:p w14:paraId="0855CC1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position w:val="-36"/>
          <w:sz w:val="24"/>
          <w:lang w:val="vi-VN" w:eastAsia="vi-VN"/>
        </w:rPr>
        <w:object w:dxaOrig="2620" w:dyaOrig="739" w14:anchorId="2E880896">
          <v:shape id="Object 3608" o:spid="_x0000_i2083" type="#_x0000_t75" style="width:130.45pt;height:36.9pt" o:ole="">
            <v:imagedata r:id="rId771" o:title=""/>
          </v:shape>
          <o:OLEObject Type="Embed" ProgID="Equation.DSMT4" ShapeID="Object 3608" DrawAspect="Content" ObjectID="_1659255387" r:id="rId772"/>
        </w:object>
      </w:r>
    </w:p>
    <w:p w14:paraId="5E828E1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lastRenderedPageBreak/>
        <w:t xml:space="preserve">Hàm số đồng biến trên khoảng </w:t>
      </w:r>
      <w:r w:rsidRPr="00FE748E">
        <w:rPr>
          <w:rFonts w:eastAsia="SimSun"/>
          <w:position w:val="-14"/>
          <w:sz w:val="24"/>
          <w:lang w:val="vi-VN" w:eastAsia="vi-VN"/>
        </w:rPr>
        <w:object w:dxaOrig="899" w:dyaOrig="399" w14:anchorId="33BE41BA">
          <v:shape id="Object 3609" o:spid="_x0000_i2084" type="#_x0000_t75" style="width:44.9pt;height:20.3pt" o:ole="">
            <v:imagedata r:id="rId759" o:title=""/>
          </v:shape>
          <o:OLEObject Type="Embed" ProgID="Equation.DSMT4" ShapeID="Object 3609" DrawAspect="Content" ObjectID="_1659255388" r:id="rId773"/>
        </w:object>
      </w:r>
      <w:r w:rsidRPr="00FE748E">
        <w:rPr>
          <w:rFonts w:eastAsia="SimSun"/>
          <w:sz w:val="24"/>
          <w:lang w:eastAsia="vi-VN"/>
        </w:rPr>
        <w:t xml:space="preserve"> khi và chỉ khi: </w:t>
      </w:r>
      <w:r w:rsidRPr="00FE748E">
        <w:rPr>
          <w:rFonts w:eastAsia="SimSun"/>
          <w:position w:val="-36"/>
          <w:sz w:val="24"/>
          <w:lang w:val="vi-VN" w:eastAsia="vi-VN"/>
        </w:rPr>
        <w:object w:dxaOrig="2160" w:dyaOrig="839" w14:anchorId="24EC513E">
          <v:shape id="Object 3610" o:spid="_x0000_i2085" type="#_x0000_t75" style="width:108.3pt;height:41.85pt" o:ole="">
            <v:imagedata r:id="rId774" o:title=""/>
          </v:shape>
          <o:OLEObject Type="Embed" ProgID="Equation.DSMT4" ShapeID="Object 3610" DrawAspect="Content" ObjectID="_1659255389" r:id="rId775"/>
        </w:object>
      </w:r>
    </w:p>
    <w:p w14:paraId="5191704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position w:val="-34"/>
          <w:sz w:val="24"/>
          <w:lang w:val="vi-VN" w:eastAsia="vi-VN"/>
        </w:rPr>
        <w:object w:dxaOrig="5420" w:dyaOrig="799" w14:anchorId="18F574BE">
          <v:shape id="Object 3611" o:spid="_x0000_i2086" type="#_x0000_t75" style="width:270.75pt;height:40pt" o:ole="">
            <v:imagedata r:id="rId776" o:title=""/>
          </v:shape>
          <o:OLEObject Type="Embed" ProgID="Equation.DSMT4" ShapeID="Object 3611" DrawAspect="Content" ObjectID="_1659255390" r:id="rId777"/>
        </w:object>
      </w:r>
      <w:r w:rsidRPr="00FE748E">
        <w:rPr>
          <w:rFonts w:eastAsia="SimSun"/>
          <w:sz w:val="24"/>
          <w:lang w:eastAsia="vi-VN"/>
        </w:rPr>
        <w:t>.</w:t>
      </w:r>
    </w:p>
    <w:p w14:paraId="538E2E6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Vậy: </w:t>
      </w:r>
      <w:r w:rsidRPr="00FE748E">
        <w:rPr>
          <w:rFonts w:eastAsia="SimSun"/>
          <w:position w:val="-14"/>
          <w:sz w:val="24"/>
          <w:lang w:val="vi-VN" w:eastAsia="vi-VN"/>
        </w:rPr>
        <w:object w:dxaOrig="959" w:dyaOrig="399" w14:anchorId="1B8C5FDD">
          <v:shape id="Object 3612" o:spid="_x0000_i2087" type="#_x0000_t75" style="width:48pt;height:20.3pt" o:ole="">
            <v:imagedata r:id="rId778" o:title=""/>
          </v:shape>
          <o:OLEObject Type="Embed" ProgID="Equation.DSMT4" ShapeID="Object 3612" DrawAspect="Content" ObjectID="_1659255391" r:id="rId779"/>
        </w:object>
      </w:r>
      <w:r w:rsidRPr="00FE748E">
        <w:rPr>
          <w:rFonts w:eastAsia="SimSun"/>
          <w:sz w:val="24"/>
          <w:lang w:eastAsia="vi-VN"/>
        </w:rPr>
        <w:t>.</w:t>
      </w:r>
    </w:p>
    <w:p w14:paraId="2BD9633B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Gọi </w:t>
      </w:r>
      <w:r w:rsidRPr="00FE748E">
        <w:rPr>
          <w:rFonts w:eastAsia="SimSun"/>
          <w:position w:val="-6"/>
          <w:sz w:val="24"/>
          <w:lang w:eastAsia="vi-VN"/>
        </w:rPr>
        <w:object w:dxaOrig="219" w:dyaOrig="279" w14:anchorId="734655A8">
          <v:shape id="Object 3613" o:spid="_x0000_i2088" type="#_x0000_t75" style="width:11.1pt;height:13.55pt" o:ole="">
            <v:imagedata r:id="rId780" o:title=""/>
          </v:shape>
          <o:OLEObject Type="Embed" ProgID="Equation.DSMT4" ShapeID="Object 3613" DrawAspect="Content" ObjectID="_1659255392" r:id="rId781"/>
        </w:object>
      </w:r>
      <w:r w:rsidRPr="00FE748E">
        <w:rPr>
          <w:rFonts w:eastAsia="SimSun"/>
          <w:sz w:val="24"/>
          <w:lang w:eastAsia="vi-VN"/>
        </w:rPr>
        <w:t xml:space="preserve"> là tập hợp tất cả các số tự nhiên có </w:t>
      </w:r>
      <w:r w:rsidRPr="00FE748E">
        <w:rPr>
          <w:rFonts w:eastAsia="SimSun"/>
          <w:position w:val="-4"/>
          <w:sz w:val="24"/>
          <w:lang w:eastAsia="vi-VN"/>
        </w:rPr>
        <w:object w:dxaOrig="199" w:dyaOrig="259" w14:anchorId="6C510CF5">
          <v:shape id="Object 3614" o:spid="_x0000_i2089" type="#_x0000_t75" style="width:9.85pt;height:13.55pt" o:ole="">
            <v:imagedata r:id="rId782" o:title=""/>
          </v:shape>
          <o:OLEObject Type="Embed" ProgID="Equation.DSMT4" ShapeID="Object 3614" DrawAspect="Content" ObjectID="_1659255393" r:id="rId783"/>
        </w:object>
      </w:r>
      <w:r w:rsidRPr="00FE748E">
        <w:rPr>
          <w:rFonts w:eastAsia="SimSun"/>
          <w:sz w:val="24"/>
          <w:lang w:eastAsia="vi-VN"/>
        </w:rPr>
        <w:t xml:space="preserve"> chữ số đôi một khác nhau và các chữ số thuộc tập hợp </w:t>
      </w:r>
      <w:r w:rsidRPr="00FE748E">
        <w:rPr>
          <w:rFonts w:eastAsia="SimSun"/>
          <w:position w:val="-14"/>
          <w:sz w:val="24"/>
          <w:lang w:eastAsia="vi-VN"/>
        </w:rPr>
        <w:object w:dxaOrig="1520" w:dyaOrig="399" w14:anchorId="7C6B07D0">
          <v:shape id="Object 3615" o:spid="_x0000_i2090" type="#_x0000_t75" style="width:75.7pt;height:20.3pt" o:ole="">
            <v:imagedata r:id="rId784" o:title=""/>
          </v:shape>
          <o:OLEObject Type="Embed" ProgID="Equation.DSMT4" ShapeID="Object 3615" DrawAspect="Content" ObjectID="_1659255394" r:id="rId785"/>
        </w:object>
      </w:r>
      <w:r w:rsidRPr="00FE748E">
        <w:rPr>
          <w:rFonts w:eastAsia="SimSun"/>
          <w:sz w:val="24"/>
          <w:lang w:eastAsia="vi-VN"/>
        </w:rPr>
        <w:t xml:space="preserve">. Chọn ngẫu nhiên một số thuộc </w:t>
      </w:r>
      <w:r w:rsidRPr="00FE748E">
        <w:rPr>
          <w:rFonts w:eastAsia="SimSun"/>
          <w:position w:val="-6"/>
          <w:sz w:val="24"/>
          <w:lang w:eastAsia="vi-VN"/>
        </w:rPr>
        <w:object w:dxaOrig="219" w:dyaOrig="279" w14:anchorId="3117BDA9">
          <v:shape id="Object 3616" o:spid="_x0000_i2091" type="#_x0000_t75" style="width:11.1pt;height:13.55pt" o:ole="">
            <v:imagedata r:id="rId786" o:title=""/>
          </v:shape>
          <o:OLEObject Type="Embed" ProgID="Equation.DSMT4" ShapeID="Object 3616" DrawAspect="Content" ObjectID="_1659255395" r:id="rId787"/>
        </w:object>
      </w:r>
      <w:r w:rsidRPr="00FE748E">
        <w:rPr>
          <w:rFonts w:eastAsia="SimSun"/>
          <w:sz w:val="24"/>
          <w:lang w:eastAsia="vi-VN"/>
        </w:rPr>
        <w:t xml:space="preserve">, xác suất để số đó </w:t>
      </w:r>
      <w:r w:rsidRPr="00FE748E">
        <w:rPr>
          <w:rFonts w:eastAsia="SimSun"/>
          <w:b/>
          <w:sz w:val="24"/>
          <w:lang w:eastAsia="vi-VN"/>
        </w:rPr>
        <w:t xml:space="preserve">không </w:t>
      </w:r>
      <w:r w:rsidRPr="00FE748E">
        <w:rPr>
          <w:rFonts w:eastAsia="SimSun"/>
          <w:sz w:val="24"/>
          <w:lang w:eastAsia="vi-VN"/>
        </w:rPr>
        <w:t>có hai chữ số liên tiếp nào cùng lẻ bằng</w:t>
      </w:r>
    </w:p>
    <w:p w14:paraId="18D78260" w14:textId="7BFAEC6C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eastAsia="vi-VN"/>
        </w:rPr>
        <w:object w:dxaOrig="219" w:dyaOrig="619" w14:anchorId="76D3C30D">
          <v:shape id="Object 3617" o:spid="_x0000_i2092" type="#_x0000_t75" style="width:11.1pt;height:30.75pt" o:ole="">
            <v:imagedata r:id="rId788" o:title=""/>
          </v:shape>
          <o:OLEObject Type="Embed" ProgID="Equation.DSMT4" ShapeID="Object 3617" DrawAspect="Content" ObjectID="_1659255396" r:id="rId789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eastAsia="vi-VN"/>
        </w:rPr>
        <w:object w:dxaOrig="339" w:dyaOrig="619" w14:anchorId="34EEAE94">
          <v:shape id="Object 3618" o:spid="_x0000_i2093" type="#_x0000_t75" style="width:17.25pt;height:31.4pt" o:ole="">
            <v:imagedata r:id="rId790" o:title=""/>
          </v:shape>
          <o:OLEObject Type="Embed" ProgID="Equation.DSMT4" ShapeID="Object 3618" DrawAspect="Content" ObjectID="_1659255397" r:id="rId791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eastAsia="vi-VN"/>
        </w:rPr>
        <w:object w:dxaOrig="339" w:dyaOrig="619" w14:anchorId="43AC2A20">
          <v:shape id="Object 3619" o:spid="_x0000_i2094" type="#_x0000_t75" style="width:17.25pt;height:31.4pt" o:ole="">
            <v:imagedata r:id="rId792" o:title=""/>
          </v:shape>
          <o:OLEObject Type="Embed" ProgID="Equation.DSMT4" ShapeID="Object 3619" DrawAspect="Content" ObjectID="_1659255398" r:id="rId793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eastAsia="vi-VN"/>
        </w:rPr>
        <w:object w:dxaOrig="239" w:dyaOrig="619" w14:anchorId="3ED8D69B">
          <v:shape id="Object 3620" o:spid="_x0000_i2095" type="#_x0000_t75" style="width:11.7pt;height:30.75pt" o:ole="">
            <v:imagedata r:id="rId794" o:title=""/>
          </v:shape>
          <o:OLEObject Type="Embed" ProgID="Equation.DSMT4" ShapeID="Object 3620" DrawAspect="Content" ObjectID="_1659255399" r:id="rId795"/>
        </w:object>
      </w:r>
      <w:r w:rsidR="00CA4326" w:rsidRPr="00FE748E">
        <w:rPr>
          <w:rFonts w:eastAsia="SimSun"/>
          <w:sz w:val="24"/>
          <w:lang w:eastAsia="vi-VN"/>
        </w:rPr>
        <w:t>.</w:t>
      </w:r>
    </w:p>
    <w:p w14:paraId="1EB156A6" w14:textId="2197FFA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b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1455D382" w14:textId="68C60584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lang w:eastAsia="vi-VN"/>
        </w:rPr>
      </w:pPr>
      <w:r w:rsidRPr="00FE748E">
        <w:rPr>
          <w:rFonts w:eastAsia="SimSun"/>
          <w:b/>
          <w:color w:val="0000FF"/>
          <w:sz w:val="24"/>
          <w:highlight w:val="green"/>
          <w:lang w:eastAsia="vi-VN"/>
        </w:rPr>
        <w:t>Chọn B</w:t>
      </w:r>
    </w:p>
    <w:p w14:paraId="3B9FD45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ố phần tử không gian mẫu là </w:t>
      </w:r>
      <w:r w:rsidRPr="00FE748E">
        <w:rPr>
          <w:rFonts w:eastAsia="SimSun"/>
          <w:position w:val="-14"/>
          <w:sz w:val="24"/>
          <w:lang w:eastAsia="vi-VN"/>
        </w:rPr>
        <w:object w:dxaOrig="1079" w:dyaOrig="399" w14:anchorId="1FADCF01">
          <v:shape id="Object 3621" o:spid="_x0000_i2096" type="#_x0000_t75" style="width:54.15pt;height:20.3pt" o:ole="">
            <v:imagedata r:id="rId796" o:title=""/>
          </v:shape>
          <o:OLEObject Type="Embed" ProgID="Equation.DSMT4" ShapeID="Object 3621" DrawAspect="Content" ObjectID="_1659255400" r:id="rId797"/>
        </w:object>
      </w:r>
      <w:r w:rsidRPr="00FE748E">
        <w:rPr>
          <w:rFonts w:eastAsia="SimSun"/>
          <w:sz w:val="24"/>
          <w:lang w:eastAsia="vi-VN"/>
        </w:rPr>
        <w:t>.</w:t>
      </w:r>
    </w:p>
    <w:p w14:paraId="7DA26E6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Để chọn được số thỏa mãn bài toán, ta có các trường hợp:</w:t>
      </w:r>
    </w:p>
    <w:p w14:paraId="5B71C92B" w14:textId="5D0BE093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+ Trường hợp số được </w:t>
      </w:r>
      <w:r w:rsidR="00FE748E" w:rsidRPr="00FE748E">
        <w:rPr>
          <w:rFonts w:eastAsia="SimSun"/>
          <w:sz w:val="24"/>
          <w:lang w:eastAsia="vi-VN"/>
        </w:rPr>
        <w:t>Chọn C</w:t>
      </w:r>
      <w:r w:rsidRPr="00FE748E">
        <w:rPr>
          <w:rFonts w:eastAsia="SimSun"/>
          <w:sz w:val="24"/>
          <w:lang w:eastAsia="vi-VN"/>
        </w:rPr>
        <w:t xml:space="preserve">ó đúng </w:t>
      </w:r>
      <w:r w:rsidRPr="00FE748E">
        <w:rPr>
          <w:rFonts w:eastAsia="SimSun"/>
          <w:position w:val="-4"/>
          <w:sz w:val="24"/>
          <w:lang w:eastAsia="vi-VN"/>
        </w:rPr>
        <w:object w:dxaOrig="159" w:dyaOrig="259" w14:anchorId="69EB12E8">
          <v:shape id="Object 3622" o:spid="_x0000_i2097" type="#_x0000_t75" style="width:8pt;height:13.55pt" o:ole="">
            <v:imagedata r:id="rId798" o:title=""/>
          </v:shape>
          <o:OLEObject Type="Embed" ProgID="Equation.DSMT4" ShapeID="Object 3622" DrawAspect="Content" ObjectID="_1659255401" r:id="rId799"/>
        </w:object>
      </w:r>
      <w:r w:rsidRPr="00FE748E">
        <w:rPr>
          <w:rFonts w:eastAsia="SimSun"/>
          <w:sz w:val="24"/>
          <w:lang w:eastAsia="vi-VN"/>
        </w:rPr>
        <w:t xml:space="preserve"> chữ số lẻ:</w:t>
      </w:r>
    </w:p>
    <w:p w14:paraId="373F648B" w14:textId="1A50115E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Chọn C</w:t>
      </w:r>
      <w:r w:rsidR="00CA4326" w:rsidRPr="00FE748E">
        <w:rPr>
          <w:rFonts w:eastAsia="SimSun"/>
          <w:sz w:val="24"/>
          <w:lang w:eastAsia="vi-VN"/>
        </w:rPr>
        <w:t xml:space="preserve">hữ số lẻ trong </w:t>
      </w:r>
      <w:r w:rsidR="00CA4326" w:rsidRPr="00FE748E">
        <w:rPr>
          <w:rFonts w:eastAsia="SimSun"/>
          <w:position w:val="-4"/>
          <w:sz w:val="24"/>
          <w:lang w:eastAsia="vi-VN"/>
        </w:rPr>
        <w:object w:dxaOrig="199" w:dyaOrig="259" w14:anchorId="7A413B4C">
          <v:shape id="Object 3623" o:spid="_x0000_i2098" type="#_x0000_t75" style="width:9.85pt;height:13.55pt" o:ole="">
            <v:imagedata r:id="rId800" o:title=""/>
          </v:shape>
          <o:OLEObject Type="Embed" ProgID="Equation.DSMT4" ShapeID="Object 3623" DrawAspect="Content" ObjectID="_1659255402" r:id="rId801"/>
        </w:object>
      </w:r>
      <w:r w:rsidR="00CA4326" w:rsidRPr="00FE748E">
        <w:rPr>
          <w:rFonts w:eastAsia="SimSun"/>
          <w:sz w:val="24"/>
          <w:lang w:eastAsia="vi-VN"/>
        </w:rPr>
        <w:t xml:space="preserve"> số lẻ: có </w:t>
      </w:r>
      <w:r w:rsidR="00CA4326" w:rsidRPr="00FE748E">
        <w:rPr>
          <w:rFonts w:eastAsia="SimSun"/>
          <w:position w:val="-4"/>
          <w:sz w:val="24"/>
          <w:lang w:eastAsia="vi-VN"/>
        </w:rPr>
        <w:object w:dxaOrig="199" w:dyaOrig="259" w14:anchorId="338CDDD4">
          <v:shape id="Object 3624" o:spid="_x0000_i2099" type="#_x0000_t75" style="width:9.85pt;height:13.55pt" o:ole="">
            <v:imagedata r:id="rId802" o:title=""/>
          </v:shape>
          <o:OLEObject Type="Embed" ProgID="Equation.DSMT4" ShapeID="Object 3624" DrawAspect="Content" ObjectID="_1659255403" r:id="rId803"/>
        </w:object>
      </w:r>
      <w:r w:rsidR="00CA4326" w:rsidRPr="00FE748E">
        <w:rPr>
          <w:rFonts w:eastAsia="SimSun"/>
          <w:sz w:val="24"/>
          <w:lang w:eastAsia="vi-VN"/>
        </w:rPr>
        <w:t xml:space="preserve"> cách.</w:t>
      </w:r>
    </w:p>
    <w:p w14:paraId="1600EDE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ếp các chữ số lấy được có </w:t>
      </w:r>
      <w:r w:rsidRPr="00FE748E">
        <w:rPr>
          <w:rFonts w:eastAsia="SimSun"/>
          <w:position w:val="-6"/>
          <w:sz w:val="24"/>
          <w:lang w:eastAsia="vi-VN"/>
        </w:rPr>
        <w:object w:dxaOrig="259" w:dyaOrig="279" w14:anchorId="3E26D460">
          <v:shape id="Object 3625" o:spid="_x0000_i2100" type="#_x0000_t75" style="width:13.55pt;height:13.55pt" o:ole="">
            <v:imagedata r:id="rId804" o:title=""/>
          </v:shape>
          <o:OLEObject Type="Embed" ProgID="Equation.DSMT4" ShapeID="Object 3625" DrawAspect="Content" ObjectID="_1659255404" r:id="rId805"/>
        </w:object>
      </w:r>
      <w:r w:rsidRPr="00FE748E">
        <w:rPr>
          <w:rFonts w:eastAsia="SimSun"/>
          <w:sz w:val="24"/>
          <w:lang w:eastAsia="vi-VN"/>
        </w:rPr>
        <w:t xml:space="preserve"> cách.</w:t>
      </w:r>
    </w:p>
    <w:p w14:paraId="3CB2B23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rường hợp này có </w:t>
      </w:r>
      <w:r w:rsidRPr="00FE748E">
        <w:rPr>
          <w:rFonts w:eastAsia="SimSun"/>
          <w:position w:val="-6"/>
          <w:sz w:val="24"/>
          <w:lang w:eastAsia="vi-VN"/>
        </w:rPr>
        <w:object w:dxaOrig="978" w:dyaOrig="279" w14:anchorId="72AE2FDA">
          <v:shape id="Object 3626" o:spid="_x0000_i2101" type="#_x0000_t75" style="width:49.25pt;height:13.55pt" o:ole="">
            <v:imagedata r:id="rId806" o:title=""/>
          </v:shape>
          <o:OLEObject Type="Embed" ProgID="Equation.DSMT4" ShapeID="Object 3626" DrawAspect="Content" ObjectID="_1659255405" r:id="rId807"/>
        </w:object>
      </w:r>
      <w:r w:rsidRPr="00FE748E">
        <w:rPr>
          <w:rFonts w:eastAsia="SimSun"/>
          <w:sz w:val="24"/>
          <w:lang w:eastAsia="vi-VN"/>
        </w:rPr>
        <w:t xml:space="preserve"> cách.</w:t>
      </w:r>
    </w:p>
    <w:p w14:paraId="2E6BF43F" w14:textId="61907043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+ Trường hợp số được </w:t>
      </w:r>
      <w:r w:rsidR="00FE748E" w:rsidRPr="00FE748E">
        <w:rPr>
          <w:rFonts w:eastAsia="SimSun"/>
          <w:sz w:val="24"/>
          <w:lang w:eastAsia="vi-VN"/>
        </w:rPr>
        <w:t>Chọn C</w:t>
      </w:r>
      <w:r w:rsidRPr="00FE748E">
        <w:rPr>
          <w:rFonts w:eastAsia="SimSun"/>
          <w:sz w:val="24"/>
          <w:lang w:eastAsia="vi-VN"/>
        </w:rPr>
        <w:t xml:space="preserve">ó </w:t>
      </w:r>
      <w:r w:rsidRPr="00FE748E">
        <w:rPr>
          <w:rFonts w:eastAsia="SimSun"/>
          <w:position w:val="-4"/>
          <w:sz w:val="24"/>
          <w:lang w:eastAsia="vi-VN"/>
        </w:rPr>
        <w:object w:dxaOrig="199" w:dyaOrig="259" w14:anchorId="1F6EBB41">
          <v:shape id="Object 3627" o:spid="_x0000_i2102" type="#_x0000_t75" style="width:9.85pt;height:13.55pt" o:ole="">
            <v:imagedata r:id="rId808" o:title=""/>
          </v:shape>
          <o:OLEObject Type="Embed" ProgID="Equation.DSMT4" ShapeID="Object 3627" DrawAspect="Content" ObjectID="_1659255406" r:id="rId809"/>
        </w:object>
      </w:r>
      <w:r w:rsidRPr="00FE748E">
        <w:rPr>
          <w:rFonts w:eastAsia="SimSun"/>
          <w:sz w:val="24"/>
          <w:lang w:eastAsia="vi-VN"/>
        </w:rPr>
        <w:t xml:space="preserve"> chữ số lẻ và </w:t>
      </w:r>
      <w:r w:rsidRPr="00FE748E">
        <w:rPr>
          <w:rFonts w:eastAsia="SimSun"/>
          <w:position w:val="-4"/>
          <w:sz w:val="24"/>
          <w:lang w:eastAsia="vi-VN"/>
        </w:rPr>
        <w:object w:dxaOrig="199" w:dyaOrig="259" w14:anchorId="7612663B">
          <v:shape id="Object 3628" o:spid="_x0000_i2103" type="#_x0000_t75" style="width:9.85pt;height:13.55pt" o:ole="">
            <v:imagedata r:id="rId810" o:title=""/>
          </v:shape>
          <o:OLEObject Type="Embed" ProgID="Equation.DSMT4" ShapeID="Object 3628" DrawAspect="Content" ObjectID="_1659255407" r:id="rId811"/>
        </w:object>
      </w:r>
      <w:r w:rsidRPr="00FE748E">
        <w:rPr>
          <w:rFonts w:eastAsia="SimSun"/>
          <w:sz w:val="24"/>
          <w:lang w:eastAsia="vi-VN"/>
        </w:rPr>
        <w:t xml:space="preserve"> chữ số chẵn.</w:t>
      </w:r>
    </w:p>
    <w:p w14:paraId="7E85EFE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Lấy ra </w:t>
      </w:r>
      <w:r w:rsidRPr="00FE748E">
        <w:rPr>
          <w:rFonts w:eastAsia="SimSun"/>
          <w:position w:val="-4"/>
          <w:sz w:val="24"/>
          <w:lang w:eastAsia="vi-VN"/>
        </w:rPr>
        <w:object w:dxaOrig="199" w:dyaOrig="259" w14:anchorId="3AE8D96C">
          <v:shape id="Object 3629" o:spid="_x0000_i2104" type="#_x0000_t75" style="width:9.85pt;height:13.55pt" o:ole="">
            <v:imagedata r:id="rId812" o:title=""/>
          </v:shape>
          <o:OLEObject Type="Embed" ProgID="Equation.DSMT4" ShapeID="Object 3629" DrawAspect="Content" ObjectID="_1659255408" r:id="rId813"/>
        </w:object>
      </w:r>
      <w:r w:rsidRPr="00FE748E">
        <w:rPr>
          <w:rFonts w:eastAsia="SimSun"/>
          <w:sz w:val="24"/>
          <w:lang w:eastAsia="vi-VN"/>
        </w:rPr>
        <w:t xml:space="preserve"> chữ số lẻ và </w:t>
      </w:r>
      <w:r w:rsidRPr="00FE748E">
        <w:rPr>
          <w:rFonts w:eastAsia="SimSun"/>
          <w:position w:val="-4"/>
          <w:sz w:val="24"/>
          <w:lang w:eastAsia="vi-VN"/>
        </w:rPr>
        <w:object w:dxaOrig="199" w:dyaOrig="259" w14:anchorId="11E9E4F8">
          <v:shape id="Object 3630" o:spid="_x0000_i2105" type="#_x0000_t75" style="width:9.85pt;height:13.55pt" o:ole="">
            <v:imagedata r:id="rId814" o:title=""/>
          </v:shape>
          <o:OLEObject Type="Embed" ProgID="Equation.DSMT4" ShapeID="Object 3630" DrawAspect="Content" ObjectID="_1659255409" r:id="rId815"/>
        </w:object>
      </w:r>
      <w:r w:rsidRPr="00FE748E">
        <w:rPr>
          <w:rFonts w:eastAsia="SimSun"/>
          <w:sz w:val="24"/>
          <w:lang w:eastAsia="vi-VN"/>
        </w:rPr>
        <w:t xml:space="preserve"> chữ số chẵn có </w:t>
      </w:r>
      <w:r w:rsidRPr="00FE748E">
        <w:rPr>
          <w:rFonts w:eastAsia="SimSun"/>
          <w:position w:val="-12"/>
          <w:sz w:val="24"/>
          <w:lang w:eastAsia="vi-VN"/>
        </w:rPr>
        <w:object w:dxaOrig="720" w:dyaOrig="379" w14:anchorId="5501C4AD">
          <v:shape id="Object 3631" o:spid="_x0000_i2106" type="#_x0000_t75" style="width:36.3pt;height:19.7pt" o:ole="">
            <v:imagedata r:id="rId816" o:title=""/>
          </v:shape>
          <o:OLEObject Type="Embed" ProgID="Equation.DSMT4" ShapeID="Object 3631" DrawAspect="Content" ObjectID="_1659255410" r:id="rId817"/>
        </w:object>
      </w:r>
      <w:r w:rsidRPr="00FE748E">
        <w:rPr>
          <w:rFonts w:eastAsia="SimSun"/>
          <w:sz w:val="24"/>
          <w:lang w:eastAsia="vi-VN"/>
        </w:rPr>
        <w:t xml:space="preserve"> cách.</w:t>
      </w:r>
    </w:p>
    <w:p w14:paraId="7352252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ếp các chữ số chẵn có </w:t>
      </w:r>
      <w:r w:rsidRPr="00FE748E">
        <w:rPr>
          <w:rFonts w:eastAsia="SimSun"/>
          <w:position w:val="-4"/>
          <w:sz w:val="24"/>
          <w:lang w:eastAsia="vi-VN"/>
        </w:rPr>
        <w:object w:dxaOrig="199" w:dyaOrig="259" w14:anchorId="3FE2FEBC">
          <v:shape id="Object 3632" o:spid="_x0000_i2107" type="#_x0000_t75" style="width:9.85pt;height:13.55pt" o:ole="">
            <v:imagedata r:id="rId818" o:title=""/>
          </v:shape>
          <o:OLEObject Type="Embed" ProgID="Equation.DSMT4" ShapeID="Object 3632" DrawAspect="Content" ObjectID="_1659255411" r:id="rId819"/>
        </w:object>
      </w:r>
      <w:r w:rsidRPr="00FE748E">
        <w:rPr>
          <w:rFonts w:eastAsia="SimSun"/>
          <w:sz w:val="24"/>
          <w:lang w:eastAsia="vi-VN"/>
        </w:rPr>
        <w:t xml:space="preserve"> cách, tiếp theo xếp </w:t>
      </w:r>
      <w:r w:rsidRPr="00FE748E">
        <w:rPr>
          <w:rFonts w:eastAsia="SimSun"/>
          <w:position w:val="-4"/>
          <w:sz w:val="24"/>
          <w:lang w:eastAsia="vi-VN"/>
        </w:rPr>
        <w:object w:dxaOrig="199" w:dyaOrig="259" w14:anchorId="02533CA1">
          <v:shape id="Object 3633" o:spid="_x0000_i2108" type="#_x0000_t75" style="width:9.85pt;height:13.55pt" o:ole="">
            <v:imagedata r:id="rId820" o:title=""/>
          </v:shape>
          <o:OLEObject Type="Embed" ProgID="Equation.DSMT4" ShapeID="Object 3633" DrawAspect="Content" ObjectID="_1659255412" r:id="rId821"/>
        </w:object>
      </w:r>
      <w:r w:rsidRPr="00FE748E">
        <w:rPr>
          <w:rFonts w:eastAsia="SimSun"/>
          <w:sz w:val="24"/>
          <w:lang w:eastAsia="vi-VN"/>
        </w:rPr>
        <w:t xml:space="preserve"> chữ số lẻ vào </w:t>
      </w:r>
      <w:r w:rsidRPr="00FE748E">
        <w:rPr>
          <w:rFonts w:eastAsia="SimSun"/>
          <w:position w:val="-6"/>
          <w:sz w:val="24"/>
          <w:lang w:eastAsia="vi-VN"/>
        </w:rPr>
        <w:object w:dxaOrig="179" w:dyaOrig="279" w14:anchorId="4E49A728">
          <v:shape id="Object 3634" o:spid="_x0000_i2109" type="#_x0000_t75" style="width:9.85pt;height:13.55pt" o:ole="">
            <v:imagedata r:id="rId822" o:title=""/>
          </v:shape>
          <o:OLEObject Type="Embed" ProgID="Equation.DSMT4" ShapeID="Object 3634" DrawAspect="Content" ObjectID="_1659255413" r:id="rId823"/>
        </w:object>
      </w:r>
      <w:r w:rsidRPr="00FE748E">
        <w:rPr>
          <w:rFonts w:eastAsia="SimSun"/>
          <w:sz w:val="24"/>
          <w:lang w:eastAsia="vi-VN"/>
        </w:rPr>
        <w:t xml:space="preserve"> vị trí ngăn cách bởi các số chẵn có </w:t>
      </w:r>
      <w:r w:rsidRPr="00FE748E">
        <w:rPr>
          <w:rFonts w:eastAsia="SimSun"/>
          <w:position w:val="-12"/>
          <w:sz w:val="24"/>
          <w:lang w:eastAsia="vi-VN"/>
        </w:rPr>
        <w:object w:dxaOrig="319" w:dyaOrig="379" w14:anchorId="7A9E8BFC">
          <v:shape id="Object 3635" o:spid="_x0000_i2110" type="#_x0000_t75" style="width:16.6pt;height:19.7pt" o:ole="">
            <v:imagedata r:id="rId824" o:title=""/>
          </v:shape>
          <o:OLEObject Type="Embed" ProgID="Equation.DSMT4" ShapeID="Object 3635" DrawAspect="Content" ObjectID="_1659255414" r:id="rId825"/>
        </w:object>
      </w:r>
      <w:r w:rsidRPr="00FE748E">
        <w:rPr>
          <w:rFonts w:eastAsia="SimSun"/>
          <w:sz w:val="24"/>
          <w:lang w:eastAsia="vi-VN"/>
        </w:rPr>
        <w:t xml:space="preserve"> cách.</w:t>
      </w:r>
    </w:p>
    <w:p w14:paraId="3168ED5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uy ra trường hợp này có </w:t>
      </w:r>
      <w:r w:rsidRPr="00FE748E">
        <w:rPr>
          <w:rFonts w:eastAsia="SimSun"/>
          <w:position w:val="-12"/>
          <w:sz w:val="24"/>
          <w:lang w:eastAsia="vi-VN"/>
        </w:rPr>
        <w:object w:dxaOrig="1960" w:dyaOrig="379" w14:anchorId="2F6D4D51">
          <v:shape id="Object 3636" o:spid="_x0000_i2111" type="#_x0000_t75" style="width:98.45pt;height:19.7pt" o:ole="">
            <v:imagedata r:id="rId826" o:title=""/>
          </v:shape>
          <o:OLEObject Type="Embed" ProgID="Equation.DSMT4" ShapeID="Object 3636" DrawAspect="Content" ObjectID="_1659255415" r:id="rId827"/>
        </w:object>
      </w:r>
      <w:r w:rsidRPr="00FE748E">
        <w:rPr>
          <w:rFonts w:eastAsia="SimSun"/>
          <w:sz w:val="24"/>
          <w:lang w:eastAsia="vi-VN"/>
        </w:rPr>
        <w:t xml:space="preserve"> cách.</w:t>
      </w:r>
    </w:p>
    <w:p w14:paraId="2164F84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ố kết quả thuận lợi cho biến cố </w:t>
      </w:r>
      <w:r w:rsidRPr="00FE748E">
        <w:rPr>
          <w:rFonts w:eastAsia="SimSun"/>
          <w:position w:val="-6"/>
          <w:sz w:val="24"/>
          <w:lang w:eastAsia="vi-VN"/>
        </w:rPr>
        <w:object w:dxaOrig="1499" w:dyaOrig="279" w14:anchorId="0F3BDF31">
          <v:shape id="Object 3637" o:spid="_x0000_i2112" type="#_x0000_t75" style="width:75.1pt;height:13.55pt" o:ole="">
            <v:imagedata r:id="rId828" o:title=""/>
          </v:shape>
          <o:OLEObject Type="Embed" ProgID="Equation.DSMT4" ShapeID="Object 3637" DrawAspect="Content" ObjectID="_1659255416" r:id="rId829"/>
        </w:object>
      </w:r>
    </w:p>
    <w:p w14:paraId="3996341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ác suất của biến cố </w:t>
      </w:r>
      <w:r w:rsidRPr="00FE748E">
        <w:rPr>
          <w:rFonts w:eastAsia="SimSun"/>
          <w:position w:val="-30"/>
          <w:sz w:val="24"/>
          <w:lang w:eastAsia="vi-VN"/>
        </w:rPr>
        <w:object w:dxaOrig="1380" w:dyaOrig="679" w14:anchorId="06EE0836">
          <v:shape id="Object 3638" o:spid="_x0000_i2113" type="#_x0000_t75" style="width:69.55pt;height:33.85pt" o:ole="">
            <v:imagedata r:id="rId830" o:title=""/>
          </v:shape>
          <o:OLEObject Type="Embed" ProgID="Equation.DSMT4" ShapeID="Object 3638" DrawAspect="Content" ObjectID="_1659255417" r:id="rId831"/>
        </w:object>
      </w:r>
      <w:r w:rsidRPr="00FE748E">
        <w:rPr>
          <w:rFonts w:eastAsia="SimSun"/>
          <w:sz w:val="24"/>
          <w:lang w:eastAsia="vi-VN"/>
        </w:rPr>
        <w:t>.</w:t>
      </w:r>
    </w:p>
    <w:p w14:paraId="5259C800" w14:textId="7011F421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ình lăng trụ đứng </w:t>
      </w:r>
      <w:r w:rsidRPr="00FE748E">
        <w:rPr>
          <w:rFonts w:eastAsia="SimSun"/>
          <w:position w:val="-6"/>
          <w:sz w:val="24"/>
          <w:lang w:eastAsia="vi-VN"/>
        </w:rPr>
        <w:object w:dxaOrig="1239" w:dyaOrig="279" w14:anchorId="74BDB5F0">
          <v:shape id="Object 3639" o:spid="_x0000_i2114" type="#_x0000_t75" style="width:62.15pt;height:13.55pt" o:ole="">
            <v:imagedata r:id="rId832" o:title=""/>
          </v:shape>
          <o:OLEObject Type="Embed" ProgID="Equation.DSMT4" ShapeID="Object 3639" DrawAspect="Content" ObjectID="_1659255418" r:id="rId833"/>
        </w:object>
      </w:r>
      <w:r w:rsidRPr="00FE748E">
        <w:rPr>
          <w:rFonts w:eastAsia="SimSun"/>
          <w:sz w:val="24"/>
          <w:lang w:eastAsia="vi-VN"/>
        </w:rPr>
        <w:t xml:space="preserve"> có tất cả các cạnh bằng </w:t>
      </w:r>
      <w:r w:rsidRPr="00FE748E">
        <w:rPr>
          <w:rFonts w:eastAsia="SimSun"/>
          <w:position w:val="-6"/>
          <w:sz w:val="24"/>
          <w:lang w:eastAsia="vi-VN"/>
        </w:rPr>
        <w:object w:dxaOrig="199" w:dyaOrig="219" w14:anchorId="2CF9AC7A">
          <v:shape id="Object 3640" o:spid="_x0000_i2115" type="#_x0000_t75" style="width:9.85pt;height:11.1pt" o:ole="">
            <v:imagedata r:id="rId834" o:title=""/>
          </v:shape>
          <o:OLEObject Type="Embed" ProgID="Equation.DSMT4" ShapeID="Object 3640" DrawAspect="Content" ObjectID="_1659255419" r:id="rId835"/>
        </w:object>
      </w:r>
      <w:r w:rsidRPr="00FE748E">
        <w:rPr>
          <w:rFonts w:eastAsia="SimSun"/>
          <w:sz w:val="24"/>
          <w:lang w:eastAsia="vi-VN"/>
        </w:rPr>
        <w:t xml:space="preserve">. Gọi </w:t>
      </w:r>
      <w:r w:rsidRPr="00FE748E">
        <w:rPr>
          <w:rFonts w:eastAsia="SimSun"/>
          <w:position w:val="-4"/>
          <w:sz w:val="24"/>
          <w:lang w:eastAsia="vi-VN"/>
        </w:rPr>
        <w:object w:dxaOrig="319" w:dyaOrig="239" w14:anchorId="015A9A91">
          <v:shape id="Object 3641" o:spid="_x0000_i2116" type="#_x0000_t75" style="width:16.6pt;height:11.7pt" o:ole="">
            <v:imagedata r:id="rId836" o:title=""/>
          </v:shape>
          <o:OLEObject Type="Embed" ProgID="Equation.DSMT4" ShapeID="Object 3641" DrawAspect="Content" ObjectID="_1659255420" r:id="rId837"/>
        </w:object>
      </w:r>
      <w:r w:rsidRPr="00FE748E">
        <w:rPr>
          <w:rFonts w:eastAsia="SimSun"/>
          <w:sz w:val="24"/>
          <w:lang w:eastAsia="vi-VN"/>
        </w:rPr>
        <w:t xml:space="preserve"> là trung điểm của </w:t>
      </w:r>
      <w:r w:rsidRPr="00FE748E">
        <w:rPr>
          <w:rFonts w:eastAsia="SimSun"/>
          <w:position w:val="-4"/>
          <w:sz w:val="24"/>
          <w:lang w:eastAsia="vi-VN"/>
        </w:rPr>
        <w:object w:dxaOrig="419" w:dyaOrig="259" w14:anchorId="0BE862C7">
          <v:shape id="Object 3642" o:spid="_x0000_i2117" type="#_x0000_t75" style="width:20.9pt;height:13.55pt" o:ole="">
            <v:imagedata r:id="rId838" o:title=""/>
          </v:shape>
          <o:OLEObject Type="Embed" ProgID="Equation.DSMT4" ShapeID="Object 3642" DrawAspect="Content" ObjectID="_1659255421" r:id="rId839"/>
        </w:object>
      </w:r>
      <w:r w:rsidRPr="00FE748E">
        <w:rPr>
          <w:rFonts w:eastAsia="SimSun"/>
          <w:sz w:val="24"/>
          <w:lang w:eastAsia="vi-VN"/>
        </w:rPr>
        <w:t xml:space="preserve"> (tham khảo hình vẽ).</w:t>
      </w:r>
    </w:p>
    <w:p w14:paraId="595A79D2" w14:textId="3B7E837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6D222550" wp14:editId="413C25AF">
            <wp:extent cx="1344295" cy="1461770"/>
            <wp:effectExtent l="0" t="0" r="0" b="0"/>
            <wp:docPr id="109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46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01283" w14:textId="77777777" w:rsidR="00FE748E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Khoảng cách từ </w:t>
      </w:r>
      <w:r w:rsidRPr="00FE748E">
        <w:rPr>
          <w:rFonts w:eastAsia="SimSun"/>
          <w:position w:val="-4"/>
          <w:sz w:val="24"/>
          <w:lang w:eastAsia="vi-VN"/>
        </w:rPr>
        <w:object w:dxaOrig="319" w:dyaOrig="239" w14:anchorId="51FE5C2B">
          <v:shape id="Object 3644" o:spid="_x0000_i2119" type="#_x0000_t75" style="width:16.6pt;height:11.7pt" o:ole="">
            <v:imagedata r:id="rId841" o:title=""/>
          </v:shape>
          <o:OLEObject Type="Embed" ProgID="Equation.DSMT4" ShapeID="Object 3644" DrawAspect="Content" ObjectID="_1659255422" r:id="rId842"/>
        </w:object>
      </w:r>
      <w:r w:rsidRPr="00FE748E">
        <w:rPr>
          <w:rFonts w:eastAsia="SimSun"/>
          <w:sz w:val="24"/>
          <w:lang w:eastAsia="vi-VN"/>
        </w:rPr>
        <w:t xml:space="preserve"> đến mặt phẳng </w:t>
      </w:r>
      <w:r w:rsidRPr="00FE748E">
        <w:rPr>
          <w:rFonts w:eastAsia="SimSun"/>
          <w:position w:val="-14"/>
          <w:sz w:val="24"/>
          <w:lang w:eastAsia="vi-VN"/>
        </w:rPr>
        <w:object w:dxaOrig="799" w:dyaOrig="399" w14:anchorId="2622C7A6">
          <v:shape id="Object 3645" o:spid="_x0000_i2120" type="#_x0000_t75" style="width:40pt;height:20.3pt" o:ole="">
            <v:imagedata r:id="rId843" o:title=""/>
          </v:shape>
          <o:OLEObject Type="Embed" ProgID="Equation.DSMT4" ShapeID="Object 3645" DrawAspect="Content" ObjectID="_1659255423" r:id="rId844"/>
        </w:object>
      </w:r>
      <w:r w:rsidRPr="00FE748E">
        <w:rPr>
          <w:rFonts w:eastAsia="SimSun"/>
          <w:sz w:val="24"/>
          <w:lang w:eastAsia="vi-VN"/>
        </w:rPr>
        <w:t xml:space="preserve"> bằng</w:t>
      </w:r>
    </w:p>
    <w:p w14:paraId="4ABAF762" w14:textId="28FA8EDE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eastAsia="vi-VN"/>
        </w:rPr>
        <w:object w:dxaOrig="539" w:dyaOrig="679" w14:anchorId="1F51DF9B">
          <v:shape id="Object 3646" o:spid="_x0000_i2121" type="#_x0000_t75" style="width:27.7pt;height:33.25pt" o:ole="">
            <v:imagedata r:id="rId845" o:title=""/>
          </v:shape>
          <o:OLEObject Type="Embed" ProgID="Equation.DSMT4" ShapeID="Object 3646" DrawAspect="Content" ObjectID="_1659255424" r:id="rId846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eastAsia="vi-VN"/>
        </w:rPr>
        <w:object w:dxaOrig="639" w:dyaOrig="679" w14:anchorId="22FC0EE8">
          <v:shape id="Object 3647" o:spid="_x0000_i2122" type="#_x0000_t75" style="width:32pt;height:34.45pt" o:ole="">
            <v:imagedata r:id="rId847" o:title=""/>
          </v:shape>
          <o:OLEObject Type="Embed" ProgID="Equation.DSMT4" ShapeID="Object 3647" DrawAspect="Content" ObjectID="_1659255425" r:id="rId848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eastAsia="vi-VN"/>
        </w:rPr>
        <w:object w:dxaOrig="539" w:dyaOrig="679" w14:anchorId="3AD4ACB4">
          <v:shape id="Object 3648" o:spid="_x0000_i2123" type="#_x0000_t75" style="width:27.7pt;height:34.45pt" o:ole="">
            <v:imagedata r:id="rId849" o:title=""/>
          </v:shape>
          <o:OLEObject Type="Embed" ProgID="Equation.DSMT4" ShapeID="Object 3648" DrawAspect="Content" ObjectID="_1659255426" r:id="rId850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eastAsia="vi-VN"/>
        </w:rPr>
        <w:object w:dxaOrig="639" w:dyaOrig="679" w14:anchorId="0BF247BE">
          <v:shape id="Object 3649" o:spid="_x0000_i2124" type="#_x0000_t75" style="width:32pt;height:33.25pt" o:ole="">
            <v:imagedata r:id="rId851" o:title=""/>
          </v:shape>
          <o:OLEObject Type="Embed" ProgID="Equation.DSMT4" ShapeID="Object 3649" DrawAspect="Content" ObjectID="_1659255427" r:id="rId852"/>
        </w:object>
      </w:r>
      <w:r w:rsidR="00CA4326" w:rsidRPr="00FE748E">
        <w:rPr>
          <w:rFonts w:eastAsia="SimSun"/>
          <w:sz w:val="24"/>
          <w:lang w:eastAsia="vi-VN"/>
        </w:rPr>
        <w:t>.</w:t>
      </w:r>
    </w:p>
    <w:p w14:paraId="01B13742" w14:textId="10BD07D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b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06A18B7D" w14:textId="3D6D2236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lang w:eastAsia="vi-VN"/>
        </w:rPr>
      </w:pPr>
      <w:r w:rsidRPr="00FE748E">
        <w:rPr>
          <w:rFonts w:eastAsia="SimSun"/>
          <w:b/>
          <w:color w:val="0000FF"/>
          <w:sz w:val="24"/>
          <w:highlight w:val="green"/>
          <w:lang w:eastAsia="vi-VN"/>
        </w:rPr>
        <w:t>Chọn D</w:t>
      </w:r>
    </w:p>
    <w:p w14:paraId="7E70E9D7" w14:textId="0EB0FF8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b/>
          <w:sz w:val="24"/>
          <w:lang w:eastAsia="vi-VN"/>
        </w:rPr>
      </w:pPr>
      <w:r w:rsidRPr="00FE748E">
        <w:rPr>
          <w:rFonts w:eastAsia="SimSun"/>
          <w:noProof/>
          <w:sz w:val="24"/>
        </w:rPr>
        <w:lastRenderedPageBreak/>
        <w:drawing>
          <wp:inline distT="0" distB="0" distL="0" distR="0" wp14:anchorId="68B6E909" wp14:editId="5791C7F6">
            <wp:extent cx="1992630" cy="2258695"/>
            <wp:effectExtent l="0" t="0" r="0" b="0"/>
            <wp:docPr id="110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225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7CD1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rong </w:t>
      </w:r>
      <w:r w:rsidRPr="00FE748E">
        <w:rPr>
          <w:rFonts w:eastAsia="SimSun"/>
          <w:position w:val="-14"/>
          <w:sz w:val="24"/>
          <w:lang w:eastAsia="vi-VN"/>
        </w:rPr>
        <w:object w:dxaOrig="959" w:dyaOrig="399" w14:anchorId="4C16F422">
          <v:shape id="Object 3651" o:spid="_x0000_i2126" type="#_x0000_t75" style="width:48pt;height:20.3pt" o:ole="">
            <v:imagedata r:id="rId854" o:title=""/>
          </v:shape>
          <o:OLEObject Type="Embed" ProgID="Equation.DSMT4" ShapeID="Object 3651" DrawAspect="Content" ObjectID="_1659255428" r:id="rId855"/>
        </w:object>
      </w:r>
      <w:r w:rsidRPr="00FE748E">
        <w:rPr>
          <w:rFonts w:eastAsia="SimSun"/>
          <w:sz w:val="24"/>
          <w:lang w:eastAsia="vi-VN"/>
        </w:rPr>
        <w:t xml:space="preserve">, gọi </w:t>
      </w:r>
      <w:r w:rsidRPr="00FE748E">
        <w:rPr>
          <w:rFonts w:eastAsia="SimSun"/>
          <w:position w:val="-4"/>
          <w:sz w:val="24"/>
          <w:lang w:eastAsia="vi-VN"/>
        </w:rPr>
        <w:object w:dxaOrig="239" w:dyaOrig="239" w14:anchorId="27A08B7A">
          <v:shape id="Object 3652" o:spid="_x0000_i2127" type="#_x0000_t75" style="width:11.7pt;height:11.7pt" o:ole="">
            <v:imagedata r:id="rId856" o:title=""/>
          </v:shape>
          <o:OLEObject Type="Embed" ProgID="Equation.DSMT4" ShapeID="Object 3652" DrawAspect="Content" ObjectID="_1659255429" r:id="rId857"/>
        </w:object>
      </w:r>
      <w:r w:rsidRPr="00FE748E">
        <w:rPr>
          <w:rFonts w:eastAsia="SimSun"/>
          <w:sz w:val="24"/>
          <w:lang w:eastAsia="vi-VN"/>
        </w:rPr>
        <w:t xml:space="preserve"> là giao điểm của </w:t>
      </w:r>
      <w:r w:rsidRPr="00FE748E">
        <w:rPr>
          <w:rFonts w:eastAsia="SimSun"/>
          <w:position w:val="-4"/>
          <w:sz w:val="24"/>
          <w:lang w:eastAsia="vi-VN"/>
        </w:rPr>
        <w:object w:dxaOrig="459" w:dyaOrig="239" w14:anchorId="551399F7">
          <v:shape id="Object 3653" o:spid="_x0000_i2128" type="#_x0000_t75" style="width:23.4pt;height:11.7pt" o:ole="">
            <v:imagedata r:id="rId858" o:title=""/>
          </v:shape>
          <o:OLEObject Type="Embed" ProgID="Equation.DSMT4" ShapeID="Object 3653" DrawAspect="Content" ObjectID="_1659255430" r:id="rId859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SimSun"/>
          <w:position w:val="-4"/>
          <w:sz w:val="24"/>
          <w:lang w:eastAsia="vi-VN"/>
        </w:rPr>
        <w:object w:dxaOrig="439" w:dyaOrig="259" w14:anchorId="6C067FFB">
          <v:shape id="Object 3654" o:spid="_x0000_i2129" type="#_x0000_t75" style="width:21.55pt;height:13.55pt" o:ole="">
            <v:imagedata r:id="rId860" o:title=""/>
          </v:shape>
          <o:OLEObject Type="Embed" ProgID="Equation.DSMT4" ShapeID="Object 3654" DrawAspect="Content" ObjectID="_1659255431" r:id="rId861"/>
        </w:object>
      </w:r>
      <w:r w:rsidRPr="00FE748E">
        <w:rPr>
          <w:rFonts w:eastAsia="SimSun"/>
          <w:sz w:val="24"/>
          <w:lang w:eastAsia="vi-VN"/>
        </w:rPr>
        <w:t xml:space="preserve">. Khi đó hai tam giác </w:t>
      </w:r>
      <w:r w:rsidRPr="00FE748E">
        <w:rPr>
          <w:rFonts w:eastAsia="SimSun"/>
          <w:position w:val="-4"/>
          <w:sz w:val="24"/>
          <w:lang w:eastAsia="vi-VN"/>
        </w:rPr>
        <w:object w:dxaOrig="619" w:dyaOrig="259" w14:anchorId="5068A590">
          <v:shape id="Object 3655" o:spid="_x0000_i2130" type="#_x0000_t75" style="width:31.4pt;height:13.55pt" o:ole="">
            <v:imagedata r:id="rId862" o:title=""/>
          </v:shape>
          <o:OLEObject Type="Embed" ProgID="Equation.DSMT4" ShapeID="Object 3655" DrawAspect="Content" ObjectID="_1659255432" r:id="rId863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SimSun"/>
          <w:position w:val="-4"/>
          <w:sz w:val="24"/>
          <w:lang w:eastAsia="vi-VN"/>
        </w:rPr>
        <w:object w:dxaOrig="579" w:dyaOrig="259" w14:anchorId="59A45602">
          <v:shape id="Object 3656" o:spid="_x0000_i2131" type="#_x0000_t75" style="width:29.55pt;height:13.55pt" o:ole="">
            <v:imagedata r:id="rId864" o:title=""/>
          </v:shape>
          <o:OLEObject Type="Embed" ProgID="Equation.DSMT4" ShapeID="Object 3656" DrawAspect="Content" ObjectID="_1659255433" r:id="rId865"/>
        </w:object>
      </w:r>
      <w:r w:rsidRPr="00FE748E">
        <w:rPr>
          <w:rFonts w:eastAsia="SimSun"/>
          <w:sz w:val="24"/>
          <w:lang w:eastAsia="vi-VN"/>
        </w:rPr>
        <w:t xml:space="preserve"> đồng dạng. Do đó </w:t>
      </w:r>
      <w:r w:rsidRPr="00FE748E">
        <w:rPr>
          <w:rFonts w:eastAsia="SimSun"/>
          <w:position w:val="-34"/>
          <w:sz w:val="24"/>
          <w:lang w:eastAsia="vi-VN"/>
        </w:rPr>
        <w:object w:dxaOrig="6860" w:dyaOrig="799" w14:anchorId="10847C9F">
          <v:shape id="Object 3657" o:spid="_x0000_i2132" type="#_x0000_t75" style="width:342.75pt;height:40pt" o:ole="">
            <v:imagedata r:id="rId866" o:title=""/>
          </v:shape>
          <o:OLEObject Type="Embed" ProgID="Equation.DSMT4" ShapeID="Object 3657" DrawAspect="Content" ObjectID="_1659255434" r:id="rId867"/>
        </w:object>
      </w:r>
      <w:r w:rsidRPr="00FE748E">
        <w:rPr>
          <w:rFonts w:eastAsia="SimSun"/>
          <w:sz w:val="24"/>
          <w:lang w:eastAsia="vi-VN"/>
        </w:rPr>
        <w:t>.</w:t>
      </w:r>
    </w:p>
    <w:p w14:paraId="2814B15F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ừ </w:t>
      </w:r>
      <w:r w:rsidRPr="00FE748E">
        <w:rPr>
          <w:rFonts w:eastAsia="SimSun"/>
          <w:position w:val="-4"/>
          <w:sz w:val="24"/>
          <w:lang w:eastAsia="vi-VN"/>
        </w:rPr>
        <w:object w:dxaOrig="239" w:dyaOrig="239" w14:anchorId="45AD96D6">
          <v:shape id="Object 3658" o:spid="_x0000_i2133" type="#_x0000_t75" style="width:11.7pt;height:11.7pt" o:ole="">
            <v:imagedata r:id="rId868" o:title=""/>
          </v:shape>
          <o:OLEObject Type="Embed" ProgID="Equation.DSMT4" ShapeID="Object 3658" DrawAspect="Content" ObjectID="_1659255435" r:id="rId869"/>
        </w:object>
      </w:r>
      <w:r w:rsidRPr="00FE748E">
        <w:rPr>
          <w:rFonts w:eastAsia="SimSun"/>
          <w:sz w:val="24"/>
          <w:lang w:eastAsia="vi-VN"/>
        </w:rPr>
        <w:t xml:space="preserve"> kẻ </w:t>
      </w:r>
      <w:r w:rsidRPr="00FE748E">
        <w:rPr>
          <w:rFonts w:eastAsia="SimSun"/>
          <w:position w:val="-6"/>
          <w:sz w:val="24"/>
          <w:lang w:eastAsia="vi-VN"/>
        </w:rPr>
        <w:object w:dxaOrig="1039" w:dyaOrig="279" w14:anchorId="2F8056A0">
          <v:shape id="Object 3659" o:spid="_x0000_i2134" type="#_x0000_t75" style="width:51.7pt;height:13.55pt" o:ole="">
            <v:imagedata r:id="rId870" o:title=""/>
          </v:shape>
          <o:OLEObject Type="Embed" ProgID="Equation.DSMT4" ShapeID="Object 3659" DrawAspect="Content" ObjectID="_1659255436" r:id="rId871"/>
        </w:object>
      </w:r>
      <w:r w:rsidRPr="00FE748E">
        <w:rPr>
          <w:rFonts w:eastAsia="SimSun"/>
          <w:sz w:val="24"/>
          <w:lang w:eastAsia="vi-VN"/>
        </w:rPr>
        <w:t xml:space="preserve"> thì </w:t>
      </w:r>
      <w:r w:rsidRPr="00FE748E">
        <w:rPr>
          <w:rFonts w:eastAsia="SimSun"/>
          <w:position w:val="-6"/>
          <w:sz w:val="24"/>
          <w:lang w:eastAsia="vi-VN"/>
        </w:rPr>
        <w:object w:dxaOrig="279" w:dyaOrig="259" w14:anchorId="69880B85">
          <v:shape id="Object 3660" o:spid="_x0000_i2135" type="#_x0000_t75" style="width:13.55pt;height:13.55pt" o:ole="">
            <v:imagedata r:id="rId872" o:title=""/>
          </v:shape>
          <o:OLEObject Type="Embed" ProgID="Equation.DSMT4" ShapeID="Object 3660" DrawAspect="Content" ObjectID="_1659255437" r:id="rId873"/>
        </w:object>
      </w:r>
      <w:r w:rsidRPr="00FE748E">
        <w:rPr>
          <w:rFonts w:eastAsia="SimSun"/>
          <w:sz w:val="24"/>
          <w:lang w:eastAsia="vi-VN"/>
        </w:rPr>
        <w:t xml:space="preserve"> là trung điểm của </w:t>
      </w:r>
      <w:r w:rsidRPr="00FE748E">
        <w:rPr>
          <w:rFonts w:eastAsia="SimSun"/>
          <w:position w:val="-6"/>
          <w:sz w:val="24"/>
          <w:lang w:eastAsia="vi-VN"/>
        </w:rPr>
        <w:object w:dxaOrig="419" w:dyaOrig="279" w14:anchorId="232ECD87">
          <v:shape id="Object 3661" o:spid="_x0000_i2136" type="#_x0000_t75" style="width:20.9pt;height:13.55pt" o:ole="">
            <v:imagedata r:id="rId874" o:title=""/>
          </v:shape>
          <o:OLEObject Type="Embed" ProgID="Equation.DSMT4" ShapeID="Object 3661" DrawAspect="Content" ObjectID="_1659255438" r:id="rId875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SimSun"/>
          <w:position w:val="-24"/>
          <w:sz w:val="24"/>
          <w:lang w:eastAsia="vi-VN"/>
        </w:rPr>
        <w:object w:dxaOrig="1120" w:dyaOrig="679" w14:anchorId="558F7036">
          <v:shape id="Object 3662" o:spid="_x0000_i2137" type="#_x0000_t75" style="width:55.4pt;height:33.85pt" o:ole="">
            <v:imagedata r:id="rId876" o:title=""/>
          </v:shape>
          <o:OLEObject Type="Embed" ProgID="Equation.DSMT4" ShapeID="Object 3662" DrawAspect="Content" ObjectID="_1659255439" r:id="rId877"/>
        </w:object>
      </w:r>
      <w:r w:rsidRPr="00FE748E">
        <w:rPr>
          <w:rFonts w:eastAsia="SimSun"/>
          <w:sz w:val="24"/>
          <w:lang w:eastAsia="vi-VN"/>
        </w:rPr>
        <w:t xml:space="preserve">, </w:t>
      </w:r>
      <w:r w:rsidRPr="00FE748E">
        <w:rPr>
          <w:rFonts w:eastAsia="SimSun"/>
          <w:position w:val="-6"/>
          <w:sz w:val="24"/>
          <w:lang w:eastAsia="vi-VN"/>
        </w:rPr>
        <w:object w:dxaOrig="799" w:dyaOrig="279" w14:anchorId="7AD09BFC">
          <v:shape id="Object 3663" o:spid="_x0000_i2138" type="#_x0000_t75" style="width:40pt;height:13.55pt" o:ole="">
            <v:imagedata r:id="rId878" o:title=""/>
          </v:shape>
          <o:OLEObject Type="Embed" ProgID="Equation.DSMT4" ShapeID="Object 3663" DrawAspect="Content" ObjectID="_1659255440" r:id="rId879"/>
        </w:object>
      </w:r>
      <w:r w:rsidRPr="00FE748E">
        <w:rPr>
          <w:rFonts w:eastAsia="SimSun"/>
          <w:sz w:val="24"/>
          <w:lang w:eastAsia="vi-VN"/>
        </w:rPr>
        <w:t>.</w:t>
      </w:r>
    </w:p>
    <w:p w14:paraId="3CE5493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Kẻ </w:t>
      </w:r>
      <w:r w:rsidRPr="00FE748E">
        <w:rPr>
          <w:rFonts w:eastAsia="SimSun"/>
          <w:position w:val="-6"/>
          <w:sz w:val="24"/>
          <w:lang w:eastAsia="vi-VN"/>
        </w:rPr>
        <w:object w:dxaOrig="999" w:dyaOrig="279" w14:anchorId="2FFD009E">
          <v:shape id="Object 3664" o:spid="_x0000_i2139" type="#_x0000_t75" style="width:50.45pt;height:13.55pt" o:ole="">
            <v:imagedata r:id="rId880" o:title=""/>
          </v:shape>
          <o:OLEObject Type="Embed" ProgID="Equation.DSMT4" ShapeID="Object 3664" DrawAspect="Content" ObjectID="_1659255441" r:id="rId881"/>
        </w:object>
      </w:r>
      <w:r w:rsidRPr="00FE748E">
        <w:rPr>
          <w:rFonts w:eastAsia="SimSun"/>
          <w:sz w:val="24"/>
          <w:lang w:eastAsia="vi-VN"/>
        </w:rPr>
        <w:t xml:space="preserve"> thì </w:t>
      </w:r>
      <w:r w:rsidRPr="00FE748E">
        <w:rPr>
          <w:rFonts w:eastAsia="SimSun"/>
          <w:position w:val="-30"/>
          <w:sz w:val="24"/>
          <w:lang w:eastAsia="vi-VN"/>
        </w:rPr>
        <w:object w:dxaOrig="4320" w:dyaOrig="739" w14:anchorId="180D80CC">
          <v:shape id="Object 3665" o:spid="_x0000_i2140" type="#_x0000_t75" style="width:3in;height:37.55pt" o:ole="">
            <v:imagedata r:id="rId882" o:title=""/>
          </v:shape>
          <o:OLEObject Type="Embed" ProgID="Equation.DSMT4" ShapeID="Object 3665" DrawAspect="Content" ObjectID="_1659255442" r:id="rId883"/>
        </w:object>
      </w:r>
      <w:r w:rsidRPr="00FE748E">
        <w:rPr>
          <w:rFonts w:eastAsia="SimSun"/>
          <w:sz w:val="24"/>
          <w:lang w:eastAsia="vi-VN"/>
        </w:rPr>
        <w:t>.</w:t>
      </w:r>
    </w:p>
    <w:p w14:paraId="4336128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Vậy </w:t>
      </w:r>
      <w:r w:rsidRPr="00FE748E">
        <w:rPr>
          <w:rFonts w:eastAsia="SimSun"/>
          <w:position w:val="-24"/>
          <w:sz w:val="24"/>
          <w:lang w:eastAsia="vi-VN"/>
        </w:rPr>
        <w:object w:dxaOrig="4160" w:dyaOrig="679" w14:anchorId="5912CBF4">
          <v:shape id="Object 3666" o:spid="_x0000_i2141" type="#_x0000_t75" style="width:208pt;height:33.85pt" o:ole="">
            <v:imagedata r:id="rId884" o:title=""/>
          </v:shape>
          <o:OLEObject Type="Embed" ProgID="Equation.DSMT4" ShapeID="Object 3666" DrawAspect="Content" ObjectID="_1659255443" r:id="rId885"/>
        </w:object>
      </w:r>
      <w:r w:rsidRPr="00FE748E">
        <w:rPr>
          <w:rFonts w:eastAsia="SimSun"/>
          <w:sz w:val="24"/>
          <w:lang w:eastAsia="vi-VN"/>
        </w:rPr>
        <w:t>.</w:t>
      </w:r>
    </w:p>
    <w:p w14:paraId="772C1C70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Cho hình chóp đều </w:t>
      </w:r>
      <w:r w:rsidRPr="00FE748E">
        <w:rPr>
          <w:rFonts w:eastAsia="SimSun"/>
          <w:position w:val="-6"/>
          <w:sz w:val="24"/>
          <w:lang w:val="fr-FR" w:eastAsia="vi-VN"/>
        </w:rPr>
        <w:object w:dxaOrig="919" w:dyaOrig="279" w14:anchorId="4127322C">
          <v:shape id="Object 3667" o:spid="_x0000_i2142" type="#_x0000_t75" style="width:45.55pt;height:14.15pt" o:ole="">
            <v:imagedata r:id="rId886" o:title=""/>
          </v:shape>
          <o:OLEObject Type="Embed" ProgID="Equation.DSMT4" ShapeID="Object 3667" DrawAspect="Content" ObjectID="_1659255444" r:id="rId887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có tất cả các cạnh bằng </w:t>
      </w:r>
      <w:r w:rsidRPr="00FE748E">
        <w:rPr>
          <w:rFonts w:eastAsia="SimSun"/>
          <w:position w:val="-6"/>
          <w:sz w:val="24"/>
          <w:lang w:val="fr-FR" w:eastAsia="vi-VN"/>
        </w:rPr>
        <w:object w:dxaOrig="199" w:dyaOrig="219" w14:anchorId="17BC965B">
          <v:shape id="Object 3668" o:spid="_x0000_i2143" type="#_x0000_t75" style="width:9.85pt;height:11.1pt" o:ole="">
            <v:imagedata r:id="rId888" o:title=""/>
          </v:shape>
          <o:OLEObject Type="Embed" ProgID="Equation.DSMT4" ShapeID="Object 3668" DrawAspect="Content" ObjectID="_1659255445" r:id="rId889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và </w:t>
      </w:r>
      <w:r w:rsidRPr="00FE748E">
        <w:rPr>
          <w:rFonts w:eastAsia="SimSun"/>
          <w:position w:val="-6"/>
          <w:sz w:val="24"/>
          <w:lang w:val="fr-FR" w:eastAsia="vi-VN"/>
        </w:rPr>
        <w:object w:dxaOrig="239" w:dyaOrig="279" w14:anchorId="38E0E8C4">
          <v:shape id="Object 3669" o:spid="_x0000_i2144" type="#_x0000_t75" style="width:11.7pt;height:14.15pt" o:ole="">
            <v:imagedata r:id="rId890" o:title=""/>
          </v:shape>
          <o:OLEObject Type="Embed" ProgID="Equation.DSMT4" ShapeID="Object 3669" DrawAspect="Content" ObjectID="_1659255446" r:id="rId891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là tâm của đáy. Gọi </w:t>
      </w:r>
      <w:r w:rsidRPr="00FE748E">
        <w:rPr>
          <w:rFonts w:eastAsia="SimSun"/>
          <w:position w:val="-10"/>
          <w:sz w:val="24"/>
          <w:lang w:val="fr-FR" w:eastAsia="vi-VN"/>
        </w:rPr>
        <w:object w:dxaOrig="1099" w:dyaOrig="319" w14:anchorId="274E7A86">
          <v:shape id="Object 3670" o:spid="_x0000_i2145" type="#_x0000_t75" style="width:54.75pt;height:16pt" o:ole="">
            <v:imagedata r:id="rId892" o:title=""/>
          </v:shape>
          <o:OLEObject Type="Embed" ProgID="Equation.DSMT4" ShapeID="Object 3670" DrawAspect="Content" ObjectID="_1659255447" r:id="rId893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lần lượt là các điểm đối xứng với </w:t>
      </w:r>
      <w:r w:rsidRPr="00FE748E">
        <w:rPr>
          <w:rFonts w:eastAsia="SimSun"/>
          <w:position w:val="-6"/>
          <w:sz w:val="24"/>
          <w:lang w:val="fr-FR" w:eastAsia="vi-VN"/>
        </w:rPr>
        <w:object w:dxaOrig="239" w:dyaOrig="279" w14:anchorId="08BF3FEC">
          <v:shape id="Object 3671" o:spid="_x0000_i2146" type="#_x0000_t75" style="width:11.7pt;height:14.15pt" o:ole="">
            <v:imagedata r:id="rId890" o:title=""/>
          </v:shape>
          <o:OLEObject Type="Embed" ProgID="Equation.DSMT4" ShapeID="Object 3671" DrawAspect="Content" ObjectID="_1659255448" r:id="rId894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qua trọng tâm của các tam giác </w:t>
      </w:r>
      <w:r w:rsidRPr="00FE748E">
        <w:rPr>
          <w:rFonts w:eastAsia="SimSun"/>
          <w:position w:val="-10"/>
          <w:sz w:val="24"/>
          <w:lang w:val="fr-FR" w:eastAsia="vi-VN"/>
        </w:rPr>
        <w:object w:dxaOrig="2100" w:dyaOrig="319" w14:anchorId="2C040106">
          <v:shape id="Object 3672" o:spid="_x0000_i2147" type="#_x0000_t75" style="width:105.25pt;height:16pt" o:ole="">
            <v:imagedata r:id="rId895" o:title=""/>
          </v:shape>
          <o:OLEObject Type="Embed" ProgID="Equation.DSMT4" ShapeID="Object 3672" DrawAspect="Content" ObjectID="_1659255449" r:id="rId896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và </w:t>
      </w:r>
      <w:r w:rsidRPr="00FE748E">
        <w:rPr>
          <w:rFonts w:eastAsia="SimSun"/>
          <w:position w:val="-6"/>
          <w:sz w:val="24"/>
          <w:lang w:val="fr-FR" w:eastAsia="vi-VN"/>
        </w:rPr>
        <w:object w:dxaOrig="279" w:dyaOrig="279" w14:anchorId="30A8172D">
          <v:shape id="Object 3673" o:spid="_x0000_i2148" type="#_x0000_t75" style="width:14.15pt;height:14.15pt" o:ole="">
            <v:imagedata r:id="rId897" o:title=""/>
          </v:shape>
          <o:OLEObject Type="Embed" ProgID="Equation.DSMT4" ShapeID="Object 3673" DrawAspect="Content" ObjectID="_1659255450" r:id="rId898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là điểm đối xứng với </w:t>
      </w:r>
      <w:r w:rsidRPr="00FE748E">
        <w:rPr>
          <w:rFonts w:eastAsia="SimSun"/>
          <w:position w:val="-6"/>
          <w:sz w:val="24"/>
          <w:lang w:val="fr-FR" w:eastAsia="vi-VN"/>
        </w:rPr>
        <w:object w:dxaOrig="219" w:dyaOrig="279" w14:anchorId="3B8DE494">
          <v:shape id="Object 3674" o:spid="_x0000_i2149" type="#_x0000_t75" style="width:11.1pt;height:14.15pt" o:ole="">
            <v:imagedata r:id="rId899" o:title=""/>
          </v:shape>
          <o:OLEObject Type="Embed" ProgID="Equation.DSMT4" ShapeID="Object 3674" DrawAspect="Content" ObjectID="_1659255451" r:id="rId900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qua </w:t>
      </w:r>
      <w:r w:rsidRPr="00FE748E">
        <w:rPr>
          <w:rFonts w:eastAsia="SimSun"/>
          <w:position w:val="-6"/>
          <w:sz w:val="24"/>
          <w:lang w:val="fr-FR" w:eastAsia="vi-VN"/>
        </w:rPr>
        <w:object w:dxaOrig="239" w:dyaOrig="279" w14:anchorId="4D86C354">
          <v:shape id="Object 3675" o:spid="_x0000_i2150" type="#_x0000_t75" style="width:11.7pt;height:14.15pt" o:ole="">
            <v:imagedata r:id="rId901" o:title=""/>
          </v:shape>
          <o:OLEObject Type="Embed" ProgID="Equation.DSMT4" ShapeID="Object 3675" DrawAspect="Content" ObjectID="_1659255452" r:id="rId902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. Thể tích khối chóp </w:t>
      </w:r>
      <w:r w:rsidRPr="00FE748E">
        <w:rPr>
          <w:rFonts w:eastAsia="SimSun"/>
          <w:position w:val="-10"/>
          <w:sz w:val="24"/>
          <w:lang w:val="fr-FR" w:eastAsia="vi-VN"/>
        </w:rPr>
        <w:object w:dxaOrig="939" w:dyaOrig="319" w14:anchorId="460044E2">
          <v:shape id="Object 3676" o:spid="_x0000_i2151" type="#_x0000_t75" style="width:47.4pt;height:16pt" o:ole="">
            <v:imagedata r:id="rId903" o:title=""/>
          </v:shape>
          <o:OLEObject Type="Embed" ProgID="Equation.DSMT4" ShapeID="Object 3676" DrawAspect="Content" ObjectID="_1659255453" r:id="rId904"/>
        </w:object>
      </w:r>
      <w:r w:rsidRPr="00FE748E">
        <w:rPr>
          <w:rFonts w:eastAsia="SimSun"/>
          <w:sz w:val="24"/>
          <w:szCs w:val="24"/>
          <w:lang w:val="fr-FR" w:eastAsia="vi-VN"/>
        </w:rPr>
        <w:t>bằng</w:t>
      </w:r>
    </w:p>
    <w:p w14:paraId="586B2597" w14:textId="6500B700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24"/>
          <w:sz w:val="24"/>
          <w:szCs w:val="24"/>
          <w:lang w:eastAsia="vi-VN"/>
        </w:rPr>
        <w:object w:dxaOrig="799" w:dyaOrig="679" w14:anchorId="135F6400">
          <v:shape id="Object 3677" o:spid="_x0000_i2152" type="#_x0000_t75" style="width:40pt;height:33.85pt" o:ole="">
            <v:imagedata r:id="rId905" o:title=""/>
          </v:shape>
          <o:OLEObject Type="Embed" ProgID="Equation.DSMT4" ShapeID="Object 3677" DrawAspect="Content" ObjectID="_1659255454" r:id="rId906"/>
        </w:objec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24"/>
          <w:sz w:val="24"/>
          <w:szCs w:val="24"/>
          <w:lang w:eastAsia="vi-VN"/>
        </w:rPr>
        <w:object w:dxaOrig="859" w:dyaOrig="679" w14:anchorId="4D8C1BEE">
          <v:shape id="Object 3678" o:spid="_x0000_i2153" type="#_x0000_t75" style="width:42.45pt;height:33.85pt" o:ole="">
            <v:imagedata r:id="rId907" o:title=""/>
          </v:shape>
          <o:OLEObject Type="Embed" ProgID="Equation.DSMT4" ShapeID="Object 3678" DrawAspect="Content" ObjectID="_1659255455" r:id="rId908"/>
        </w:object>
      </w:r>
      <w:r w:rsidR="00CA4326" w:rsidRPr="00FE748E">
        <w:rPr>
          <w:rFonts w:eastAsia="SimSun"/>
          <w:b/>
          <w:color w:val="0000FF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24"/>
          <w:sz w:val="24"/>
          <w:szCs w:val="24"/>
          <w:lang w:eastAsia="vi-VN"/>
        </w:rPr>
        <w:object w:dxaOrig="920" w:dyaOrig="679" w14:anchorId="131861B0">
          <v:shape id="Object 3679" o:spid="_x0000_i2154" type="#_x0000_t75" style="width:45.55pt;height:33.85pt" o:ole="">
            <v:imagedata r:id="rId909" o:title=""/>
          </v:shape>
          <o:OLEObject Type="Embed" ProgID="Equation.DSMT4" ShapeID="Object 3679" DrawAspect="Content" ObjectID="_1659255456" r:id="rId910"/>
        </w:objec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Times New Roman"/>
          <w:b/>
          <w:color w:val="0000FF"/>
          <w:position w:val="-24"/>
          <w:sz w:val="24"/>
          <w:szCs w:val="24"/>
          <w:lang w:eastAsia="vi-VN"/>
        </w:rPr>
        <w:object w:dxaOrig="899" w:dyaOrig="679" w14:anchorId="296869D1">
          <v:shape id="Object 3680" o:spid="_x0000_i2155" type="#_x0000_t75" style="width:44.9pt;height:33.85pt" o:ole="">
            <v:imagedata r:id="rId911" o:title=""/>
          </v:shape>
          <o:OLEObject Type="Embed" ProgID="Equation.DSMT4" ShapeID="Object 3680" DrawAspect="Content" ObjectID="_1659255457" r:id="rId912"/>
        </w:object>
      </w:r>
    </w:p>
    <w:p w14:paraId="218E0566" w14:textId="6A432111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6071D0FA" w14:textId="7F8976BB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B</w:t>
      </w:r>
    </w:p>
    <w:p w14:paraId="096AE622" w14:textId="4353527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b/>
          <w:sz w:val="24"/>
          <w:szCs w:val="24"/>
          <w:lang w:val="fr-FR" w:eastAsia="vi-VN"/>
        </w:rPr>
      </w:pPr>
      <w:r w:rsidRPr="00FE748E">
        <w:rPr>
          <w:rFonts w:eastAsia="SimSun"/>
          <w:b/>
          <w:noProof/>
          <w:sz w:val="24"/>
          <w:szCs w:val="24"/>
        </w:rPr>
        <w:drawing>
          <wp:inline distT="0" distB="0" distL="0" distR="0" wp14:anchorId="25B03857" wp14:editId="0D66FF0D">
            <wp:extent cx="1797685" cy="2719705"/>
            <wp:effectExtent l="0" t="0" r="0" b="0"/>
            <wp:docPr id="11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685" cy="271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B5BA0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 </w:t>
      </w:r>
      <w:r w:rsidRPr="00FE748E">
        <w:rPr>
          <w:rFonts w:eastAsia="Times New Roman"/>
          <w:position w:val="-24"/>
          <w:sz w:val="24"/>
          <w:szCs w:val="24"/>
          <w:lang w:val="fr-FR" w:eastAsia="vi-VN"/>
        </w:rPr>
        <w:object w:dxaOrig="1079" w:dyaOrig="679" w14:anchorId="746E2B08">
          <v:shape id="Object 3682" o:spid="_x0000_i2157" type="#_x0000_t75" style="width:54.15pt;height:33.85pt" o:ole="">
            <v:imagedata r:id="rId914" o:title=""/>
          </v:shape>
          <o:OLEObject Type="Embed" ProgID="Equation.DSMT4" ShapeID="Object 3682" DrawAspect="Content" ObjectID="_1659255458" r:id="rId915"/>
        </w:object>
      </w:r>
    </w:p>
    <w:p w14:paraId="7FC6E89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Gọi </w:t>
      </w:r>
      <w:r w:rsidRPr="00FE748E">
        <w:rPr>
          <w:rFonts w:eastAsia="Times New Roman"/>
          <w:position w:val="-10"/>
          <w:sz w:val="24"/>
          <w:szCs w:val="24"/>
          <w:lang w:val="fr-FR" w:eastAsia="vi-VN"/>
        </w:rPr>
        <w:object w:dxaOrig="539" w:dyaOrig="319" w14:anchorId="4175D269">
          <v:shape id="Object 3683" o:spid="_x0000_i2158" type="#_x0000_t75" style="width:27.1pt;height:16.6pt" o:ole="">
            <v:imagedata r:id="rId916" o:title=""/>
          </v:shape>
          <o:OLEObject Type="Embed" ProgID="Equation.DSMT4" ShapeID="Object 3683" DrawAspect="Content" ObjectID="_1659255459" r:id="rId917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lần lượt là trọng tâm của tam giác </w:t>
      </w:r>
      <w:r w:rsidRPr="00FE748E">
        <w:rPr>
          <w:rFonts w:eastAsia="Times New Roman"/>
          <w:position w:val="-6"/>
          <w:sz w:val="24"/>
          <w:szCs w:val="24"/>
          <w:lang w:val="fr-FR" w:eastAsia="vi-VN"/>
        </w:rPr>
        <w:object w:dxaOrig="499" w:dyaOrig="279" w14:anchorId="6015CD66">
          <v:shape id="Object 3684" o:spid="_x0000_i2159" type="#_x0000_t75" style="width:24.6pt;height:14.15pt" o:ole="">
            <v:imagedata r:id="rId918" o:title=""/>
          </v:shape>
          <o:OLEObject Type="Embed" ProgID="Equation.DSMT4" ShapeID="Object 3684" DrawAspect="Content" ObjectID="_1659255460" r:id="rId919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 và tam giác </w:t>
      </w:r>
      <w:r w:rsidRPr="00FE748E">
        <w:rPr>
          <w:rFonts w:eastAsia="Times New Roman"/>
          <w:position w:val="-6"/>
          <w:sz w:val="24"/>
          <w:szCs w:val="24"/>
          <w:lang w:val="fr-FR" w:eastAsia="vi-VN"/>
        </w:rPr>
        <w:object w:dxaOrig="539" w:dyaOrig="279" w14:anchorId="3F75B84B">
          <v:shape id="Object 3685" o:spid="_x0000_i2160" type="#_x0000_t75" style="width:27.1pt;height:14.15pt" o:ole="">
            <v:imagedata r:id="rId920" o:title=""/>
          </v:shape>
          <o:OLEObject Type="Embed" ProgID="Equation.DSMT4" ShapeID="Object 3685" DrawAspect="Content" ObjectID="_1659255461" r:id="rId921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. </w:t>
      </w:r>
    </w:p>
    <w:p w14:paraId="0CD585B5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lastRenderedPageBreak/>
        <w:t xml:space="preserve">Suy ra </w:t>
      </w:r>
      <w:r w:rsidRPr="00FE748E">
        <w:rPr>
          <w:rFonts w:eastAsia="Times New Roman"/>
          <w:position w:val="-24"/>
          <w:sz w:val="24"/>
          <w:szCs w:val="24"/>
          <w:lang w:val="fr-FR" w:eastAsia="vi-VN"/>
        </w:rPr>
        <w:object w:dxaOrig="1700" w:dyaOrig="619" w14:anchorId="222BE0DA">
          <v:shape id="Object 3686" o:spid="_x0000_i2161" type="#_x0000_t75" style="width:85.55pt;height:31.4pt" o:ole="">
            <v:imagedata r:id="rId922" o:title=""/>
          </v:shape>
          <o:OLEObject Type="Embed" ProgID="Equation.DSMT4" ShapeID="Object 3686" DrawAspect="Content" ObjectID="_1659255462" r:id="rId923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, tương tự </w:t>
      </w:r>
      <w:r w:rsidRPr="00FE748E">
        <w:rPr>
          <w:rFonts w:eastAsia="Times New Roman"/>
          <w:position w:val="-24"/>
          <w:sz w:val="24"/>
          <w:szCs w:val="24"/>
          <w:lang w:val="fr-FR" w:eastAsia="vi-VN"/>
        </w:rPr>
        <w:object w:dxaOrig="979" w:dyaOrig="619" w14:anchorId="085DC93D">
          <v:shape id="Object 3687" o:spid="_x0000_i2162" type="#_x0000_t75" style="width:48.6pt;height:31.4pt" o:ole="">
            <v:imagedata r:id="rId924" o:title=""/>
          </v:shape>
          <o:OLEObject Type="Embed" ProgID="Equation.DSMT4" ShapeID="Object 3687" DrawAspect="Content" ObjectID="_1659255463" r:id="rId925"/>
        </w:object>
      </w:r>
      <w:r w:rsidRPr="00FE748E">
        <w:rPr>
          <w:rFonts w:eastAsia="SimSun"/>
          <w:sz w:val="24"/>
          <w:szCs w:val="24"/>
          <w:lang w:val="fr-FR" w:eastAsia="vi-VN"/>
        </w:rPr>
        <w:t xml:space="preserve">. </w:t>
      </w:r>
    </w:p>
    <w:p w14:paraId="767721AE" w14:textId="2FF4B301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Times New Roman"/>
          <w:position w:val="-24"/>
          <w:sz w:val="24"/>
          <w:szCs w:val="24"/>
          <w:lang w:val="fr-FR" w:eastAsia="vi-VN"/>
        </w:rPr>
        <w:object w:dxaOrig="1539" w:dyaOrig="619" w14:anchorId="10FDEBED">
          <v:shape id="Object 3688" o:spid="_x0000_i2163" type="#_x0000_t75" style="width:78.15pt;height:31.4pt" o:ole="">
            <v:imagedata r:id="rId926" o:title=""/>
          </v:shape>
          <o:OLEObject Type="Embed" ProgID="Equation.DSMT4" ShapeID="Object 3688" DrawAspect="Content" ObjectID="_1659255464" r:id="rId927"/>
        </w:object>
      </w:r>
      <w:r w:rsidR="00FE748E" w:rsidRPr="00FE748E">
        <w:rPr>
          <w:rFonts w:eastAsia="SimSun"/>
          <w:sz w:val="24"/>
          <w:szCs w:val="24"/>
          <w:lang w:val="fr-FR" w:eastAsia="vi-VN"/>
        </w:rPr>
        <w:t>.</w:t>
      </w:r>
    </w:p>
    <w:p w14:paraId="53540180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szCs w:val="24"/>
          <w:lang w:val="fr-FR" w:eastAsia="vi-VN"/>
        </w:rPr>
        <w:t xml:space="preserve">Ta có </w:t>
      </w:r>
      <w:r w:rsidRPr="00FE748E">
        <w:rPr>
          <w:rFonts w:eastAsia="Times New Roman"/>
          <w:position w:val="-14"/>
          <w:sz w:val="24"/>
          <w:szCs w:val="24"/>
          <w:lang w:val="fr-FR" w:eastAsia="vi-VN"/>
        </w:rPr>
        <w:object w:dxaOrig="1999" w:dyaOrig="399" w14:anchorId="78509080">
          <v:shape id="Object 3689" o:spid="_x0000_i2164" type="#_x0000_t75" style="width:100.3pt;height:20.9pt" o:ole="">
            <v:imagedata r:id="rId928" o:title=""/>
          </v:shape>
          <o:OLEObject Type="Embed" ProgID="Equation.DSMT4" ShapeID="Object 3689" DrawAspect="Content" ObjectID="_1659255465" r:id="rId929"/>
        </w:object>
      </w:r>
    </w:p>
    <w:p w14:paraId="58CA7DEA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Times New Roman"/>
          <w:position w:val="-24"/>
          <w:sz w:val="24"/>
          <w:szCs w:val="24"/>
          <w:lang w:val="fr-FR" w:eastAsia="vi-VN"/>
        </w:rPr>
        <w:object w:dxaOrig="4860" w:dyaOrig="679" w14:anchorId="45C4818D">
          <v:shape id="Object 3690" o:spid="_x0000_i2165" type="#_x0000_t75" style="width:243.1pt;height:33.85pt" o:ole="">
            <v:imagedata r:id="rId930" o:title=""/>
          </v:shape>
          <o:OLEObject Type="Embed" ProgID="Equation.DSMT4" ShapeID="Object 3690" DrawAspect="Content" ObjectID="_1659255466" r:id="rId931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6B4D61D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Times New Roman"/>
          <w:position w:val="-24"/>
          <w:sz w:val="24"/>
          <w:szCs w:val="24"/>
          <w:lang w:val="fr-FR" w:eastAsia="vi-VN"/>
        </w:rPr>
        <w:object w:dxaOrig="3262" w:dyaOrig="679" w14:anchorId="1EAACC3A">
          <v:shape id="Object 3691" o:spid="_x0000_i2166" type="#_x0000_t75" style="width:163.1pt;height:33.85pt" o:ole="">
            <v:imagedata r:id="rId932" o:title=""/>
          </v:shape>
          <o:OLEObject Type="Embed" ProgID="Equation.DSMT4" ShapeID="Object 3691" DrawAspect="Content" ObjectID="_1659255467" r:id="rId933"/>
        </w:object>
      </w:r>
    </w:p>
    <w:p w14:paraId="12B0055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Times New Roman"/>
          <w:position w:val="-24"/>
          <w:sz w:val="24"/>
          <w:szCs w:val="24"/>
          <w:lang w:val="fr-FR" w:eastAsia="vi-VN"/>
        </w:rPr>
        <w:object w:dxaOrig="3979" w:dyaOrig="679" w14:anchorId="196983EC">
          <v:shape id="Object 3692" o:spid="_x0000_i2167" type="#_x0000_t75" style="width:199.4pt;height:33.85pt" o:ole="">
            <v:imagedata r:id="rId934" o:title=""/>
          </v:shape>
          <o:OLEObject Type="Embed" ProgID="Equation.DSMT4" ShapeID="Object 3692" DrawAspect="Content" ObjectID="_1659255468" r:id="rId935"/>
        </w:object>
      </w:r>
    </w:p>
    <w:p w14:paraId="05C8F0E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Times New Roman"/>
          <w:position w:val="-24"/>
          <w:sz w:val="24"/>
          <w:szCs w:val="24"/>
          <w:lang w:val="fr-FR" w:eastAsia="vi-VN"/>
        </w:rPr>
        <w:object w:dxaOrig="3562" w:dyaOrig="679" w14:anchorId="7FF6A6B5">
          <v:shape id="Object 3693" o:spid="_x0000_i2168" type="#_x0000_t75" style="width:177.85pt;height:33.85pt" o:ole="">
            <v:imagedata r:id="rId936" o:title=""/>
          </v:shape>
          <o:OLEObject Type="Embed" ProgID="Equation.DSMT4" ShapeID="Object 3693" DrawAspect="Content" ObjectID="_1659255469" r:id="rId937"/>
        </w:object>
      </w:r>
      <w:r w:rsidRPr="00FE748E">
        <w:rPr>
          <w:rFonts w:eastAsia="SimSun"/>
          <w:sz w:val="24"/>
          <w:szCs w:val="24"/>
          <w:lang w:val="fr-FR" w:eastAsia="vi-VN"/>
        </w:rPr>
        <w:t>.</w:t>
      </w:r>
    </w:p>
    <w:p w14:paraId="08CDDCA1" w14:textId="4D5C5BA1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àm số bậc bốn </w:t>
      </w:r>
      <w:r w:rsidRPr="00FE748E">
        <w:rPr>
          <w:rFonts w:eastAsia="SimSun"/>
          <w:position w:val="-10"/>
          <w:sz w:val="24"/>
          <w:lang w:eastAsia="vi-VN"/>
        </w:rPr>
        <w:object w:dxaOrig="539" w:dyaOrig="319" w14:anchorId="346673E0">
          <v:shape id="Object 3694" o:spid="_x0000_i2169" type="#_x0000_t75" style="width:27.1pt;height:16pt" o:ole="">
            <v:imagedata r:id="rId938" o:title=""/>
          </v:shape>
          <o:OLEObject Type="Embed" ProgID="Equation.DSMT4" ShapeID="Object 3694" DrawAspect="Content" ObjectID="_1659255470" r:id="rId939"/>
        </w:object>
      </w:r>
      <w:r w:rsidRPr="00FE748E">
        <w:rPr>
          <w:rFonts w:eastAsia="SimSun"/>
          <w:sz w:val="24"/>
          <w:lang w:eastAsia="vi-VN"/>
        </w:rPr>
        <w:t xml:space="preserve"> có bảng biến thiên như sau</w:t>
      </w:r>
    </w:p>
    <w:p w14:paraId="5C95CDC0" w14:textId="2B876A8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5978379C" wp14:editId="0BB7F6E5">
            <wp:extent cx="3532505" cy="1344295"/>
            <wp:effectExtent l="0" t="0" r="0" b="0"/>
            <wp:docPr id="114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2505" cy="134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90442" w14:textId="77777777" w:rsidR="00FE748E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ố điểm cực trị của hàm số </w:t>
      </w:r>
      <w:r w:rsidRPr="00FE748E">
        <w:rPr>
          <w:rFonts w:eastAsia="SimSun"/>
          <w:position w:val="-14"/>
          <w:sz w:val="24"/>
          <w:lang w:eastAsia="vi-VN"/>
        </w:rPr>
        <w:object w:dxaOrig="1999" w:dyaOrig="439" w14:anchorId="73FA3057">
          <v:shape id="Object 3696" o:spid="_x0000_i2171" type="#_x0000_t75" style="width:99.7pt;height:21.55pt" o:ole="">
            <v:imagedata r:id="rId941" o:title=""/>
          </v:shape>
          <o:OLEObject Type="Embed" ProgID="Equation.DSMT4" ShapeID="Object 3696" DrawAspect="Content" ObjectID="_1659255471" r:id="rId942"/>
        </w:object>
      </w:r>
    </w:p>
    <w:p w14:paraId="6506BCB0" w14:textId="0CCDAD8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 w:val="24"/>
          <w:lang w:eastAsia="vi-VN"/>
        </w:rPr>
      </w:pPr>
      <w:r w:rsidRPr="00FE748E">
        <w:rPr>
          <w:rFonts w:eastAsia="SimSun"/>
          <w:b/>
          <w:color w:val="0000FF"/>
          <w:sz w:val="24"/>
          <w:lang w:val="vi-VN"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6"/>
          <w:sz w:val="24"/>
          <w:lang w:val="vi-VN" w:eastAsia="vi-VN"/>
        </w:rPr>
        <w:object w:dxaOrig="199" w:dyaOrig="279" w14:anchorId="601D5D2F">
          <v:shape id="Object 3697" o:spid="_x0000_i2172" type="#_x0000_t75" style="width:9.85pt;height:14.15pt" o:ole="">
            <v:imagedata r:id="rId943" o:title=""/>
          </v:shape>
          <o:OLEObject Type="Embed" ProgID="Equation.DSMT4" ShapeID="Object 3697" DrawAspect="Content" ObjectID="_1659255472" r:id="rId944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4"/>
          <w:sz w:val="24"/>
          <w:lang w:val="vi-VN" w:eastAsia="vi-VN"/>
        </w:rPr>
        <w:object w:dxaOrig="199" w:dyaOrig="259" w14:anchorId="618CBD59">
          <v:shape id="Object 3698" o:spid="_x0000_i2173" type="#_x0000_t75" style="width:9.85pt;height:12.9pt" o:ole="">
            <v:imagedata r:id="rId945" o:title=""/>
          </v:shape>
          <o:OLEObject Type="Embed" ProgID="Equation.DSMT4" ShapeID="Object 3698" DrawAspect="Content" ObjectID="_1659255473" r:id="rId946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val="vi-VN" w:eastAsia="vi-VN"/>
        </w:rPr>
        <w:t>C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4"/>
          <w:sz w:val="24"/>
          <w:lang w:val="vi-VN" w:eastAsia="vi-VN"/>
        </w:rPr>
        <w:object w:dxaOrig="179" w:dyaOrig="259" w14:anchorId="6F48E109">
          <v:shape id="Object 3699" o:spid="_x0000_i2174" type="#_x0000_t75" style="width:9.25pt;height:12.9pt" o:ole="">
            <v:imagedata r:id="rId947" o:title=""/>
          </v:shape>
          <o:OLEObject Type="Embed" ProgID="Equation.DSMT4" ShapeID="Object 3699" DrawAspect="Content" ObjectID="_1659255474" r:id="rId948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val="vi-VN" w:eastAsia="vi-VN"/>
        </w:rPr>
        <w:tab/>
        <w:t>D.</w:t>
      </w:r>
      <w:r w:rsidR="00CA4326" w:rsidRPr="00FE748E">
        <w:rPr>
          <w:rFonts w:eastAsia="SimSun"/>
          <w:b/>
          <w:color w:val="008000"/>
          <w:sz w:val="24"/>
          <w:lang w:val="vi-VN" w:eastAsia="vi-VN"/>
        </w:rPr>
        <w:t xml:space="preserve"> </w:t>
      </w:r>
      <w:r w:rsidR="00CA4326" w:rsidRPr="00FE748E">
        <w:rPr>
          <w:rFonts w:eastAsia="Times New Roman"/>
          <w:position w:val="-4"/>
          <w:sz w:val="24"/>
          <w:lang w:val="vi-VN" w:eastAsia="vi-VN"/>
        </w:rPr>
        <w:object w:dxaOrig="179" w:dyaOrig="239" w14:anchorId="59EE1113">
          <v:shape id="Object 3700" o:spid="_x0000_i2175" type="#_x0000_t75" style="width:9.25pt;height:11.7pt" o:ole="">
            <v:imagedata r:id="rId949" o:title=""/>
          </v:shape>
          <o:OLEObject Type="Embed" ProgID="Equation.DSMT4" ShapeID="Object 3700" DrawAspect="Content" ObjectID="_1659255475" r:id="rId950"/>
        </w:object>
      </w:r>
      <w:r w:rsidR="00CA4326" w:rsidRPr="00FE748E">
        <w:rPr>
          <w:rFonts w:eastAsia="SimSun"/>
          <w:sz w:val="24"/>
          <w:lang w:eastAsia="vi-VN"/>
        </w:rPr>
        <w:t>.</w:t>
      </w:r>
    </w:p>
    <w:p w14:paraId="4E8198CF" w14:textId="5AB24A62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5CD0141D" w14:textId="2765629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C</w:t>
      </w:r>
    </w:p>
    <w:p w14:paraId="35A0915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position w:val="-14"/>
          <w:sz w:val="24"/>
          <w:szCs w:val="24"/>
          <w:lang w:eastAsia="vi-VN"/>
        </w:rPr>
        <w:object w:dxaOrig="8385" w:dyaOrig="439" w14:anchorId="1D11FB05">
          <v:shape id="Object 3701" o:spid="_x0000_i2176" type="#_x0000_t75" style="width:420.3pt;height:21.55pt" o:ole="">
            <v:imagedata r:id="rId951" o:title=""/>
          </v:shape>
          <o:OLEObject Type="Embed" ProgID="Equation.DSMT4" ShapeID="Object 3701" DrawAspect="Content" ObjectID="_1659255476" r:id="rId952"/>
        </w:object>
      </w:r>
    </w:p>
    <w:p w14:paraId="6BF4E3F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b/>
          <w:position w:val="-10"/>
          <w:sz w:val="24"/>
          <w:szCs w:val="24"/>
          <w:lang w:eastAsia="vi-VN"/>
        </w:rPr>
        <w:object w:dxaOrig="939" w:dyaOrig="319" w14:anchorId="55D79E9F">
          <v:shape id="Object 3702" o:spid="_x0000_i2177" type="#_x0000_t75" style="width:47.4pt;height:16pt" o:ole="">
            <v:imagedata r:id="rId953" o:title=""/>
          </v:shape>
          <o:OLEObject Type="Embed" ProgID="Equation.DSMT4" ShapeID="Object 3702" DrawAspect="Content" ObjectID="_1659255477" r:id="rId954"/>
        </w:object>
      </w:r>
      <w:r w:rsidRPr="00FE748E">
        <w:rPr>
          <w:rFonts w:eastAsia="SimSun"/>
          <w:b/>
          <w:sz w:val="24"/>
          <w:szCs w:val="24"/>
          <w:lang w:eastAsia="vi-VN"/>
        </w:rPr>
        <w:t xml:space="preserve"> </w:t>
      </w:r>
      <w:r w:rsidRPr="00FE748E">
        <w:rPr>
          <w:rFonts w:eastAsia="SimSun"/>
          <w:sz w:val="24"/>
          <w:szCs w:val="24"/>
          <w:lang w:eastAsia="vi-VN"/>
        </w:rPr>
        <w:t>ta được</w:t>
      </w:r>
    </w:p>
    <w:p w14:paraId="2CDB46E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+ </w:t>
      </w:r>
      <w:r w:rsidRPr="00FE748E">
        <w:rPr>
          <w:rFonts w:eastAsia="SimSun"/>
          <w:b/>
          <w:sz w:val="24"/>
          <w:szCs w:val="24"/>
          <w:lang w:eastAsia="vi-VN"/>
        </w:rPr>
        <w:t xml:space="preserve">TH1: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559" w:dyaOrig="279" w14:anchorId="4BED0F41">
          <v:shape id="Object 3703" o:spid="_x0000_i2178" type="#_x0000_t75" style="width:27.7pt;height:14.15pt" o:ole="">
            <v:imagedata r:id="rId955" o:title=""/>
          </v:shape>
          <o:OLEObject Type="Embed" ProgID="Equation.DSMT4" ShapeID="Object 3703" DrawAspect="Content" ObjectID="_1659255478" r:id="rId956"/>
        </w:object>
      </w:r>
    </w:p>
    <w:p w14:paraId="733B548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sz w:val="24"/>
          <w:szCs w:val="24"/>
          <w:lang w:eastAsia="vi-VN"/>
        </w:rPr>
        <w:t xml:space="preserve">+ TH2: </w:t>
      </w:r>
      <w:r w:rsidRPr="00FE748E">
        <w:rPr>
          <w:rFonts w:eastAsia="SimSun"/>
          <w:b/>
          <w:position w:val="-66"/>
          <w:sz w:val="24"/>
          <w:szCs w:val="24"/>
          <w:lang w:eastAsia="vi-VN"/>
        </w:rPr>
        <w:object w:dxaOrig="3102" w:dyaOrig="1440" w14:anchorId="606F141E">
          <v:shape id="Object 3704" o:spid="_x0000_i2179" type="#_x0000_t75" style="width:155.1pt;height:1in" o:ole="">
            <v:imagedata r:id="rId957" o:title=""/>
          </v:shape>
          <o:OLEObject Type="Embed" ProgID="Equation.DSMT4" ShapeID="Object 3704" DrawAspect="Content" ObjectID="_1659255479" r:id="rId958"/>
        </w:object>
      </w:r>
    </w:p>
    <w:p w14:paraId="46274FC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sz w:val="24"/>
          <w:szCs w:val="24"/>
          <w:lang w:eastAsia="vi-VN"/>
        </w:rPr>
        <w:t xml:space="preserve">+ TH3: </w:t>
      </w:r>
      <w:r w:rsidRPr="00FE748E">
        <w:rPr>
          <w:rFonts w:eastAsia="SimSun"/>
          <w:b/>
          <w:position w:val="-10"/>
          <w:sz w:val="24"/>
          <w:szCs w:val="24"/>
          <w:lang w:eastAsia="vi-VN"/>
        </w:rPr>
        <w:object w:dxaOrig="2500" w:dyaOrig="319" w14:anchorId="2063A522">
          <v:shape id="Object 3705" o:spid="_x0000_i2180" type="#_x0000_t75" style="width:125.55pt;height:16pt" o:ole="">
            <v:imagedata r:id="rId959" o:title=""/>
          </v:shape>
          <o:OLEObject Type="Embed" ProgID="Equation.DSMT4" ShapeID="Object 3705" DrawAspect="Content" ObjectID="_1659255480" r:id="rId960"/>
        </w:object>
      </w:r>
      <w:r w:rsidRPr="00FE748E">
        <w:rPr>
          <w:rFonts w:eastAsia="SimSun"/>
          <w:b/>
          <w:sz w:val="24"/>
          <w:szCs w:val="24"/>
          <w:lang w:eastAsia="vi-VN"/>
        </w:rPr>
        <w:t>.</w:t>
      </w:r>
    </w:p>
    <w:p w14:paraId="6D2C8C16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Từ bảng biến thiên ta có hàm số thỏa mãn là </w: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2239" w:dyaOrig="359" w14:anchorId="29C2C1D9">
          <v:shape id="Object 3706" o:spid="_x0000_i2181" type="#_x0000_t75" style="width:112pt;height:17.85pt" o:ole="">
            <v:imagedata r:id="rId961" o:title=""/>
          </v:shape>
          <o:OLEObject Type="Embed" ProgID="Equation.DSMT4" ShapeID="Object 3706" DrawAspect="Content" ObjectID="_1659255481" r:id="rId962"/>
        </w:object>
      </w:r>
    </w:p>
    <w:p w14:paraId="61071F6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position w:val="-14"/>
          <w:sz w:val="24"/>
          <w:szCs w:val="24"/>
          <w:lang w:eastAsia="vi-VN"/>
        </w:rPr>
        <w:object w:dxaOrig="7860" w:dyaOrig="399" w14:anchorId="2F937A06">
          <v:shape id="Object 3707" o:spid="_x0000_i2182" type="#_x0000_t75" style="width:393.85pt;height:20.3pt" o:ole="">
            <v:imagedata r:id="rId963" o:title=""/>
          </v:shape>
          <o:OLEObject Type="Embed" ProgID="Equation.DSMT4" ShapeID="Object 3707" DrawAspect="Content" ObjectID="_1659255482" r:id="rId964"/>
        </w:object>
      </w:r>
    </w:p>
    <w:p w14:paraId="694D871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Với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799" w:dyaOrig="279" w14:anchorId="47BD0A00">
          <v:shape id="Object 3708" o:spid="_x0000_i2183" type="#_x0000_t75" style="width:40pt;height:14.15pt" o:ole="">
            <v:imagedata r:id="rId965" o:title=""/>
          </v:shape>
          <o:OLEObject Type="Embed" ProgID="Equation.DSMT4" ShapeID="Object 3708" DrawAspect="Content" ObjectID="_1659255483" r:id="rId966"/>
        </w:object>
      </w:r>
      <w:r w:rsidRPr="00FE748E">
        <w:rPr>
          <w:rFonts w:eastAsia="SimSun"/>
          <w:sz w:val="24"/>
          <w:szCs w:val="24"/>
          <w:lang w:eastAsia="vi-VN"/>
        </w:rPr>
        <w:t xml:space="preserve"> ta có: </w: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5640" w:dyaOrig="359" w14:anchorId="3A358954">
          <v:shape id="Object 3709" o:spid="_x0000_i2184" type="#_x0000_t75" style="width:281.85pt;height:17.85pt" o:ole="">
            <v:imagedata r:id="rId967" o:title=""/>
          </v:shape>
          <o:OLEObject Type="Embed" ProgID="Equation.DSMT4" ShapeID="Object 3709" DrawAspect="Content" ObjectID="_1659255484" r:id="rId968"/>
        </w:object>
      </w:r>
    </w:p>
    <w:p w14:paraId="5E4560AA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position w:val="-6"/>
          <w:sz w:val="24"/>
          <w:szCs w:val="24"/>
          <w:lang w:eastAsia="vi-VN"/>
        </w:rPr>
        <w:object w:dxaOrig="339" w:dyaOrig="239" w14:anchorId="32E22180">
          <v:shape id="Object 3710" o:spid="_x0000_i2185" type="#_x0000_t75" style="width:17.25pt;height:11.7pt" o:ole="">
            <v:imagedata r:id="rId969" o:title=""/>
          </v:shape>
          <o:OLEObject Type="Embed" ProgID="Equation.DSMT4" ShapeID="Object 3710" DrawAspect="Content" ObjectID="_1659255485" r:id="rId970"/>
        </w:objec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3102" w:dyaOrig="319" w14:anchorId="282BF801">
          <v:shape id="Object 3711" o:spid="_x0000_i2186" type="#_x0000_t75" style="width:155.1pt;height:16pt" o:ole="">
            <v:imagedata r:id="rId971" o:title=""/>
          </v:shape>
          <o:OLEObject Type="Embed" ProgID="Equation.DSMT4" ShapeID="Object 3711" DrawAspect="Content" ObjectID="_1659255486" r:id="rId972"/>
        </w:object>
      </w:r>
    </w:p>
    <w:p w14:paraId="269A40A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Lập bảng biến thiên ta suy ra có </w:t>
      </w:r>
      <w:r w:rsidRPr="00FE748E">
        <w:rPr>
          <w:rFonts w:eastAsia="SimSun"/>
          <w:position w:val="-4"/>
          <w:sz w:val="24"/>
          <w:szCs w:val="24"/>
          <w:lang w:eastAsia="vi-VN"/>
        </w:rPr>
        <w:object w:dxaOrig="199" w:dyaOrig="259" w14:anchorId="39D6034C">
          <v:shape id="Object 3712" o:spid="_x0000_i2187" type="#_x0000_t75" style="width:9.85pt;height:12.9pt" o:ole="">
            <v:imagedata r:id="rId973" o:title=""/>
          </v:shape>
          <o:OLEObject Type="Embed" ProgID="Equation.DSMT4" ShapeID="Object 3712" DrawAspect="Content" ObjectID="_1659255487" r:id="rId974"/>
        </w:object>
      </w:r>
      <w:r w:rsidRPr="00FE748E">
        <w:rPr>
          <w:rFonts w:eastAsia="SimSun"/>
          <w:sz w:val="24"/>
          <w:szCs w:val="24"/>
          <w:lang w:eastAsia="vi-VN"/>
        </w:rPr>
        <w:t xml:space="preserve"> nghiệm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599" w:dyaOrig="279" w14:anchorId="624958A5">
          <v:shape id="Object 3713" o:spid="_x0000_i2188" type="#_x0000_t75" style="width:30.15pt;height:14.15pt" o:ole="">
            <v:imagedata r:id="rId975" o:title=""/>
          </v:shape>
          <o:OLEObject Type="Embed" ProgID="Equation.DSMT4" ShapeID="Object 3713" DrawAspect="Content" ObjectID="_1659255488" r:id="rId976"/>
        </w:object>
      </w:r>
      <w:r w:rsidRPr="00FE748E">
        <w:rPr>
          <w:rFonts w:eastAsia="SimSun"/>
          <w:sz w:val="24"/>
          <w:szCs w:val="24"/>
          <w:lang w:eastAsia="vi-VN"/>
        </w:rPr>
        <w:t xml:space="preserve"> nghiệm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199" w:dyaOrig="219" w14:anchorId="32DA8A35">
          <v:shape id="Object 3714" o:spid="_x0000_i2189" type="#_x0000_t75" style="width:9.85pt;height:11.1pt" o:ole="">
            <v:imagedata r:id="rId977" o:title=""/>
          </v:shape>
          <o:OLEObject Type="Embed" ProgID="Equation.DSMT4" ShapeID="Object 3714" DrawAspect="Content" ObjectID="_1659255489" r:id="rId978"/>
        </w:object>
      </w:r>
    </w:p>
    <w:p w14:paraId="06AE6FC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Vậy có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179" w:dyaOrig="279" w14:anchorId="04F4EC0C">
          <v:shape id="Object 3715" o:spid="_x0000_i2190" type="#_x0000_t75" style="width:9.25pt;height:14.15pt" o:ole="">
            <v:imagedata r:id="rId979" o:title=""/>
          </v:shape>
          <o:OLEObject Type="Embed" ProgID="Equation.DSMT4" ShapeID="Object 3715" DrawAspect="Content" ObjectID="_1659255490" r:id="rId980"/>
        </w:object>
      </w:r>
      <w:r w:rsidRPr="00FE748E">
        <w:rPr>
          <w:rFonts w:eastAsia="SimSun"/>
          <w:sz w:val="24"/>
          <w:szCs w:val="24"/>
          <w:lang w:eastAsia="vi-VN"/>
        </w:rPr>
        <w:t xml:space="preserve"> cực trị.</w:t>
      </w:r>
    </w:p>
    <w:p w14:paraId="6F53A95A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lastRenderedPageBreak/>
        <w:t xml:space="preserve">Xét các số thực không âm </w:t>
      </w:r>
      <w:r w:rsidRPr="00FE748E">
        <w:rPr>
          <w:rFonts w:eastAsia="SimSun"/>
          <w:position w:val="-6"/>
          <w:sz w:val="24"/>
          <w:lang w:val="vi-VN" w:eastAsia="vi-VN"/>
        </w:rPr>
        <w:object w:dxaOrig="199" w:dyaOrig="219" w14:anchorId="43104534">
          <v:shape id="Object 3716" o:spid="_x0000_i2191" type="#_x0000_t75" style="width:9.85pt;height:11.1pt" o:ole="">
            <v:imagedata r:id="rId981" o:title=""/>
          </v:shape>
          <o:OLEObject Type="Embed" ProgID="Equation.DSMT4" ShapeID="Object 3716" DrawAspect="Content" ObjectID="_1659255491" r:id="rId982"/>
        </w:object>
      </w:r>
      <w:r w:rsidRPr="00FE748E">
        <w:rPr>
          <w:rFonts w:eastAsia="SimSun"/>
          <w:sz w:val="24"/>
          <w:lang w:eastAsia="vi-VN"/>
        </w:rPr>
        <w:t xml:space="preserve"> và </w:t>
      </w:r>
      <w:r w:rsidRPr="00FE748E">
        <w:rPr>
          <w:rFonts w:eastAsia="SimSun"/>
          <w:position w:val="-10"/>
          <w:sz w:val="24"/>
          <w:lang w:val="vi-VN" w:eastAsia="vi-VN"/>
        </w:rPr>
        <w:object w:dxaOrig="219" w:dyaOrig="259" w14:anchorId="623BA23F">
          <v:shape id="Object 3717" o:spid="_x0000_i2192" type="#_x0000_t75" style="width:11.1pt;height:13.55pt" o:ole="">
            <v:imagedata r:id="rId983" o:title=""/>
          </v:shape>
          <o:OLEObject Type="Embed" ProgID="Equation.DSMT4" ShapeID="Object 3717" DrawAspect="Content" ObjectID="_1659255492" r:id="rId984"/>
        </w:object>
      </w:r>
      <w:r w:rsidRPr="00FE748E">
        <w:rPr>
          <w:rFonts w:eastAsia="SimSun"/>
          <w:sz w:val="24"/>
          <w:lang w:eastAsia="vi-VN"/>
        </w:rPr>
        <w:t xml:space="preserve"> thỏa mãn </w:t>
      </w:r>
      <w:r w:rsidRPr="00FE748E">
        <w:rPr>
          <w:rFonts w:eastAsia="SimSun"/>
          <w:position w:val="-10"/>
          <w:sz w:val="24"/>
          <w:lang w:val="vi-VN" w:eastAsia="vi-VN"/>
        </w:rPr>
        <w:object w:dxaOrig="1600" w:dyaOrig="359" w14:anchorId="24CC3A3B">
          <v:shape id="Object 3718" o:spid="_x0000_i2193" type="#_x0000_t75" style="width:80pt;height:17.85pt" o:ole="">
            <v:imagedata r:id="rId985" o:title=""/>
          </v:shape>
          <o:OLEObject Type="Embed" ProgID="Equation.DSMT4" ShapeID="Object 3718" DrawAspect="Content" ObjectID="_1659255493" r:id="rId986"/>
        </w:object>
      </w:r>
      <w:r w:rsidRPr="00FE748E">
        <w:rPr>
          <w:rFonts w:eastAsia="SimSun"/>
          <w:sz w:val="24"/>
          <w:lang w:eastAsia="vi-VN"/>
        </w:rPr>
        <w:t xml:space="preserve">. Giá trị nhỏ nhất của biểu thức </w:t>
      </w:r>
      <w:r w:rsidRPr="00FE748E">
        <w:rPr>
          <w:rFonts w:eastAsia="SimSun"/>
          <w:position w:val="-10"/>
          <w:sz w:val="24"/>
          <w:lang w:val="vi-VN" w:eastAsia="vi-VN"/>
        </w:rPr>
        <w:object w:dxaOrig="2100" w:dyaOrig="359" w14:anchorId="49E2C020">
          <v:shape id="Object 3719" o:spid="_x0000_i2194" type="#_x0000_t75" style="width:105.25pt;height:17.85pt" o:ole="">
            <v:imagedata r:id="rId987" o:title=""/>
          </v:shape>
          <o:OLEObject Type="Embed" ProgID="Equation.DSMT4" ShapeID="Object 3719" DrawAspect="Content" ObjectID="_1659255494" r:id="rId988"/>
        </w:object>
      </w:r>
      <w:r w:rsidRPr="00FE748E">
        <w:rPr>
          <w:rFonts w:eastAsia="SimSun"/>
          <w:sz w:val="24"/>
          <w:lang w:eastAsia="vi-VN"/>
        </w:rPr>
        <w:t xml:space="preserve"> bằng</w:t>
      </w:r>
    </w:p>
    <w:p w14:paraId="007948E0" w14:textId="76A299C9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val="vi-VN" w:eastAsia="vi-VN"/>
        </w:rPr>
        <w:object w:dxaOrig="339" w:dyaOrig="619" w14:anchorId="1AF16B89">
          <v:shape id="Object 3720" o:spid="_x0000_i2195" type="#_x0000_t75" style="width:17.25pt;height:31.4pt" o:ole="">
            <v:imagedata r:id="rId989" o:title=""/>
          </v:shape>
          <o:OLEObject Type="Embed" ProgID="Equation.DSMT4" ShapeID="Object 3720" DrawAspect="Content" ObjectID="_1659255495" r:id="rId990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val="vi-VN" w:eastAsia="vi-VN"/>
        </w:rPr>
        <w:object w:dxaOrig="219" w:dyaOrig="619" w14:anchorId="3AB72D6D">
          <v:shape id="Object 3721" o:spid="_x0000_i2196" type="#_x0000_t75" style="width:11.1pt;height:31.4pt" o:ole="">
            <v:imagedata r:id="rId991" o:title=""/>
          </v:shape>
          <o:OLEObject Type="Embed" ProgID="Equation.DSMT4" ShapeID="Object 3721" DrawAspect="Content" ObjectID="_1659255496" r:id="rId992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val="vi-VN" w:eastAsia="vi-VN"/>
        </w:rPr>
        <w:object w:dxaOrig="339" w:dyaOrig="619" w14:anchorId="20569374">
          <v:shape id="Object 3722" o:spid="_x0000_i2197" type="#_x0000_t75" style="width:17.25pt;height:31.4pt" o:ole="">
            <v:imagedata r:id="rId993" o:title=""/>
          </v:shape>
          <o:OLEObject Type="Embed" ProgID="Equation.DSMT4" ShapeID="Object 3722" DrawAspect="Content" ObjectID="_1659255497" r:id="rId994"/>
        </w:object>
      </w:r>
      <w:r w:rsidR="00CA4326" w:rsidRPr="00FE748E">
        <w:rPr>
          <w:rFonts w:eastAsia="SimSun"/>
          <w:sz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position w:val="-24"/>
          <w:sz w:val="24"/>
          <w:lang w:val="vi-VN" w:eastAsia="vi-VN"/>
        </w:rPr>
        <w:object w:dxaOrig="339" w:dyaOrig="619" w14:anchorId="34638F59">
          <v:shape id="Object 3723" o:spid="_x0000_i2198" type="#_x0000_t75" style="width:17.25pt;height:31.4pt" o:ole="">
            <v:imagedata r:id="rId995" o:title=""/>
          </v:shape>
          <o:OLEObject Type="Embed" ProgID="Equation.DSMT4" ShapeID="Object 3723" DrawAspect="Content" ObjectID="_1659255498" r:id="rId996"/>
        </w:object>
      </w:r>
      <w:r w:rsidR="00CA4326" w:rsidRPr="00FE748E">
        <w:rPr>
          <w:rFonts w:eastAsia="SimSun"/>
          <w:sz w:val="24"/>
          <w:lang w:val="vi-VN" w:eastAsia="vi-VN"/>
        </w:rPr>
        <w:t>.</w:t>
      </w:r>
    </w:p>
    <w:p w14:paraId="47ED5FF7" w14:textId="1B09521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800080"/>
          <w:sz w:val="24"/>
          <w:lang w:eastAsia="vi-VN"/>
        </w:rPr>
        <w:t>Lời giải</w:t>
      </w:r>
    </w:p>
    <w:p w14:paraId="78874F1C" w14:textId="37C83EFF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b/>
          <w:color w:val="008000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eastAsia="vi-VN"/>
        </w:rPr>
        <w:t>Chọn D</w:t>
      </w:r>
    </w:p>
    <w:p w14:paraId="79F2DC4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a có </w:t>
      </w:r>
      <w:r w:rsidRPr="00FE748E">
        <w:rPr>
          <w:rFonts w:eastAsia="SimSun"/>
          <w:position w:val="-14"/>
          <w:sz w:val="24"/>
          <w:lang w:val="vi-VN" w:eastAsia="vi-VN"/>
        </w:rPr>
        <w:object w:dxaOrig="6640" w:dyaOrig="399" w14:anchorId="2B977399">
          <v:shape id="Object 3724" o:spid="_x0000_i2199" type="#_x0000_t75" style="width:332.3pt;height:20.3pt" o:ole="">
            <v:imagedata r:id="rId997" o:title=""/>
          </v:shape>
          <o:OLEObject Type="Embed" ProgID="Equation.DSMT4" ShapeID="Object 3724" DrawAspect="Content" ObjectID="_1659255499" r:id="rId998"/>
        </w:object>
      </w:r>
      <w:r w:rsidRPr="00FE748E">
        <w:rPr>
          <w:rFonts w:eastAsia="SimSun"/>
          <w:sz w:val="24"/>
          <w:lang w:eastAsia="vi-VN"/>
        </w:rPr>
        <w:t>(1)</w:t>
      </w:r>
    </w:p>
    <w:p w14:paraId="74FA955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ét TH </w:t>
      </w:r>
      <w:r w:rsidRPr="00FE748E">
        <w:rPr>
          <w:rFonts w:eastAsia="SimSun"/>
          <w:position w:val="-24"/>
          <w:sz w:val="24"/>
          <w:lang w:val="vi-VN" w:eastAsia="vi-VN"/>
        </w:rPr>
        <w:object w:dxaOrig="1880" w:dyaOrig="619" w14:anchorId="6C3A6D60">
          <v:shape id="Object 3725" o:spid="_x0000_i2200" type="#_x0000_t75" style="width:93.55pt;height:31.4pt" o:ole="">
            <v:imagedata r:id="rId999" o:title=""/>
          </v:shape>
          <o:OLEObject Type="Embed" ProgID="Equation.DSMT4" ShapeID="Object 3725" DrawAspect="Content" ObjectID="_1659255500" r:id="rId1000"/>
        </w:object>
      </w:r>
      <w:r w:rsidRPr="00FE748E">
        <w:rPr>
          <w:rFonts w:eastAsia="SimSun"/>
          <w:sz w:val="24"/>
          <w:lang w:eastAsia="vi-VN"/>
        </w:rPr>
        <w:t xml:space="preserve">. (1) đúng với mọi giá trị </w:t>
      </w:r>
      <w:r w:rsidRPr="00FE748E">
        <w:rPr>
          <w:rFonts w:eastAsia="SimSun"/>
          <w:position w:val="-44"/>
          <w:sz w:val="24"/>
          <w:lang w:val="vi-VN" w:eastAsia="vi-VN"/>
        </w:rPr>
        <w:object w:dxaOrig="3580" w:dyaOrig="999" w14:anchorId="1882EFF1">
          <v:shape id="Object 3726" o:spid="_x0000_i2201" type="#_x0000_t75" style="width:179.1pt;height:50.45pt" o:ole="">
            <v:imagedata r:id="rId1001" o:title=""/>
          </v:shape>
          <o:OLEObject Type="Embed" ProgID="Equation.DSMT4" ShapeID="Object 3726" DrawAspect="Content" ObjectID="_1659255501" r:id="rId1002"/>
        </w:object>
      </w:r>
      <w:r w:rsidRPr="00FE748E">
        <w:rPr>
          <w:rFonts w:eastAsia="SimSun"/>
          <w:sz w:val="24"/>
          <w:lang w:eastAsia="vi-VN"/>
        </w:rPr>
        <w:t xml:space="preserve"> (2)</w:t>
      </w:r>
    </w:p>
    <w:p w14:paraId="4C40384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ét TH </w:t>
      </w:r>
      <w:r w:rsidRPr="00FE748E">
        <w:rPr>
          <w:rFonts w:eastAsia="SimSun"/>
          <w:position w:val="-24"/>
          <w:sz w:val="24"/>
          <w:lang w:val="vi-VN" w:eastAsia="vi-VN"/>
        </w:rPr>
        <w:object w:dxaOrig="2218" w:dyaOrig="619" w14:anchorId="723BB1F6">
          <v:shape id="Object 3727" o:spid="_x0000_i2202" type="#_x0000_t75" style="width:110.75pt;height:31.4pt" o:ole="">
            <v:imagedata r:id="rId1003" o:title=""/>
          </v:shape>
          <o:OLEObject Type="Embed" ProgID="Equation.DSMT4" ShapeID="Object 3727" DrawAspect="Content" ObjectID="_1659255502" r:id="rId1004"/>
        </w:object>
      </w:r>
      <w:r w:rsidRPr="00FE748E">
        <w:rPr>
          <w:rFonts w:eastAsia="SimSun"/>
          <w:sz w:val="24"/>
          <w:lang w:eastAsia="vi-VN"/>
        </w:rPr>
        <w:t>.</w:t>
      </w:r>
    </w:p>
    <w:p w14:paraId="56BC81A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ét hàm số </w:t>
      </w:r>
      <w:r w:rsidRPr="00FE748E">
        <w:rPr>
          <w:rFonts w:eastAsia="SimSun"/>
          <w:position w:val="-14"/>
          <w:sz w:val="24"/>
          <w:lang w:val="vi-VN" w:eastAsia="vi-VN"/>
        </w:rPr>
        <w:object w:dxaOrig="1059" w:dyaOrig="399" w14:anchorId="77271A28">
          <v:shape id="Object 3728" o:spid="_x0000_i2203" type="#_x0000_t75" style="width:53.55pt;height:20.3pt" o:ole="">
            <v:imagedata r:id="rId1005" o:title=""/>
          </v:shape>
          <o:OLEObject Type="Embed" ProgID="Equation.DSMT4" ShapeID="Object 3728" DrawAspect="Content" ObjectID="_1659255503" r:id="rId1006"/>
        </w:object>
      </w:r>
      <w:r w:rsidRPr="00FE748E">
        <w:rPr>
          <w:rFonts w:eastAsia="SimSun"/>
          <w:sz w:val="24"/>
          <w:lang w:eastAsia="vi-VN"/>
        </w:rPr>
        <w:t xml:space="preserve"> với </w:t>
      </w:r>
      <w:r w:rsidRPr="00FE748E">
        <w:rPr>
          <w:rFonts w:eastAsia="SimSun"/>
          <w:position w:val="-6"/>
          <w:sz w:val="24"/>
          <w:lang w:val="vi-VN" w:eastAsia="vi-VN"/>
        </w:rPr>
        <w:object w:dxaOrig="499" w:dyaOrig="279" w14:anchorId="32237109">
          <v:shape id="Object 3729" o:spid="_x0000_i2204" type="#_x0000_t75" style="width:24.6pt;height:13.55pt" o:ole="">
            <v:imagedata r:id="rId1007" o:title=""/>
          </v:shape>
          <o:OLEObject Type="Embed" ProgID="Equation.DSMT4" ShapeID="Object 3729" DrawAspect="Content" ObjectID="_1659255504" r:id="rId1008"/>
        </w:object>
      </w:r>
    </w:p>
    <w:p w14:paraId="18C7509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position w:val="-14"/>
          <w:sz w:val="24"/>
          <w:lang w:val="vi-VN" w:eastAsia="vi-VN"/>
        </w:rPr>
        <w:object w:dxaOrig="2580" w:dyaOrig="399" w14:anchorId="14B42D88">
          <v:shape id="Object 3730" o:spid="_x0000_i2205" type="#_x0000_t75" style="width:129.25pt;height:20.3pt" o:ole="">
            <v:imagedata r:id="rId1009" o:title=""/>
          </v:shape>
          <o:OLEObject Type="Embed" ProgID="Equation.DSMT4" ShapeID="Object 3730" DrawAspect="Content" ObjectID="_1659255505" r:id="rId1010"/>
        </w:object>
      </w:r>
      <w:r w:rsidRPr="00FE748E">
        <w:rPr>
          <w:rFonts w:eastAsia="SimSun"/>
          <w:sz w:val="24"/>
          <w:lang w:eastAsia="vi-VN"/>
        </w:rPr>
        <w:t xml:space="preserve"> với mọi </w:t>
      </w:r>
      <w:r w:rsidRPr="00FE748E">
        <w:rPr>
          <w:rFonts w:eastAsia="SimSun"/>
          <w:position w:val="-6"/>
          <w:sz w:val="24"/>
          <w:lang w:val="vi-VN" w:eastAsia="vi-VN"/>
        </w:rPr>
        <w:object w:dxaOrig="499" w:dyaOrig="279" w14:anchorId="5F4363EA">
          <v:shape id="Object 3731" o:spid="_x0000_i2206" type="#_x0000_t75" style="width:24.6pt;height:13.55pt" o:ole="">
            <v:imagedata r:id="rId1007" o:title=""/>
          </v:shape>
          <o:OLEObject Type="Embed" ProgID="Equation.DSMT4" ShapeID="Object 3731" DrawAspect="Content" ObjectID="_1659255506" r:id="rId1011"/>
        </w:object>
      </w:r>
    </w:p>
    <w:p w14:paraId="316B980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(1) </w:t>
      </w:r>
      <w:r w:rsidRPr="00FE748E">
        <w:rPr>
          <w:rFonts w:eastAsia="SimSun"/>
          <w:position w:val="-14"/>
          <w:sz w:val="24"/>
          <w:lang w:val="vi-VN" w:eastAsia="vi-VN"/>
        </w:rPr>
        <w:object w:dxaOrig="2218" w:dyaOrig="399" w14:anchorId="375CF9F9">
          <v:shape id="Object 3732" o:spid="_x0000_i2207" type="#_x0000_t75" style="width:110.75pt;height:20.3pt" o:ole="">
            <v:imagedata r:id="rId1012" o:title=""/>
          </v:shape>
          <o:OLEObject Type="Embed" ProgID="Equation.DSMT4" ShapeID="Object 3732" DrawAspect="Content" ObjectID="_1659255507" r:id="rId1013"/>
        </w:object>
      </w:r>
    </w:p>
    <w:p w14:paraId="07B4495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position w:val="-42"/>
          <w:sz w:val="24"/>
          <w:lang w:val="vi-VN" w:eastAsia="vi-VN"/>
        </w:rPr>
        <w:object w:dxaOrig="1440" w:dyaOrig="959" w14:anchorId="04EEA9DD">
          <v:shape id="Object 3733" o:spid="_x0000_i2208" type="#_x0000_t75" style="width:1in;height:48pt" o:ole="">
            <v:imagedata r:id="rId1014" o:title=""/>
          </v:shape>
          <o:OLEObject Type="Embed" ProgID="Equation.DSMT4" ShapeID="Object 3733" DrawAspect="Content" ObjectID="_1659255508" r:id="rId1015"/>
        </w:object>
      </w:r>
    </w:p>
    <w:p w14:paraId="2A6D7D2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position w:val="-28"/>
          <w:sz w:val="24"/>
          <w:lang w:val="vi-VN" w:eastAsia="vi-VN"/>
        </w:rPr>
        <w:object w:dxaOrig="6700" w:dyaOrig="739" w14:anchorId="52F7460C">
          <v:shape id="Object 3734" o:spid="_x0000_i2209" type="#_x0000_t75" style="width:335.4pt;height:36.9pt" o:ole="">
            <v:imagedata r:id="rId1016" o:title=""/>
          </v:shape>
          <o:OLEObject Type="Embed" ProgID="Equation.DSMT4" ShapeID="Object 3734" DrawAspect="Content" ObjectID="_1659255509" r:id="rId1017"/>
        </w:object>
      </w:r>
    </w:p>
    <w:p w14:paraId="4567C52B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position w:val="-28"/>
          <w:sz w:val="24"/>
          <w:lang w:val="vi-VN" w:eastAsia="vi-VN"/>
        </w:rPr>
        <w:object w:dxaOrig="2700" w:dyaOrig="739" w14:anchorId="73470E20">
          <v:shape id="Object 3735" o:spid="_x0000_i2210" type="#_x0000_t75" style="width:134.75pt;height:36.9pt" o:ole="">
            <v:imagedata r:id="rId1018" o:title=""/>
          </v:shape>
          <o:OLEObject Type="Embed" ProgID="Equation.DSMT4" ShapeID="Object 3735" DrawAspect="Content" ObjectID="_1659255510" r:id="rId1019"/>
        </w:object>
      </w:r>
      <w:r w:rsidRPr="00FE748E">
        <w:rPr>
          <w:rFonts w:eastAsia="SimSun"/>
          <w:sz w:val="24"/>
          <w:lang w:eastAsia="vi-VN"/>
        </w:rPr>
        <w:t xml:space="preserve"> (3)</w:t>
      </w:r>
    </w:p>
    <w:p w14:paraId="3903E7B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o sánh (2) và (3) ta thấy GTNN của </w:t>
      </w:r>
      <w:r w:rsidRPr="00FE748E">
        <w:rPr>
          <w:rFonts w:eastAsia="SimSun"/>
          <w:position w:val="-4"/>
          <w:sz w:val="24"/>
          <w:lang w:val="vi-VN" w:eastAsia="vi-VN"/>
        </w:rPr>
        <w:object w:dxaOrig="239" w:dyaOrig="259" w14:anchorId="07F5E4AE">
          <v:shape id="Object 3736" o:spid="_x0000_i2211" type="#_x0000_t75" style="width:11.7pt;height:13.55pt" o:ole="">
            <v:imagedata r:id="rId1020" o:title=""/>
          </v:shape>
          <o:OLEObject Type="Embed" ProgID="Equation.DSMT4" ShapeID="Object 3736" DrawAspect="Content" ObjectID="_1659255511" r:id="rId1021"/>
        </w:object>
      </w:r>
      <w:r w:rsidRPr="00FE748E">
        <w:rPr>
          <w:rFonts w:eastAsia="SimSun"/>
          <w:sz w:val="24"/>
          <w:lang w:eastAsia="vi-VN"/>
        </w:rPr>
        <w:t xml:space="preserve"> là </w:t>
      </w:r>
      <w:r w:rsidRPr="00FE748E">
        <w:rPr>
          <w:rFonts w:eastAsia="SimSun"/>
          <w:position w:val="-24"/>
          <w:sz w:val="24"/>
          <w:lang w:val="vi-VN" w:eastAsia="vi-VN"/>
        </w:rPr>
        <w:object w:dxaOrig="339" w:dyaOrig="619" w14:anchorId="7F528ED8">
          <v:shape id="Object 3737" o:spid="_x0000_i2212" type="#_x0000_t75" style="width:17.25pt;height:31.4pt" o:ole="">
            <v:imagedata r:id="rId1022" o:title=""/>
          </v:shape>
          <o:OLEObject Type="Embed" ProgID="Equation.DSMT4" ShapeID="Object 3737" DrawAspect="Content" ObjectID="_1659255512" r:id="rId1023"/>
        </w:object>
      </w:r>
      <w:r w:rsidRPr="00FE748E">
        <w:rPr>
          <w:rFonts w:eastAsia="SimSun"/>
          <w:sz w:val="24"/>
          <w:lang w:eastAsia="vi-VN"/>
        </w:rPr>
        <w:t xml:space="preserve"> khi </w:t>
      </w:r>
      <w:r w:rsidRPr="00FE748E">
        <w:rPr>
          <w:rFonts w:eastAsia="SimSun"/>
          <w:position w:val="-24"/>
          <w:sz w:val="24"/>
          <w:lang w:val="vi-VN" w:eastAsia="vi-VN"/>
        </w:rPr>
        <w:object w:dxaOrig="1239" w:dyaOrig="619" w14:anchorId="1D3EF80C">
          <v:shape id="Object 3738" o:spid="_x0000_i2213" type="#_x0000_t75" style="width:62.15pt;height:31.4pt" o:ole="">
            <v:imagedata r:id="rId1024" o:title=""/>
          </v:shape>
          <o:OLEObject Type="Embed" ProgID="Equation.DSMT4" ShapeID="Object 3738" DrawAspect="Content" ObjectID="_1659255513" r:id="rId1025"/>
        </w:object>
      </w:r>
    </w:p>
    <w:p w14:paraId="65DC9923" w14:textId="5B718B03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sz w:val="24"/>
          <w:lang w:eastAsia="vi-VN"/>
        </w:rPr>
        <w:t xml:space="preserve">Cho hàm số </w:t>
      </w:r>
      <w:r w:rsidRPr="00FE748E">
        <w:rPr>
          <w:rFonts w:eastAsia="SimSun"/>
          <w:position w:val="-14"/>
          <w:sz w:val="24"/>
          <w:lang w:val="vi-VN" w:eastAsia="vi-VN"/>
        </w:rPr>
        <w:object w:dxaOrig="3480" w:dyaOrig="399" w14:anchorId="13BE9657">
          <v:shape id="Object 3739" o:spid="_x0000_i2214" type="#_x0000_t75" style="width:174.15pt;height:20.3pt" o:ole="">
            <v:imagedata r:id="rId1026" o:title=""/>
          </v:shape>
          <o:OLEObject Type="Embed" ProgID="Equation.DSMT4" ShapeID="Object 3739" DrawAspect="Content" ObjectID="_1659255514" r:id="rId1027"/>
        </w:object>
      </w:r>
      <w:r w:rsidRPr="00FE748E">
        <w:rPr>
          <w:rFonts w:eastAsia="SimSun"/>
          <w:sz w:val="24"/>
          <w:lang w:eastAsia="vi-VN"/>
        </w:rPr>
        <w:t xml:space="preserve"> có đồ thị là đường cong trong hình bên. Có bao nhiêu số dương trong các số </w:t>
      </w:r>
      <w:r w:rsidRPr="00FE748E">
        <w:rPr>
          <w:rFonts w:eastAsia="SimSun"/>
          <w:position w:val="-10"/>
          <w:sz w:val="24"/>
          <w:lang w:val="vi-VN" w:eastAsia="vi-VN"/>
        </w:rPr>
        <w:object w:dxaOrig="899" w:dyaOrig="319" w14:anchorId="119A4101">
          <v:shape id="Object 3740" o:spid="_x0000_i2215" type="#_x0000_t75" style="width:44.9pt;height:16pt" o:ole="">
            <v:imagedata r:id="rId1028" o:title=""/>
          </v:shape>
          <o:OLEObject Type="Embed" ProgID="Equation.DSMT4" ShapeID="Object 3740" DrawAspect="Content" ObjectID="_1659255515" r:id="rId1029"/>
        </w:object>
      </w:r>
      <w:r w:rsidRPr="00FE748E">
        <w:rPr>
          <w:rFonts w:eastAsia="SimSun"/>
          <w:sz w:val="24"/>
          <w:lang w:eastAsia="vi-VN"/>
        </w:rPr>
        <w:t>?</w:t>
      </w:r>
    </w:p>
    <w:p w14:paraId="702A9EFF" w14:textId="2970935E" w:rsidR="00FE748E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SimSun"/>
          <w:b/>
          <w:color w:val="0000FF"/>
          <w:sz w:val="24"/>
          <w:szCs w:val="24"/>
          <w:lang w:val="fr-FR" w:eastAsia="vi-VN"/>
        </w:rPr>
      </w:pPr>
      <w:r w:rsidRPr="00FE748E">
        <w:rPr>
          <w:rFonts w:eastAsia="SimSun"/>
          <w:noProof/>
          <w:sz w:val="24"/>
          <w:lang w:val="vi-VN" w:eastAsia="vi-VN"/>
        </w:rPr>
        <w:drawing>
          <wp:inline distT="0" distB="0" distL="0" distR="0" wp14:anchorId="65BC7C15" wp14:editId="629C8393">
            <wp:extent cx="2039620" cy="1891030"/>
            <wp:effectExtent l="0" t="0" r="0" b="0"/>
            <wp:docPr id="1192" name="Picture 3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1"/>
                    <pic:cNvPicPr>
                      <a:picLocks noChangeAspect="1" noChangeArrowheads="1"/>
                    </pic:cNvPicPr>
                  </pic:nvPicPr>
                  <pic:blipFill>
                    <a:blip r:embed="rId10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620" cy="189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75B852" w14:textId="4A59CE6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4"/>
          <w:sz w:val="24"/>
          <w:lang w:val="vi-VN" w:eastAsia="vi-VN"/>
        </w:rPr>
        <w:object w:dxaOrig="199" w:dyaOrig="259" w14:anchorId="0AF11EBA">
          <v:shape id="Object 3742" o:spid="_x0000_i2217" type="#_x0000_t75" style="width:9.85pt;height:13.55pt" o:ole="">
            <v:imagedata r:id="rId1031" o:title=""/>
          </v:shape>
          <o:OLEObject Type="Embed" ProgID="Equation.DSMT4" ShapeID="Object 3742" DrawAspect="Content" ObjectID="_1659255516" r:id="rId1032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4"/>
          <w:sz w:val="24"/>
          <w:lang w:val="vi-VN" w:eastAsia="vi-VN"/>
        </w:rPr>
        <w:object w:dxaOrig="199" w:dyaOrig="259" w14:anchorId="5F348B07">
          <v:shape id="Object 3743" o:spid="_x0000_i2218" type="#_x0000_t75" style="width:9.85pt;height:13.55pt" o:ole="">
            <v:imagedata r:id="rId1033" o:title=""/>
          </v:shape>
          <o:OLEObject Type="Embed" ProgID="Equation.DSMT4" ShapeID="Object 3743" DrawAspect="Content" ObjectID="_1659255517" r:id="rId1034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4"/>
          <w:sz w:val="24"/>
          <w:lang w:val="vi-VN" w:eastAsia="vi-VN"/>
        </w:rPr>
        <w:object w:dxaOrig="139" w:dyaOrig="259" w14:anchorId="7DC673FD">
          <v:shape id="Object 3744" o:spid="_x0000_i2219" type="#_x0000_t75" style="width:6.75pt;height:13.55pt" o:ole="">
            <v:imagedata r:id="rId1035" o:title=""/>
          </v:shape>
          <o:OLEObject Type="Embed" ProgID="Equation.DSMT4" ShapeID="Object 3744" DrawAspect="Content" ObjectID="_1659255518" r:id="rId1036"/>
        </w:object>
      </w:r>
      <w:r w:rsidR="00CA4326" w:rsidRPr="00FE748E">
        <w:rPr>
          <w:rFonts w:eastAsia="SimSun"/>
          <w:sz w:val="24"/>
          <w:szCs w:val="24"/>
          <w:lang w:val="fr-FR"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val="fr-FR"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lang w:val="vi-VN" w:eastAsia="vi-VN"/>
        </w:rPr>
        <w:object w:dxaOrig="179" w:dyaOrig="279" w14:anchorId="415CB90E">
          <v:shape id="Object 3745" o:spid="_x0000_i2220" type="#_x0000_t75" style="width:9.25pt;height:13.55pt" o:ole="">
            <v:imagedata r:id="rId1037" o:title=""/>
          </v:shape>
          <o:OLEObject Type="Embed" ProgID="Equation.DSMT4" ShapeID="Object 3745" DrawAspect="Content" ObjectID="_1659255519" r:id="rId1038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</w:p>
    <w:p w14:paraId="762CF661" w14:textId="08C93463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ời giải</w:t>
      </w:r>
    </w:p>
    <w:p w14:paraId="35F4EA37" w14:textId="1CA8758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8000"/>
          <w:sz w:val="24"/>
          <w:szCs w:val="24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ọn C</w:t>
      </w:r>
    </w:p>
    <w:p w14:paraId="0FCA06F1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Ta có: </w:t>
      </w:r>
      <w:r w:rsidRPr="00FE748E">
        <w:rPr>
          <w:rFonts w:eastAsia="SimSun"/>
          <w:position w:val="-10"/>
          <w:sz w:val="24"/>
          <w:lang w:val="vi-VN" w:eastAsia="vi-VN"/>
        </w:rPr>
        <w:object w:dxaOrig="1840" w:dyaOrig="359" w14:anchorId="1D342993">
          <v:shape id="Object 3746" o:spid="_x0000_i2221" type="#_x0000_t75" style="width:92.3pt;height:17.85pt" o:ole="">
            <v:imagedata r:id="rId1039" o:title=""/>
          </v:shape>
          <o:OLEObject Type="Embed" ProgID="Equation.DSMT4" ShapeID="Object 3746" DrawAspect="Content" ObjectID="_1659255520" r:id="rId1040"/>
        </w:object>
      </w:r>
    </w:p>
    <w:p w14:paraId="5478FF8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Dựa vào đồ thị ta thấy </w:t>
      </w:r>
      <w:r w:rsidRPr="00FE748E">
        <w:rPr>
          <w:rFonts w:eastAsia="SimSun"/>
          <w:position w:val="-6"/>
          <w:sz w:val="24"/>
          <w:lang w:val="vi-VN" w:eastAsia="vi-VN"/>
        </w:rPr>
        <w:object w:dxaOrig="559" w:dyaOrig="279" w14:anchorId="752BBDEC">
          <v:shape id="Object 3747" o:spid="_x0000_i2222" type="#_x0000_t75" style="width:28.3pt;height:13.55pt" o:ole="">
            <v:imagedata r:id="rId1041" o:title=""/>
          </v:shape>
          <o:OLEObject Type="Embed" ProgID="Equation.DSMT4" ShapeID="Object 3747" DrawAspect="Content" ObjectID="_1659255521" r:id="rId1042"/>
        </w:object>
      </w:r>
    </w:p>
    <w:p w14:paraId="40F0A04F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lastRenderedPageBreak/>
        <w:t xml:space="preserve">Hàm số có 2 cực trị âm nên </w:t>
      </w:r>
      <w:r w:rsidRPr="00FE748E">
        <w:rPr>
          <w:rFonts w:eastAsia="SimSun"/>
          <w:position w:val="-90"/>
          <w:sz w:val="24"/>
          <w:lang w:val="vi-VN" w:eastAsia="vi-VN"/>
        </w:rPr>
        <w:object w:dxaOrig="3400" w:dyaOrig="1920" w14:anchorId="2A21F88D">
          <v:shape id="Object 3748" o:spid="_x0000_i2223" type="#_x0000_t75" style="width:170.45pt;height:96pt" o:ole="">
            <v:imagedata r:id="rId1043" o:title=""/>
          </v:shape>
          <o:OLEObject Type="Embed" ProgID="Equation.DSMT4" ShapeID="Object 3748" DrawAspect="Content" ObjectID="_1659255522" r:id="rId1044"/>
        </w:object>
      </w:r>
    </w:p>
    <w:p w14:paraId="6A42D99A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val="vi-VN" w:eastAsia="vi-VN"/>
        </w:rPr>
      </w:pPr>
      <w:r w:rsidRPr="00FE748E">
        <w:rPr>
          <w:rFonts w:eastAsia="SimSun"/>
          <w:sz w:val="24"/>
          <w:lang w:eastAsia="vi-VN"/>
        </w:rPr>
        <w:t xml:space="preserve">Đồ thị cắt trục </w:t>
      </w:r>
      <w:r w:rsidRPr="00FE748E">
        <w:rPr>
          <w:rFonts w:eastAsia="SimSun"/>
          <w:position w:val="-10"/>
          <w:sz w:val="24"/>
          <w:lang w:val="vi-VN" w:eastAsia="vi-VN"/>
        </w:rPr>
        <w:object w:dxaOrig="359" w:dyaOrig="319" w14:anchorId="74490FC3">
          <v:shape id="Object 3749" o:spid="_x0000_i2224" type="#_x0000_t75" style="width:17.85pt;height:16.6pt" o:ole="">
            <v:imagedata r:id="rId1045" o:title=""/>
          </v:shape>
          <o:OLEObject Type="Embed" ProgID="Equation.DSMT4" ShapeID="Object 3749" DrawAspect="Content" ObjectID="_1659255523" r:id="rId1046"/>
        </w:object>
      </w:r>
      <w:r w:rsidRPr="00FE748E">
        <w:rPr>
          <w:rFonts w:eastAsia="SimSun"/>
          <w:sz w:val="24"/>
          <w:lang w:eastAsia="vi-VN"/>
        </w:rPr>
        <w:t xml:space="preserve"> tại điểm </w:t>
      </w:r>
      <w:r w:rsidRPr="00FE748E">
        <w:rPr>
          <w:rFonts w:eastAsia="SimSun"/>
          <w:position w:val="-14"/>
          <w:sz w:val="24"/>
          <w:lang w:val="vi-VN" w:eastAsia="vi-VN"/>
        </w:rPr>
        <w:object w:dxaOrig="599" w:dyaOrig="399" w14:anchorId="31EEA42D">
          <v:shape id="Object 3750" o:spid="_x0000_i2225" type="#_x0000_t75" style="width:30.15pt;height:20.3pt" o:ole="">
            <v:imagedata r:id="rId1047" o:title=""/>
          </v:shape>
          <o:OLEObject Type="Embed" ProgID="Equation.DSMT4" ShapeID="Object 3750" DrawAspect="Content" ObjectID="_1659255524" r:id="rId1048"/>
        </w:object>
      </w:r>
      <w:r w:rsidRPr="00FE748E">
        <w:rPr>
          <w:rFonts w:eastAsia="SimSun"/>
          <w:sz w:val="24"/>
          <w:lang w:eastAsia="vi-VN"/>
        </w:rPr>
        <w:t xml:space="preserve"> nên </w:t>
      </w:r>
      <w:r w:rsidRPr="00FE748E">
        <w:rPr>
          <w:rFonts w:eastAsia="SimSun"/>
          <w:position w:val="-6"/>
          <w:sz w:val="24"/>
          <w:lang w:val="vi-VN" w:eastAsia="vi-VN"/>
        </w:rPr>
        <w:object w:dxaOrig="579" w:dyaOrig="279" w14:anchorId="2B1D2166">
          <v:shape id="Object 3751" o:spid="_x0000_i2226" type="#_x0000_t75" style="width:28.3pt;height:13.55pt" o:ole="">
            <v:imagedata r:id="rId1049" o:title=""/>
          </v:shape>
          <o:OLEObject Type="Embed" ProgID="Equation.DSMT4" ShapeID="Object 3751" DrawAspect="Content" ObjectID="_1659255525" r:id="rId1050"/>
        </w:object>
      </w:r>
    </w:p>
    <w:p w14:paraId="21A2E029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Vậy có đúng 1 số dương trong các số </w:t>
      </w:r>
      <w:r w:rsidRPr="00FE748E">
        <w:rPr>
          <w:rFonts w:eastAsia="SimSun"/>
          <w:position w:val="-10"/>
          <w:sz w:val="24"/>
          <w:lang w:val="vi-VN" w:eastAsia="vi-VN"/>
        </w:rPr>
        <w:object w:dxaOrig="899" w:dyaOrig="319" w14:anchorId="179711BC">
          <v:shape id="Object 3752" o:spid="_x0000_i2227" type="#_x0000_t75" style="width:44.9pt;height:16pt" o:ole="">
            <v:imagedata r:id="rId1028" o:title=""/>
          </v:shape>
          <o:OLEObject Type="Embed" ProgID="Equation.DSMT4" ShapeID="Object 3752" DrawAspect="Content" ObjectID="_1659255526" r:id="rId1051"/>
        </w:object>
      </w:r>
      <w:r w:rsidRPr="00FE748E">
        <w:rPr>
          <w:rFonts w:eastAsia="SimSun"/>
          <w:sz w:val="24"/>
          <w:lang w:eastAsia="vi-VN"/>
        </w:rPr>
        <w:t>.</w:t>
      </w:r>
    </w:p>
    <w:p w14:paraId="4720052B" w14:textId="77777777" w:rsidR="00FE748E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b/>
          <w:color w:val="0000FF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Có bao nhiêu số nguyên </w:t>
      </w:r>
      <w:r w:rsidRPr="00FE748E">
        <w:rPr>
          <w:rFonts w:eastAsia="SimSun"/>
          <w:position w:val="-6"/>
          <w:sz w:val="24"/>
          <w:lang w:eastAsia="vi-VN"/>
        </w:rPr>
        <w:object w:dxaOrig="199" w:dyaOrig="219" w14:anchorId="19901E4F">
          <v:shape id="Object 3753" o:spid="_x0000_i2228" type="#_x0000_t75" style="width:9.85pt;height:11.1pt" o:ole="">
            <v:imagedata r:id="rId1052" o:title=""/>
          </v:shape>
          <o:OLEObject Type="Embed" ProgID="Equation.DSMT4" ShapeID="Object 3753" DrawAspect="Content" ObjectID="_1659255527" r:id="rId1053"/>
        </w:object>
      </w:r>
      <w:r w:rsidRPr="00FE748E">
        <w:rPr>
          <w:rFonts w:eastAsia="SimSun"/>
          <w:sz w:val="24"/>
          <w:szCs w:val="24"/>
          <w:lang w:eastAsia="vi-VN"/>
        </w:rPr>
        <w:t xml:space="preserve"> sao cho ứng với mỗi </w:t>
      </w:r>
      <w:r w:rsidRPr="00FE748E">
        <w:rPr>
          <w:rFonts w:eastAsia="SimSun"/>
          <w:position w:val="-6"/>
          <w:sz w:val="24"/>
          <w:lang w:eastAsia="vi-VN"/>
        </w:rPr>
        <w:object w:dxaOrig="199" w:dyaOrig="219" w14:anchorId="48E77B57">
          <v:shape id="Object 3754" o:spid="_x0000_i2229" type="#_x0000_t75" style="width:9.85pt;height:11.1pt" o:ole="">
            <v:imagedata r:id="rId1054" o:title=""/>
          </v:shape>
          <o:OLEObject Type="Embed" ProgID="Equation.DSMT4" ShapeID="Object 3754" DrawAspect="Content" ObjectID="_1659255528" r:id="rId1055"/>
        </w:object>
      </w:r>
      <w:r w:rsidRPr="00FE748E">
        <w:rPr>
          <w:rFonts w:eastAsia="SimSun"/>
          <w:sz w:val="24"/>
          <w:szCs w:val="24"/>
          <w:lang w:eastAsia="vi-VN"/>
        </w:rPr>
        <w:t xml:space="preserve"> có không quá </w:t>
      </w:r>
      <w:r w:rsidRPr="00FE748E">
        <w:rPr>
          <w:rFonts w:eastAsia="SimSun"/>
          <w:position w:val="-6"/>
          <w:sz w:val="24"/>
          <w:lang w:eastAsia="vi-VN"/>
        </w:rPr>
        <w:object w:dxaOrig="439" w:dyaOrig="279" w14:anchorId="73738CBF">
          <v:shape id="Object 3755" o:spid="_x0000_i2230" type="#_x0000_t75" style="width:21.55pt;height:13.55pt" o:ole="">
            <v:imagedata r:id="rId1056" o:title=""/>
          </v:shape>
          <o:OLEObject Type="Embed" ProgID="Equation.DSMT4" ShapeID="Object 3755" DrawAspect="Content" ObjectID="_1659255529" r:id="rId1057"/>
        </w:object>
      </w:r>
      <w:r w:rsidRPr="00FE748E">
        <w:rPr>
          <w:rFonts w:eastAsia="SimSun"/>
          <w:sz w:val="24"/>
          <w:szCs w:val="24"/>
          <w:lang w:eastAsia="vi-VN"/>
        </w:rPr>
        <w:t xml:space="preserve"> số nguyên </w:t>
      </w:r>
      <w:r w:rsidRPr="00FE748E">
        <w:rPr>
          <w:rFonts w:eastAsia="SimSun"/>
          <w:position w:val="-10"/>
          <w:sz w:val="24"/>
          <w:lang w:eastAsia="vi-VN"/>
        </w:rPr>
        <w:object w:dxaOrig="219" w:dyaOrig="259" w14:anchorId="32EB7AEA">
          <v:shape id="Object 3756" o:spid="_x0000_i2231" type="#_x0000_t75" style="width:11.1pt;height:13.55pt" o:ole="">
            <v:imagedata r:id="rId1058" o:title=""/>
          </v:shape>
          <o:OLEObject Type="Embed" ProgID="Equation.DSMT4" ShapeID="Object 3756" DrawAspect="Content" ObjectID="_1659255530" r:id="rId1059"/>
        </w:object>
      </w:r>
      <w:r w:rsidRPr="00FE748E">
        <w:rPr>
          <w:rFonts w:eastAsia="SimSun"/>
          <w:sz w:val="24"/>
          <w:szCs w:val="24"/>
          <w:lang w:eastAsia="vi-VN"/>
        </w:rPr>
        <w:t xml:space="preserve"> thỏa mãn </w:t>
      </w:r>
      <w:r w:rsidRPr="00FE748E">
        <w:rPr>
          <w:rFonts w:eastAsia="SimSun"/>
          <w:position w:val="-16"/>
          <w:sz w:val="24"/>
          <w:lang w:eastAsia="vi-VN"/>
        </w:rPr>
        <w:object w:dxaOrig="2580" w:dyaOrig="439" w14:anchorId="0ED742D8">
          <v:shape id="Object 3757" o:spid="_x0000_i2232" type="#_x0000_t75" style="width:129.25pt;height:21.55pt" o:ole="">
            <v:imagedata r:id="rId1060" o:title=""/>
          </v:shape>
          <o:OLEObject Type="Embed" ProgID="Equation.DSMT4" ShapeID="Object 3757" DrawAspect="Content" ObjectID="_1659255531" r:id="rId1061"/>
        </w:object>
      </w:r>
      <w:r w:rsidRPr="00FE748E">
        <w:rPr>
          <w:rFonts w:eastAsia="SimSun"/>
          <w:sz w:val="24"/>
          <w:szCs w:val="24"/>
          <w:lang w:eastAsia="vi-VN"/>
        </w:rPr>
        <w:t>?</w:t>
      </w:r>
    </w:p>
    <w:p w14:paraId="053706D6" w14:textId="4BC5F7AA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b/>
          <w:color w:val="0000FF"/>
          <w:sz w:val="24"/>
          <w:szCs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szCs w:val="24"/>
          <w:lang w:eastAsia="vi-VN"/>
        </w:rPr>
        <w:object w:dxaOrig="299" w:dyaOrig="279" w14:anchorId="732C1828">
          <v:shape id="Object 3758" o:spid="_x0000_i2233" type="#_x0000_t75" style="width:14.75pt;height:13.55pt" o:ole="">
            <v:imagedata r:id="rId1062" o:title=""/>
          </v:shape>
          <o:OLEObject Type="Embed" ProgID="Equation.DSMT4" ShapeID="Object 3758" DrawAspect="Content" ObjectID="_1659255532" r:id="rId1063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szCs w:val="24"/>
          <w:lang w:eastAsia="vi-VN"/>
        </w:rPr>
        <w:object w:dxaOrig="319" w:dyaOrig="279" w14:anchorId="7DA79F81">
          <v:shape id="Object 3759" o:spid="_x0000_i2234" type="#_x0000_t75" style="width:16.6pt;height:13.55pt" o:ole="">
            <v:imagedata r:id="rId1064" o:title=""/>
          </v:shape>
          <o:OLEObject Type="Embed" ProgID="Equation.DSMT4" ShapeID="Object 3759" DrawAspect="Content" ObjectID="_1659255533" r:id="rId1065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szCs w:val="24"/>
          <w:lang w:eastAsia="vi-VN"/>
        </w:rPr>
        <w:object w:dxaOrig="419" w:dyaOrig="279" w14:anchorId="229F0423">
          <v:shape id="Object 3760" o:spid="_x0000_i2235" type="#_x0000_t75" style="width:20.9pt;height:13.55pt" o:ole="">
            <v:imagedata r:id="rId1066" o:title=""/>
          </v:shape>
          <o:OLEObject Type="Embed" ProgID="Equation.DSMT4" ShapeID="Object 3760" DrawAspect="Content" ObjectID="_1659255534" r:id="rId1067"/>
        </w:object>
      </w:r>
      <w:r w:rsidR="00CA4326" w:rsidRPr="00FE748E">
        <w:rPr>
          <w:rFonts w:eastAsia="SimSun"/>
          <w:sz w:val="24"/>
          <w:szCs w:val="24"/>
          <w:lang w:eastAsia="vi-VN"/>
        </w:rPr>
        <w:t>.</w:t>
      </w:r>
      <w:r w:rsidRPr="00FE748E">
        <w:rPr>
          <w:rFonts w:eastAsia="SimSun"/>
          <w:b/>
          <w:color w:val="0000FF"/>
          <w:sz w:val="24"/>
          <w:szCs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szCs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szCs w:val="24"/>
          <w:lang w:eastAsia="vi-VN"/>
        </w:rPr>
        <w:t xml:space="preserve"> </w:t>
      </w:r>
      <w:r w:rsidR="00CA4326" w:rsidRPr="00FE748E">
        <w:rPr>
          <w:rFonts w:eastAsia="SimSun"/>
          <w:position w:val="-6"/>
          <w:sz w:val="24"/>
          <w:szCs w:val="24"/>
          <w:lang w:eastAsia="vi-VN"/>
        </w:rPr>
        <w:object w:dxaOrig="399" w:dyaOrig="279" w14:anchorId="496E7853">
          <v:shape id="Object 3761" o:spid="_x0000_i2236" type="#_x0000_t75" style="width:20.3pt;height:13.55pt" o:ole="">
            <v:imagedata r:id="rId1068" o:title=""/>
          </v:shape>
          <o:OLEObject Type="Embed" ProgID="Equation.DSMT4" ShapeID="Object 3761" DrawAspect="Content" ObjectID="_1659255535" r:id="rId1069"/>
        </w:object>
      </w:r>
    </w:p>
    <w:p w14:paraId="2B0DE10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color w:val="800080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ời giải</w:t>
      </w:r>
    </w:p>
    <w:p w14:paraId="4E7E07F0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ọn D</w:t>
      </w:r>
    </w:p>
    <w:p w14:paraId="5403668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Ta có: </w:t>
      </w:r>
      <w:r w:rsidRPr="00FE748E">
        <w:rPr>
          <w:rFonts w:eastAsia="SimSun"/>
          <w:position w:val="-16"/>
          <w:sz w:val="24"/>
          <w:szCs w:val="24"/>
          <w:lang w:eastAsia="vi-VN"/>
        </w:rPr>
        <w:object w:dxaOrig="2580" w:dyaOrig="439" w14:anchorId="2E0AD82D">
          <v:shape id="Object 3762" o:spid="_x0000_i2237" type="#_x0000_t75" style="width:129.25pt;height:21.55pt" o:ole="">
            <v:imagedata r:id="rId1070" o:title=""/>
          </v:shape>
          <o:OLEObject Type="Embed" ProgID="Equation.DSMT4" ShapeID="Object 3762" DrawAspect="Content" ObjectID="_1659255536" r:id="rId1071"/>
        </w:objec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1900" w:dyaOrig="379" w14:anchorId="71140FE2">
          <v:shape id="Object 3763" o:spid="_x0000_i2238" type="#_x0000_t75" style="width:95.4pt;height:18.45pt" o:ole="">
            <v:imagedata r:id="rId1072" o:title=""/>
          </v:shape>
          <o:OLEObject Type="Embed" ProgID="Equation.DSMT4" ShapeID="Object 3763" DrawAspect="Content" ObjectID="_1659255537" r:id="rId1073"/>
        </w:object>
      </w:r>
      <w:r w:rsidRPr="00FE748E">
        <w:rPr>
          <w:rFonts w:eastAsia="SimSun"/>
          <w:sz w:val="24"/>
          <w:szCs w:val="24"/>
          <w:lang w:eastAsia="vi-VN"/>
        </w:rPr>
        <w:t xml:space="preserve">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2180" w:dyaOrig="439" w14:anchorId="29B253A1">
          <v:shape id="Object 3764" o:spid="_x0000_i2239" type="#_x0000_t75" style="width:108.9pt;height:21.55pt" o:ole="">
            <v:imagedata r:id="rId1074" o:title=""/>
          </v:shape>
          <o:OLEObject Type="Embed" ProgID="Equation.DSMT4" ShapeID="Object 3764" DrawAspect="Content" ObjectID="_1659255538" r:id="rId1075"/>
        </w:objec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339" w:dyaOrig="399" w14:anchorId="393F0B26">
          <v:shape id="Object 3765" o:spid="_x0000_i2240" type="#_x0000_t75" style="width:17.25pt;height:20.3pt" o:ole="">
            <v:imagedata r:id="rId1076" o:title=""/>
          </v:shape>
          <o:OLEObject Type="Embed" ProgID="Equation.DSMT4" ShapeID="Object 3765" DrawAspect="Content" ObjectID="_1659255539" r:id="rId1077"/>
        </w:object>
      </w:r>
    </w:p>
    <w:p w14:paraId="2182280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Đk: </w: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859" w:dyaOrig="319" w14:anchorId="429B8B78">
          <v:shape id="Object 3766" o:spid="_x0000_i2241" type="#_x0000_t75" style="width:43.7pt;height:16.6pt" o:ole="">
            <v:imagedata r:id="rId1078" o:title=""/>
          </v:shape>
          <o:OLEObject Type="Embed" ProgID="Equation.DSMT4" ShapeID="Object 3766" DrawAspect="Content" ObjectID="_1659255540" r:id="rId1079"/>
        </w:object>
      </w:r>
      <w:r w:rsidRPr="00FE748E">
        <w:rPr>
          <w:rFonts w:eastAsia="SimSun"/>
          <w:sz w:val="24"/>
          <w:szCs w:val="24"/>
          <w:lang w:eastAsia="vi-VN"/>
        </w:rPr>
        <w:t xml:space="preserve"> ( do </w: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799" w:dyaOrig="319" w14:anchorId="64424C30">
          <v:shape id="Object 3767" o:spid="_x0000_i2242" type="#_x0000_t75" style="width:40pt;height:16.6pt" o:ole="">
            <v:imagedata r:id="rId1080" o:title=""/>
          </v:shape>
          <o:OLEObject Type="Embed" ProgID="Equation.DSMT4" ShapeID="Object 3767" DrawAspect="Content" ObjectID="_1659255541" r:id="rId1081"/>
        </w:object>
      </w:r>
      <w:r w:rsidRPr="00FE748E">
        <w:rPr>
          <w:rFonts w:eastAsia="SimSun"/>
          <w:sz w:val="24"/>
          <w:szCs w:val="24"/>
          <w:lang w:eastAsia="vi-VN"/>
        </w:rPr>
        <w:t xml:space="preserve">, </w: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899" w:dyaOrig="319" w14:anchorId="5E71C638">
          <v:shape id="Object 3768" o:spid="_x0000_i2243" type="#_x0000_t75" style="width:44.9pt;height:16.6pt" o:ole="">
            <v:imagedata r:id="rId1082" o:title=""/>
          </v:shape>
          <o:OLEObject Type="Embed" ProgID="Equation.DSMT4" ShapeID="Object 3768" DrawAspect="Content" ObjectID="_1659255542" r:id="rId1083"/>
        </w:object>
      </w:r>
      <w:r w:rsidRPr="00FE748E">
        <w:rPr>
          <w:rFonts w:eastAsia="SimSun"/>
          <w:sz w:val="24"/>
          <w:szCs w:val="24"/>
          <w:lang w:eastAsia="vi-VN"/>
        </w:rPr>
        <w:t>)</w:t>
      </w:r>
    </w:p>
    <w:p w14:paraId="1945A71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Đặt </w: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1180" w:dyaOrig="319" w14:anchorId="4DCE4B0D">
          <v:shape id="Object 3769" o:spid="_x0000_i2244" type="#_x0000_t75" style="width:58.45pt;height:16.6pt" o:ole="">
            <v:imagedata r:id="rId1084" o:title=""/>
          </v:shape>
          <o:OLEObject Type="Embed" ProgID="Equation.DSMT4" ShapeID="Object 3769" DrawAspect="Content" ObjectID="_1659255543" r:id="rId1085"/>
        </w:object>
      </w:r>
      <w:r w:rsidRPr="00FE748E">
        <w:rPr>
          <w:rFonts w:eastAsia="SimSun"/>
          <w:sz w:val="24"/>
          <w:szCs w:val="24"/>
          <w:lang w:eastAsia="vi-VN"/>
        </w:rPr>
        <w:t xml:space="preserve">, nên từ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2160" w:dyaOrig="399" w14:anchorId="7E222376">
          <v:shape id="Object 3770" o:spid="_x0000_i2245" type="#_x0000_t75" style="width:108.3pt;height:20.3pt" o:ole="">
            <v:imagedata r:id="rId1086" o:title=""/>
          </v:shape>
          <o:OLEObject Type="Embed" ProgID="Equation.DSMT4" ShapeID="Object 3770" DrawAspect="Content" ObjectID="_1659255544" r:id="rId1087"/>
        </w:object>
      </w:r>
      <w:r w:rsidRPr="00FE748E">
        <w:rPr>
          <w:rFonts w:eastAsia="SimSun"/>
          <w:sz w:val="24"/>
          <w:szCs w:val="24"/>
          <w:lang w:eastAsia="vi-VN"/>
        </w:rPr>
        <w:t xml:space="preserve">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379" w:dyaOrig="399" w14:anchorId="7EB75BBA">
          <v:shape id="Object 3771" o:spid="_x0000_i2246" type="#_x0000_t75" style="width:18.45pt;height:20.3pt" o:ole="">
            <v:imagedata r:id="rId1088" o:title=""/>
          </v:shape>
          <o:OLEObject Type="Embed" ProgID="Equation.DSMT4" ShapeID="Object 3771" DrawAspect="Content" ObjectID="_1659255545" r:id="rId1089"/>
        </w:object>
      </w:r>
    </w:p>
    <w:p w14:paraId="20274F4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Để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339" w:dyaOrig="399" w14:anchorId="5B46E422">
          <v:shape id="Object 3772" o:spid="_x0000_i2247" type="#_x0000_t75" style="width:17.25pt;height:20.3pt" o:ole="">
            <v:imagedata r:id="rId1090" o:title=""/>
          </v:shape>
          <o:OLEObject Type="Embed" ProgID="Equation.DSMT4" ShapeID="Object 3772" DrawAspect="Content" ObjectID="_1659255546" r:id="rId1091"/>
        </w:object>
      </w:r>
      <w:r w:rsidRPr="00FE748E">
        <w:rPr>
          <w:rFonts w:eastAsia="SimSun"/>
          <w:sz w:val="24"/>
          <w:szCs w:val="24"/>
          <w:lang w:eastAsia="vi-VN"/>
        </w:rPr>
        <w:t xml:space="preserve">không có quá 255 nghiệm nguyên </w: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219" w:dyaOrig="259" w14:anchorId="49AAC60A">
          <v:shape id="Object 3773" o:spid="_x0000_i2248" type="#_x0000_t75" style="width:11.1pt;height:13.55pt" o:ole="">
            <v:imagedata r:id="rId1092" o:title=""/>
          </v:shape>
          <o:OLEObject Type="Embed" ProgID="Equation.DSMT4" ShapeID="Object 3773" DrawAspect="Content" ObjectID="_1659255547" r:id="rId1093"/>
        </w:object>
      </w:r>
      <w:r w:rsidRPr="00FE748E">
        <w:rPr>
          <w:rFonts w:eastAsia="SimSun"/>
          <w:sz w:val="24"/>
          <w:szCs w:val="24"/>
          <w:lang w:eastAsia="vi-VN"/>
        </w:rPr>
        <w:t xml:space="preserve"> khi và chỉ khi bất phương trình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379" w:dyaOrig="399" w14:anchorId="377C57BB">
          <v:shape id="Object 3774" o:spid="_x0000_i2249" type="#_x0000_t75" style="width:18.45pt;height:20.3pt" o:ole="">
            <v:imagedata r:id="rId1094" o:title=""/>
          </v:shape>
          <o:OLEObject Type="Embed" ProgID="Equation.DSMT4" ShapeID="Object 3774" DrawAspect="Content" ObjectID="_1659255548" r:id="rId1095"/>
        </w:object>
      </w:r>
      <w:r w:rsidRPr="00FE748E">
        <w:rPr>
          <w:rFonts w:eastAsia="SimSun"/>
          <w:sz w:val="24"/>
          <w:szCs w:val="24"/>
          <w:lang w:eastAsia="vi-VN"/>
        </w:rPr>
        <w:t xml:space="preserve">có không quá 255 nghiệm nguyên dương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139" w:dyaOrig="239" w14:anchorId="5123C227">
          <v:shape id="Object 3775" o:spid="_x0000_i2250" type="#_x0000_t75" style="width:6.75pt;height:11.7pt" o:ole="">
            <v:imagedata r:id="rId1096" o:title=""/>
          </v:shape>
          <o:OLEObject Type="Embed" ProgID="Equation.DSMT4" ShapeID="Object 3775" DrawAspect="Content" ObjectID="_1659255549" r:id="rId1097"/>
        </w:object>
      </w:r>
      <w:r w:rsidRPr="00FE748E">
        <w:rPr>
          <w:rFonts w:eastAsia="SimSun"/>
          <w:sz w:val="24"/>
          <w:szCs w:val="24"/>
          <w:lang w:eastAsia="vi-VN"/>
        </w:rPr>
        <w:t>.</w:t>
      </w:r>
    </w:p>
    <w:p w14:paraId="1F194CA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Đặt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1299" w:dyaOrig="399" w14:anchorId="63DC24F6">
          <v:shape id="Object 3776" o:spid="_x0000_i2251" type="#_x0000_t75" style="width:65.25pt;height:20.3pt" o:ole="">
            <v:imagedata r:id="rId1098" o:title=""/>
          </v:shape>
          <o:OLEObject Type="Embed" ProgID="Equation.DSMT4" ShapeID="Object 3776" DrawAspect="Content" ObjectID="_1659255550" r:id="rId1099"/>
        </w:object>
      </w:r>
      <w:r w:rsidRPr="00FE748E">
        <w:rPr>
          <w:rFonts w:eastAsia="SimSun"/>
          <w:sz w:val="24"/>
          <w:szCs w:val="24"/>
          <w:lang w:eastAsia="vi-VN"/>
        </w:rPr>
        <w:t xml:space="preserve"> với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1479" w:dyaOrig="399" w14:anchorId="0F82E68F">
          <v:shape id="Object 3777" o:spid="_x0000_i2252" type="#_x0000_t75" style="width:74.45pt;height:20.3pt" o:ole="">
            <v:imagedata r:id="rId1100" o:title=""/>
          </v:shape>
          <o:OLEObject Type="Embed" ProgID="Equation.DSMT4" ShapeID="Object 3777" DrawAspect="Content" ObjectID="_1659255551" r:id="rId1101"/>
        </w:object>
      </w:r>
      <w:r w:rsidRPr="00FE748E">
        <w:rPr>
          <w:rFonts w:eastAsia="SimSun"/>
          <w:sz w:val="24"/>
          <w:szCs w:val="24"/>
          <w:lang w:eastAsia="vi-VN"/>
        </w:rPr>
        <w:t>.</w:t>
      </w:r>
    </w:p>
    <w:p w14:paraId="289E9828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Vì </w:t>
      </w:r>
      <w:r w:rsidRPr="00FE748E">
        <w:rPr>
          <w:rFonts w:eastAsia="SimSun"/>
          <w:position w:val="-10"/>
          <w:sz w:val="24"/>
          <w:szCs w:val="24"/>
          <w:lang w:eastAsia="vi-VN"/>
        </w:rPr>
        <w:object w:dxaOrig="239" w:dyaOrig="319" w14:anchorId="2BD3B2B9">
          <v:shape id="Object 3778" o:spid="_x0000_i2253" type="#_x0000_t75" style="width:11.7pt;height:16.6pt" o:ole="">
            <v:imagedata r:id="rId1102" o:title=""/>
          </v:shape>
          <o:OLEObject Type="Embed" ProgID="Equation.DSMT4" ShapeID="Object 3778" DrawAspect="Content" ObjectID="_1659255552" r:id="rId1103"/>
        </w:object>
      </w:r>
      <w:r w:rsidRPr="00FE748E">
        <w:rPr>
          <w:rFonts w:eastAsia="SimSun"/>
          <w:sz w:val="24"/>
          <w:szCs w:val="24"/>
          <w:lang w:eastAsia="vi-VN"/>
        </w:rPr>
        <w:t xml:space="preserve"> là hàm đồng biến trên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699" w:dyaOrig="399" w14:anchorId="737C3494">
          <v:shape id="Object 3779" o:spid="_x0000_i2254" type="#_x0000_t75" style="width:35.1pt;height:20.3pt" o:ole="">
            <v:imagedata r:id="rId1104" o:title=""/>
          </v:shape>
          <o:OLEObject Type="Embed" ProgID="Equation.DSMT4" ShapeID="Object 3779" DrawAspect="Content" ObjectID="_1659255553" r:id="rId1105"/>
        </w:object>
      </w:r>
      <w:r w:rsidRPr="00FE748E">
        <w:rPr>
          <w:rFonts w:eastAsia="SimSun"/>
          <w:sz w:val="24"/>
          <w:szCs w:val="24"/>
          <w:lang w:eastAsia="vi-VN"/>
        </w:rPr>
        <w:t xml:space="preserve"> nên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679" w:dyaOrig="399" w14:anchorId="7EF9F5A4">
          <v:shape id="Object 3780" o:spid="_x0000_i2255" type="#_x0000_t75" style="width:33.85pt;height:20.3pt" o:ole="">
            <v:imagedata r:id="rId1106" o:title=""/>
          </v:shape>
          <o:OLEObject Type="Embed" ProgID="Equation.DSMT4" ShapeID="Object 3780" DrawAspect="Content" ObjectID="_1659255554" r:id="rId1107"/>
        </w:object>
      </w:r>
      <w:r w:rsidRPr="00FE748E">
        <w:rPr>
          <w:rFonts w:eastAsia="SimSun"/>
          <w:sz w:val="24"/>
          <w:szCs w:val="24"/>
          <w:lang w:eastAsia="vi-VN"/>
        </w:rPr>
        <w:t xml:space="preserve"> </w:t>
      </w:r>
      <w:r w:rsidRPr="00FE748E">
        <w:rPr>
          <w:rFonts w:eastAsia="SimSun"/>
          <w:position w:val="-16"/>
          <w:sz w:val="24"/>
          <w:szCs w:val="24"/>
          <w:lang w:eastAsia="vi-VN"/>
        </w:rPr>
        <w:object w:dxaOrig="1800" w:dyaOrig="439" w14:anchorId="565199BA">
          <v:shape id="Object 3781" o:spid="_x0000_i2256" type="#_x0000_t75" style="width:89.85pt;height:21.55pt" o:ole="">
            <v:imagedata r:id="rId1108" o:title=""/>
          </v:shape>
          <o:OLEObject Type="Embed" ProgID="Equation.DSMT4" ShapeID="Object 3781" DrawAspect="Content" ObjectID="_1659255555" r:id="rId1109"/>
        </w:object>
      </w:r>
      <w:r w:rsidRPr="00FE748E">
        <w:rPr>
          <w:rFonts w:eastAsia="SimSun"/>
          <w:sz w:val="24"/>
          <w:szCs w:val="24"/>
          <w:lang w:eastAsia="vi-VN"/>
        </w:rPr>
        <w:t xml:space="preserve"> khi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979" w:dyaOrig="319" w14:anchorId="138345DF">
          <v:shape id="Object 3782" o:spid="_x0000_i2257" type="#_x0000_t75" style="width:48.6pt;height:16.6pt" o:ole="">
            <v:imagedata r:id="rId1110" o:title=""/>
          </v:shape>
          <o:OLEObject Type="Embed" ProgID="Equation.DSMT4" ShapeID="Object 3782" DrawAspect="Content" ObjectID="_1659255556" r:id="rId1111"/>
        </w:object>
      </w:r>
      <w:r w:rsidRPr="00FE748E">
        <w:rPr>
          <w:rFonts w:eastAsia="SimSun"/>
          <w:sz w:val="24"/>
          <w:szCs w:val="24"/>
          <w:lang w:eastAsia="vi-VN"/>
        </w:rPr>
        <w:t>.</w:t>
      </w:r>
    </w:p>
    <w:p w14:paraId="6740092D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Vậy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379" w:dyaOrig="399" w14:anchorId="2E1C3290">
          <v:shape id="Object 3783" o:spid="_x0000_i2258" type="#_x0000_t75" style="width:18.45pt;height:20.3pt" o:ole="">
            <v:imagedata r:id="rId1112" o:title=""/>
          </v:shape>
          <o:OLEObject Type="Embed" ProgID="Equation.DSMT4" ShapeID="Object 3783" DrawAspect="Content" ObjectID="_1659255557" r:id="rId1113"/>
        </w:object>
      </w:r>
      <w:r w:rsidRPr="00FE748E">
        <w:rPr>
          <w:rFonts w:eastAsia="SimSun"/>
          <w:sz w:val="24"/>
          <w:szCs w:val="24"/>
          <w:lang w:eastAsia="vi-VN"/>
        </w:rPr>
        <w:t xml:space="preserve"> có không quá 255 nghiệm nguyên </w:t>
      </w:r>
      <w:r w:rsidRPr="00FE748E">
        <w:rPr>
          <w:rFonts w:eastAsia="SimSun"/>
          <w:position w:val="-16"/>
          <w:sz w:val="24"/>
          <w:szCs w:val="24"/>
          <w:lang w:eastAsia="vi-VN"/>
        </w:rPr>
        <w:object w:dxaOrig="2079" w:dyaOrig="439" w14:anchorId="0ACC7AC9">
          <v:shape id="Object 3784" o:spid="_x0000_i2259" type="#_x0000_t75" style="width:104pt;height:21.55pt" o:ole="">
            <v:imagedata r:id="rId1114" o:title=""/>
          </v:shape>
          <o:OLEObject Type="Embed" ProgID="Equation.DSMT4" ShapeID="Object 3784" DrawAspect="Content" ObjectID="_1659255558" r:id="rId1115"/>
        </w:objec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1538" w:dyaOrig="319" w14:anchorId="618F1489">
          <v:shape id="Object 3785" o:spid="_x0000_i2260" type="#_x0000_t75" style="width:77.55pt;height:16.6pt" o:ole="">
            <v:imagedata r:id="rId1116" o:title=""/>
          </v:shape>
          <o:OLEObject Type="Embed" ProgID="Equation.DSMT4" ShapeID="Object 3785" DrawAspect="Content" ObjectID="_1659255559" r:id="rId1117"/>
        </w:object>
      </w:r>
      <w:r w:rsidRPr="00FE748E">
        <w:rPr>
          <w:rFonts w:eastAsia="SimSun"/>
          <w:sz w:val="24"/>
          <w:szCs w:val="24"/>
          <w:lang w:eastAsia="vi-VN"/>
        </w:rPr>
        <w:t xml:space="preserve">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1579" w:dyaOrig="279" w14:anchorId="4913A95B">
          <v:shape id="Object 3786" o:spid="_x0000_i2261" type="#_x0000_t75" style="width:78.75pt;height:13.55pt" o:ole="">
            <v:imagedata r:id="rId1118" o:title=""/>
          </v:shape>
          <o:OLEObject Type="Embed" ProgID="Equation.DSMT4" ShapeID="Object 3786" DrawAspect="Content" ObjectID="_1659255560" r:id="rId1119"/>
        </w:object>
      </w:r>
      <w:r w:rsidRPr="00FE748E">
        <w:rPr>
          <w:rFonts w:eastAsia="SimSun"/>
          <w:sz w:val="24"/>
          <w:szCs w:val="24"/>
          <w:lang w:eastAsia="vi-VN"/>
        </w:rPr>
        <w:t xml:space="preserve"> </w:t>
      </w:r>
      <w:r w:rsidRPr="00FE748E">
        <w:rPr>
          <w:rFonts w:eastAsia="SimSun"/>
          <w:position w:val="-14"/>
          <w:sz w:val="24"/>
          <w:szCs w:val="24"/>
          <w:lang w:eastAsia="vi-VN"/>
        </w:rPr>
        <w:object w:dxaOrig="778" w:dyaOrig="399" w14:anchorId="1254DCE1">
          <v:shape id="Object 3787" o:spid="_x0000_i2262" type="#_x0000_t75" style="width:38.75pt;height:20.3pt" o:ole="">
            <v:imagedata r:id="rId1120" o:title=""/>
          </v:shape>
          <o:OLEObject Type="Embed" ProgID="Equation.DSMT4" ShapeID="Object 3787" DrawAspect="Content" ObjectID="_1659255561" r:id="rId1121"/>
        </w:object>
      </w:r>
      <w:r w:rsidRPr="00FE748E">
        <w:rPr>
          <w:rFonts w:eastAsia="SimSun"/>
          <w:sz w:val="24"/>
          <w:szCs w:val="24"/>
          <w:lang w:eastAsia="vi-VN"/>
        </w:rPr>
        <w:t>.</w:t>
      </w:r>
    </w:p>
    <w:p w14:paraId="1EACEA9A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szCs w:val="24"/>
          <w:lang w:eastAsia="vi-VN"/>
        </w:rPr>
      </w:pPr>
      <w:r w:rsidRPr="00FE748E">
        <w:rPr>
          <w:rFonts w:eastAsia="SimSun"/>
          <w:sz w:val="24"/>
          <w:szCs w:val="24"/>
          <w:lang w:eastAsia="vi-VN"/>
        </w:rPr>
        <w:t xml:space="preserve">Vậy có 158 số nguyên </w:t>
      </w:r>
      <w:r w:rsidRPr="00FE748E">
        <w:rPr>
          <w:rFonts w:eastAsia="SimSun"/>
          <w:position w:val="-6"/>
          <w:sz w:val="24"/>
          <w:szCs w:val="24"/>
          <w:lang w:eastAsia="vi-VN"/>
        </w:rPr>
        <w:object w:dxaOrig="199" w:dyaOrig="219" w14:anchorId="5CAA6EE4">
          <v:shape id="Object 3788" o:spid="_x0000_i2263" type="#_x0000_t75" style="width:9.85pt;height:11.1pt" o:ole="">
            <v:imagedata r:id="rId1122" o:title=""/>
          </v:shape>
          <o:OLEObject Type="Embed" ProgID="Equation.DSMT4" ShapeID="Object 3788" DrawAspect="Content" ObjectID="_1659255562" r:id="rId1123"/>
        </w:object>
      </w:r>
      <w:r w:rsidRPr="00FE748E">
        <w:rPr>
          <w:rFonts w:eastAsia="SimSun"/>
          <w:sz w:val="24"/>
          <w:szCs w:val="24"/>
          <w:lang w:eastAsia="vi-VN"/>
        </w:rPr>
        <w:t xml:space="preserve"> thỏa mãn yêu cầu bài toán.</w:t>
      </w:r>
    </w:p>
    <w:p w14:paraId="6AB0D4F5" w14:textId="21CB2B50" w:rsidR="00CA4326" w:rsidRPr="00FE748E" w:rsidRDefault="00CA4326" w:rsidP="00FE748E">
      <w:pPr>
        <w:numPr>
          <w:ilvl w:val="0"/>
          <w:numId w:val="20"/>
        </w:numPr>
        <w:spacing w:after="0" w:line="240" w:lineRule="auto"/>
        <w:ind w:left="992" w:hanging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Cho hàm số </w:t>
      </w:r>
      <w:r w:rsidRPr="00FE748E">
        <w:rPr>
          <w:rFonts w:eastAsia="SimSun"/>
          <w:position w:val="-14"/>
          <w:sz w:val="24"/>
          <w:lang w:eastAsia="vi-VN"/>
        </w:rPr>
        <w:object w:dxaOrig="959" w:dyaOrig="399" w14:anchorId="116D01CA">
          <v:shape id="Object 3789" o:spid="_x0000_i2264" type="#_x0000_t75" style="width:48pt;height:20.3pt" o:ole="">
            <v:imagedata r:id="rId1124" o:title=""/>
          </v:shape>
          <o:OLEObject Type="Embed" ProgID="Equation.DSMT4" ShapeID="Object 3789" DrawAspect="Content" ObjectID="_1659255563" r:id="rId1125"/>
        </w:object>
      </w:r>
      <w:r w:rsidRPr="00FE748E">
        <w:rPr>
          <w:rFonts w:eastAsia="SimSun"/>
          <w:sz w:val="24"/>
          <w:lang w:eastAsia="vi-VN"/>
        </w:rPr>
        <w:t xml:space="preserve"> có đồ thị là đường cong trong hình vẽ bên.</w:t>
      </w:r>
    </w:p>
    <w:p w14:paraId="1CE6B1FE" w14:textId="5DC20A1D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1DEA5782" wp14:editId="21DE0712">
            <wp:extent cx="2852420" cy="1875790"/>
            <wp:effectExtent l="0" t="0" r="0" b="0"/>
            <wp:docPr id="124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420" cy="187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C3786" w14:textId="77777777" w:rsidR="00FE748E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SimSun"/>
          <w:b/>
          <w:color w:val="0000FF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Số nghiệm thực của phương trình </w:t>
      </w:r>
      <w:r w:rsidRPr="00FE748E">
        <w:rPr>
          <w:rFonts w:eastAsia="SimSun"/>
          <w:position w:val="-16"/>
          <w:sz w:val="24"/>
          <w:lang w:eastAsia="vi-VN"/>
        </w:rPr>
        <w:object w:dxaOrig="1520" w:dyaOrig="439" w14:anchorId="422BE7C0">
          <v:shape id="Object 3791" o:spid="_x0000_i2266" type="#_x0000_t75" style="width:75.7pt;height:21.55pt" o:ole="">
            <v:imagedata r:id="rId1127" o:title=""/>
          </v:shape>
          <o:OLEObject Type="Embed" ProgID="Equation.DSMT4" ShapeID="Object 3791" DrawAspect="Content" ObjectID="_1659255564" r:id="rId1128"/>
        </w:object>
      </w:r>
      <w:r w:rsidRPr="00FE748E">
        <w:rPr>
          <w:rFonts w:eastAsia="SimSun"/>
          <w:sz w:val="24"/>
          <w:lang w:eastAsia="vi-VN"/>
        </w:rPr>
        <w:t>là:</w:t>
      </w:r>
    </w:p>
    <w:p w14:paraId="18E9C9F0" w14:textId="2AE08745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b/>
          <w:color w:val="0000FF"/>
          <w:sz w:val="24"/>
          <w:lang w:eastAsia="vi-VN"/>
        </w:rPr>
        <w:t>A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sz w:val="24"/>
          <w:lang w:eastAsia="vi-VN"/>
        </w:rPr>
        <w:t>6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B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sz w:val="24"/>
          <w:lang w:eastAsia="vi-VN"/>
        </w:rPr>
        <w:t>12.</w:t>
      </w:r>
      <w:r w:rsidRPr="00FE748E">
        <w:rPr>
          <w:rFonts w:eastAsia="SimSun"/>
          <w:b/>
          <w:color w:val="0000FF"/>
          <w:sz w:val="24"/>
          <w:lang w:eastAsia="vi-VN"/>
        </w:rPr>
        <w:tab/>
        <w:t>C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sz w:val="24"/>
          <w:lang w:eastAsia="vi-VN"/>
        </w:rPr>
        <w:t>8.</w:t>
      </w:r>
      <w:r w:rsidRPr="00FE748E">
        <w:rPr>
          <w:rFonts w:eastAsia="SimSun"/>
          <w:b/>
          <w:color w:val="0000FF"/>
          <w:sz w:val="24"/>
          <w:lang w:eastAsia="vi-VN"/>
        </w:rPr>
        <w:tab/>
      </w:r>
      <w:r w:rsidRPr="00FE748E">
        <w:rPr>
          <w:rFonts w:eastAsia="SimSun"/>
          <w:b/>
          <w:color w:val="0000FF"/>
          <w:sz w:val="24"/>
          <w:u w:val="single"/>
          <w:lang w:eastAsia="vi-VN"/>
        </w:rPr>
        <w:t>D.</w:t>
      </w:r>
      <w:r w:rsidR="00CA4326" w:rsidRPr="00FE748E">
        <w:rPr>
          <w:rFonts w:eastAsia="SimSun"/>
          <w:b/>
          <w:color w:val="008000"/>
          <w:sz w:val="24"/>
          <w:lang w:eastAsia="vi-VN"/>
        </w:rPr>
        <w:t xml:space="preserve"> </w:t>
      </w:r>
      <w:r w:rsidR="00CA4326" w:rsidRPr="00FE748E">
        <w:rPr>
          <w:rFonts w:eastAsia="SimSun"/>
          <w:sz w:val="24"/>
          <w:lang w:eastAsia="vi-VN"/>
        </w:rPr>
        <w:t>9.</w:t>
      </w:r>
    </w:p>
    <w:p w14:paraId="5BF4C2B2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b/>
          <w:color w:val="800080"/>
          <w:sz w:val="24"/>
          <w:szCs w:val="24"/>
          <w:lang w:eastAsia="vi-VN"/>
        </w:rPr>
      </w:pPr>
      <w:r w:rsidRPr="00FE748E">
        <w:rPr>
          <w:rFonts w:eastAsia="SimSun"/>
          <w:b/>
          <w:color w:val="800080"/>
          <w:sz w:val="24"/>
          <w:szCs w:val="24"/>
          <w:lang w:eastAsia="vi-VN"/>
        </w:rPr>
        <w:t>Lời giải</w:t>
      </w:r>
    </w:p>
    <w:p w14:paraId="57DDFD94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</w:pPr>
      <w:r w:rsidRPr="00FE748E">
        <w:rPr>
          <w:rFonts w:eastAsia="SimSun"/>
          <w:b/>
          <w:color w:val="0000FF"/>
          <w:sz w:val="24"/>
          <w:szCs w:val="24"/>
          <w:highlight w:val="green"/>
          <w:lang w:val="fr-FR" w:eastAsia="vi-VN"/>
        </w:rPr>
        <w:t>Chọn D</w:t>
      </w:r>
    </w:p>
    <w:p w14:paraId="7A560B9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lastRenderedPageBreak/>
        <w:t xml:space="preserve">Ta có: </w:t>
      </w:r>
      <w:r w:rsidRPr="00FE748E">
        <w:rPr>
          <w:rFonts w:eastAsia="SimSun"/>
          <w:position w:val="-16"/>
          <w:sz w:val="24"/>
          <w:lang w:eastAsia="vi-VN"/>
        </w:rPr>
        <w:object w:dxaOrig="1520" w:dyaOrig="439" w14:anchorId="29667C34">
          <v:shape id="Object 3792" o:spid="_x0000_i2267" type="#_x0000_t75" style="width:75.7pt;height:21.55pt" o:ole="">
            <v:imagedata r:id="rId1127" o:title=""/>
          </v:shape>
          <o:OLEObject Type="Embed" ProgID="Equation.DSMT4" ShapeID="Object 3792" DrawAspect="Content" ObjectID="_1659255565" r:id="rId1129"/>
        </w:object>
      </w:r>
      <w:r w:rsidRPr="00FE748E">
        <w:rPr>
          <w:rFonts w:eastAsia="SimSun"/>
          <w:sz w:val="24"/>
          <w:lang w:eastAsia="vi-VN"/>
        </w:rPr>
        <w:t xml:space="preserve"> </w:t>
      </w:r>
      <w:r w:rsidRPr="00FE748E">
        <w:rPr>
          <w:rFonts w:eastAsia="SimSun"/>
          <w:position w:val="-78"/>
          <w:sz w:val="24"/>
          <w:lang w:eastAsia="vi-VN"/>
        </w:rPr>
        <w:object w:dxaOrig="1900" w:dyaOrig="1680" w14:anchorId="5BB7AD5B">
          <v:shape id="Object 3793" o:spid="_x0000_i2268" type="#_x0000_t75" style="width:95.4pt;height:84.3pt" o:ole="">
            <v:imagedata r:id="rId1130" o:title=""/>
          </v:shape>
          <o:OLEObject Type="Embed" ProgID="Equation.DSMT4" ShapeID="Object 3793" DrawAspect="Content" ObjectID="_1659255566" r:id="rId1131"/>
        </w:object>
      </w:r>
      <w:r w:rsidRPr="00FE748E">
        <w:rPr>
          <w:rFonts w:eastAsia="SimSun"/>
          <w:sz w:val="24"/>
          <w:lang w:eastAsia="vi-VN"/>
        </w:rPr>
        <w:t>.</w:t>
      </w:r>
    </w:p>
    <w:p w14:paraId="52070D6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ét phương trình: </w:t>
      </w:r>
      <w:r w:rsidRPr="00FE748E">
        <w:rPr>
          <w:rFonts w:eastAsia="SimSun"/>
          <w:position w:val="-14"/>
          <w:sz w:val="24"/>
          <w:lang w:eastAsia="vi-VN"/>
        </w:rPr>
        <w:object w:dxaOrig="1139" w:dyaOrig="399" w14:anchorId="30826D6D">
          <v:shape id="Object 3794" o:spid="_x0000_i2269" type="#_x0000_t75" style="width:57.25pt;height:20.3pt" o:ole="">
            <v:imagedata r:id="rId1132" o:title=""/>
          </v:shape>
          <o:OLEObject Type="Embed" ProgID="Equation.DSMT4" ShapeID="Object 3794" DrawAspect="Content" ObjectID="_1659255567" r:id="rId1133"/>
        </w:object>
      </w:r>
      <w:r w:rsidRPr="00FE748E">
        <w:rPr>
          <w:rFonts w:eastAsia="SimSun"/>
          <w:sz w:val="24"/>
          <w:lang w:eastAsia="vi-VN"/>
        </w:rPr>
        <w:t xml:space="preserve"> </w:t>
      </w:r>
      <w:r w:rsidRPr="00FE748E">
        <w:rPr>
          <w:rFonts w:eastAsia="SimSun"/>
          <w:position w:val="-34"/>
          <w:sz w:val="24"/>
          <w:lang w:eastAsia="vi-VN"/>
        </w:rPr>
        <w:object w:dxaOrig="1359" w:dyaOrig="799" w14:anchorId="16ACC19F">
          <v:shape id="Object 3795" o:spid="_x0000_i2270" type="#_x0000_t75" style="width:68.3pt;height:40pt" o:ole="">
            <v:imagedata r:id="rId1134" o:title=""/>
          </v:shape>
          <o:OLEObject Type="Embed" ProgID="Equation.DSMT4" ShapeID="Object 3795" DrawAspect="Content" ObjectID="_1659255568" r:id="rId1135"/>
        </w:object>
      </w:r>
      <w:r w:rsidRPr="00FE748E">
        <w:rPr>
          <w:rFonts w:eastAsia="SimSun"/>
          <w:sz w:val="24"/>
          <w:lang w:eastAsia="vi-VN"/>
        </w:rPr>
        <w:t xml:space="preserve"> mà </w:t>
      </w:r>
      <w:r w:rsidRPr="00FE748E">
        <w:rPr>
          <w:rFonts w:eastAsia="SimSun"/>
          <w:position w:val="-14"/>
          <w:sz w:val="24"/>
          <w:lang w:eastAsia="vi-VN"/>
        </w:rPr>
        <w:object w:dxaOrig="939" w:dyaOrig="399" w14:anchorId="7C8CAE20">
          <v:shape id="Object 3796" o:spid="_x0000_i2271" type="#_x0000_t75" style="width:47.4pt;height:20.3pt" o:ole="">
            <v:imagedata r:id="rId1136" o:title=""/>
          </v:shape>
          <o:OLEObject Type="Embed" ProgID="Equation.DSMT4" ShapeID="Object 3796" DrawAspect="Content" ObjectID="_1659255569" r:id="rId1137"/>
        </w:object>
      </w:r>
      <w:r w:rsidRPr="00FE748E">
        <w:rPr>
          <w:rFonts w:eastAsia="SimSun"/>
          <w:sz w:val="24"/>
          <w:lang w:eastAsia="vi-VN"/>
        </w:rPr>
        <w:t xml:space="preserve"> có hai nghiệm</w:t>
      </w:r>
      <w:r w:rsidRPr="00FE748E">
        <w:rPr>
          <w:rFonts w:eastAsia="SimSun"/>
          <w:position w:val="-14"/>
          <w:sz w:val="24"/>
          <w:lang w:eastAsia="vi-VN"/>
        </w:rPr>
        <w:object w:dxaOrig="1479" w:dyaOrig="399" w14:anchorId="3C00F8C3">
          <v:shape id="Object 3797" o:spid="_x0000_i2272" type="#_x0000_t75" style="width:74.45pt;height:20.3pt" o:ole="">
            <v:imagedata r:id="rId1138" o:title=""/>
          </v:shape>
          <o:OLEObject Type="Embed" ProgID="Equation.DSMT4" ShapeID="Object 3797" DrawAspect="Content" ObjectID="_1659255570" r:id="rId1139"/>
        </w:object>
      </w:r>
      <w:r w:rsidRPr="00FE748E">
        <w:rPr>
          <w:rFonts w:eastAsia="SimSun"/>
          <w:sz w:val="24"/>
          <w:lang w:eastAsia="vi-VN"/>
        </w:rPr>
        <w:t xml:space="preserve"> có ba nghiệm.</w:t>
      </w:r>
    </w:p>
    <w:p w14:paraId="739ACE5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ét phương trình: </w:t>
      </w:r>
      <w:r w:rsidRPr="00FE748E">
        <w:rPr>
          <w:rFonts w:eastAsia="SimSun"/>
          <w:position w:val="-14"/>
          <w:sz w:val="24"/>
          <w:lang w:eastAsia="vi-VN"/>
        </w:rPr>
        <w:object w:dxaOrig="1499" w:dyaOrig="399" w14:anchorId="0C54237D">
          <v:shape id="Object 3798" o:spid="_x0000_i2273" type="#_x0000_t75" style="width:75.1pt;height:20.3pt" o:ole="">
            <v:imagedata r:id="rId1140" o:title=""/>
          </v:shape>
          <o:OLEObject Type="Embed" ProgID="Equation.DSMT4" ShapeID="Object 3798" DrawAspect="Content" ObjectID="_1659255571" r:id="rId1141"/>
        </w:object>
      </w:r>
    </w:p>
    <w:p w14:paraId="14EB8F5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contextualSpacing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Do </w:t>
      </w:r>
      <w:r w:rsidRPr="00FE748E">
        <w:rPr>
          <w:rFonts w:eastAsia="SimSun"/>
          <w:position w:val="-6"/>
          <w:sz w:val="24"/>
          <w:lang w:eastAsia="vi-VN"/>
        </w:rPr>
        <w:object w:dxaOrig="639" w:dyaOrig="319" w14:anchorId="12E2334D">
          <v:shape id="Object 3799" o:spid="_x0000_i2274" type="#_x0000_t75" style="width:32pt;height:16.6pt" o:ole="">
            <v:imagedata r:id="rId1142" o:title=""/>
          </v:shape>
          <o:OLEObject Type="Embed" ProgID="Equation.DSMT4" ShapeID="Object 3799" DrawAspect="Content" ObjectID="_1659255572" r:id="rId1143"/>
        </w:object>
      </w:r>
      <w:r w:rsidRPr="00FE748E">
        <w:rPr>
          <w:rFonts w:eastAsia="SimSun"/>
          <w:sz w:val="24"/>
          <w:lang w:eastAsia="vi-VN"/>
        </w:rPr>
        <w:t xml:space="preserve">; </w:t>
      </w:r>
      <w:r w:rsidRPr="00FE748E">
        <w:rPr>
          <w:rFonts w:eastAsia="SimSun"/>
          <w:position w:val="-6"/>
          <w:sz w:val="24"/>
          <w:lang w:eastAsia="vi-VN"/>
        </w:rPr>
        <w:object w:dxaOrig="559" w:dyaOrig="279" w14:anchorId="0AD6CFFE">
          <v:shape id="Object 3800" o:spid="_x0000_i2275" type="#_x0000_t75" style="width:28.3pt;height:13.55pt" o:ole="">
            <v:imagedata r:id="rId1144" o:title=""/>
          </v:shape>
          <o:OLEObject Type="Embed" ProgID="Equation.DSMT4" ShapeID="Object 3800" DrawAspect="Content" ObjectID="_1659255573" r:id="rId1145"/>
        </w:object>
      </w:r>
      <w:r w:rsidRPr="00FE748E">
        <w:rPr>
          <w:rFonts w:eastAsia="SimSun"/>
          <w:sz w:val="24"/>
          <w:lang w:eastAsia="vi-VN"/>
        </w:rPr>
        <w:t xml:space="preserve"> không là nghiệm của phương trình</w:t>
      </w:r>
      <w:r w:rsidRPr="00FE748E">
        <w:rPr>
          <w:rFonts w:eastAsia="SimSun"/>
          <w:position w:val="-24"/>
          <w:sz w:val="24"/>
          <w:lang w:eastAsia="vi-VN"/>
        </w:rPr>
        <w:object w:dxaOrig="1719" w:dyaOrig="619" w14:anchorId="6DF5ED88">
          <v:shape id="Object 3801" o:spid="_x0000_i2276" type="#_x0000_t75" style="width:85.55pt;height:31.4pt" o:ole="">
            <v:imagedata r:id="rId1146" o:title=""/>
          </v:shape>
          <o:OLEObject Type="Embed" ProgID="Equation.DSMT4" ShapeID="Object 3801" DrawAspect="Content" ObjectID="_1659255574" r:id="rId1147"/>
        </w:object>
      </w:r>
    </w:p>
    <w:p w14:paraId="2BE7CB03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Xét </w:t>
      </w:r>
      <w:r w:rsidRPr="00FE748E">
        <w:rPr>
          <w:rFonts w:eastAsia="SimSun"/>
          <w:position w:val="-24"/>
          <w:sz w:val="24"/>
          <w:lang w:eastAsia="vi-VN"/>
        </w:rPr>
        <w:object w:dxaOrig="2580" w:dyaOrig="619" w14:anchorId="0EA66555">
          <v:shape id="Object 3802" o:spid="_x0000_i2277" type="#_x0000_t75" style="width:129.25pt;height:31.4pt" o:ole="">
            <v:imagedata r:id="rId1148" o:title=""/>
          </v:shape>
          <o:OLEObject Type="Embed" ProgID="Equation.DSMT4" ShapeID="Object 3802" DrawAspect="Content" ObjectID="_1659255575" r:id="rId1149"/>
        </w:object>
      </w:r>
    </w:p>
    <w:p w14:paraId="7663FEF7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>Bảng biến thiên:</w:t>
      </w:r>
    </w:p>
    <w:p w14:paraId="75393181" w14:textId="00294DC7" w:rsidR="00CA4326" w:rsidRPr="00FE748E" w:rsidRDefault="00FE748E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SimSun"/>
          <w:sz w:val="24"/>
          <w:lang w:eastAsia="vi-VN"/>
        </w:rPr>
      </w:pPr>
      <w:r w:rsidRPr="00FE748E">
        <w:rPr>
          <w:rFonts w:eastAsia="SimSun"/>
          <w:noProof/>
          <w:sz w:val="24"/>
        </w:rPr>
        <w:drawing>
          <wp:inline distT="0" distB="0" distL="0" distR="0" wp14:anchorId="208A2926" wp14:editId="2F23816F">
            <wp:extent cx="3235325" cy="1297305"/>
            <wp:effectExtent l="0" t="0" r="0" b="0"/>
            <wp:docPr id="12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32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D11BC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ừ bảng biến thiên với </w:t>
      </w:r>
      <w:r w:rsidRPr="00FE748E">
        <w:rPr>
          <w:rFonts w:eastAsia="SimSun"/>
          <w:position w:val="-14"/>
          <w:sz w:val="24"/>
          <w:lang w:eastAsia="vi-VN"/>
        </w:rPr>
        <w:object w:dxaOrig="920" w:dyaOrig="399" w14:anchorId="6F596447">
          <v:shape id="Object 3804" o:spid="_x0000_i2279" type="#_x0000_t75" style="width:45.55pt;height:20.3pt" o:ole="">
            <v:imagedata r:id="rId1151" o:title=""/>
          </v:shape>
          <o:OLEObject Type="Embed" ProgID="Equation.DSMT4" ShapeID="Object 3804" DrawAspect="Content" ObjectID="_1659255576" r:id="rId1152"/>
        </w:object>
      </w:r>
      <w:r w:rsidRPr="00FE748E">
        <w:rPr>
          <w:rFonts w:eastAsia="SimSun"/>
          <w:position w:val="-24"/>
          <w:sz w:val="24"/>
          <w:lang w:eastAsia="vi-VN"/>
        </w:rPr>
        <w:object w:dxaOrig="1359" w:dyaOrig="619" w14:anchorId="5368F0F3">
          <v:shape id="Object 3805" o:spid="_x0000_i2280" type="#_x0000_t75" style="width:68.3pt;height:31.4pt" o:ole="">
            <v:imagedata r:id="rId1153" o:title=""/>
          </v:shape>
          <o:OLEObject Type="Embed" ProgID="Equation.DSMT4" ShapeID="Object 3805" DrawAspect="Content" ObjectID="_1659255577" r:id="rId1154"/>
        </w:object>
      </w:r>
      <w:r w:rsidRPr="00FE748E">
        <w:rPr>
          <w:rFonts w:eastAsia="SimSun"/>
          <w:sz w:val="24"/>
          <w:lang w:eastAsia="vi-VN"/>
        </w:rPr>
        <w:t xml:space="preserve"> có 2 nghiệm.</w:t>
      </w:r>
    </w:p>
    <w:p w14:paraId="120E141E" w14:textId="77777777" w:rsidR="00CA4326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Tương tự: </w:t>
      </w:r>
      <w:r w:rsidRPr="00FE748E">
        <w:rPr>
          <w:rFonts w:eastAsia="SimSun"/>
          <w:position w:val="-14"/>
          <w:sz w:val="24"/>
          <w:lang w:eastAsia="vi-VN"/>
        </w:rPr>
        <w:object w:dxaOrig="1139" w:dyaOrig="399" w14:anchorId="7BF08F89">
          <v:shape id="Object 3806" o:spid="_x0000_i2281" type="#_x0000_t75" style="width:57.25pt;height:20.3pt" o:ole="">
            <v:imagedata r:id="rId1155" o:title=""/>
          </v:shape>
          <o:OLEObject Type="Embed" ProgID="Equation.DSMT4" ShapeID="Object 3806" DrawAspect="Content" ObjectID="_1659255578" r:id="rId1156"/>
        </w:object>
      </w:r>
      <w:r w:rsidRPr="00FE748E">
        <w:rPr>
          <w:rFonts w:eastAsia="SimSun"/>
          <w:sz w:val="24"/>
          <w:lang w:eastAsia="vi-VN"/>
        </w:rPr>
        <w:t xml:space="preserve"> và </w:t>
      </w:r>
      <w:r w:rsidRPr="00FE748E">
        <w:rPr>
          <w:rFonts w:eastAsia="SimSun"/>
          <w:position w:val="-14"/>
          <w:sz w:val="24"/>
          <w:lang w:eastAsia="vi-VN"/>
        </w:rPr>
        <w:object w:dxaOrig="1139" w:dyaOrig="399" w14:anchorId="56BF853C">
          <v:shape id="Object 3807" o:spid="_x0000_i2282" type="#_x0000_t75" style="width:57.25pt;height:20.3pt" o:ole="">
            <v:imagedata r:id="rId1157" o:title=""/>
          </v:shape>
          <o:OLEObject Type="Embed" ProgID="Equation.DSMT4" ShapeID="Object 3807" DrawAspect="Content" ObjectID="_1659255579" r:id="rId1158"/>
        </w:object>
      </w:r>
      <w:r w:rsidRPr="00FE748E">
        <w:rPr>
          <w:rFonts w:eastAsia="SimSun"/>
          <w:position w:val="-14"/>
          <w:sz w:val="24"/>
          <w:lang w:eastAsia="vi-VN"/>
        </w:rPr>
        <w:object w:dxaOrig="920" w:dyaOrig="399" w14:anchorId="0C67426A">
          <v:shape id="Object 3808" o:spid="_x0000_i2283" type="#_x0000_t75" style="width:45.55pt;height:20.3pt" o:ole="">
            <v:imagedata r:id="rId1159" o:title=""/>
          </v:shape>
          <o:OLEObject Type="Embed" ProgID="Equation.DSMT4" ShapeID="Object 3808" DrawAspect="Content" ObjectID="_1659255580" r:id="rId1160"/>
        </w:object>
      </w:r>
      <w:r w:rsidRPr="00FE748E">
        <w:rPr>
          <w:rFonts w:eastAsia="SimSun"/>
          <w:sz w:val="24"/>
          <w:lang w:eastAsia="vi-VN"/>
        </w:rPr>
        <w:t xml:space="preserve"> mỗi phương trình cũng có hai nghiệm.</w:t>
      </w:r>
    </w:p>
    <w:p w14:paraId="1FBD6771" w14:textId="77777777" w:rsidR="00FE748E" w:rsidRPr="00FE748E" w:rsidRDefault="00CA4326" w:rsidP="00FE748E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SimSun"/>
          <w:sz w:val="24"/>
          <w:lang w:eastAsia="vi-VN"/>
        </w:rPr>
      </w:pPr>
      <w:r w:rsidRPr="00FE748E">
        <w:rPr>
          <w:rFonts w:eastAsia="SimSun"/>
          <w:sz w:val="24"/>
          <w:lang w:eastAsia="vi-VN"/>
        </w:rPr>
        <w:t xml:space="preserve">Vậy số nghiệm của phương trình </w:t>
      </w:r>
      <w:r w:rsidRPr="00FE748E">
        <w:rPr>
          <w:rFonts w:eastAsia="SimSun"/>
          <w:position w:val="-16"/>
          <w:sz w:val="24"/>
          <w:lang w:eastAsia="vi-VN"/>
        </w:rPr>
        <w:object w:dxaOrig="1520" w:dyaOrig="439" w14:anchorId="706B9A65">
          <v:shape id="Object 3809" o:spid="_x0000_i2284" type="#_x0000_t75" style="width:75.7pt;height:21.55pt" o:ole="">
            <v:imagedata r:id="rId1127" o:title=""/>
          </v:shape>
          <o:OLEObject Type="Embed" ProgID="Equation.DSMT4" ShapeID="Object 3809" DrawAspect="Content" ObjectID="_1659255581" r:id="rId1161"/>
        </w:object>
      </w:r>
      <w:r w:rsidRPr="00FE748E">
        <w:rPr>
          <w:rFonts w:eastAsia="SimSun"/>
          <w:sz w:val="24"/>
          <w:lang w:eastAsia="vi-VN"/>
        </w:rPr>
        <w:t xml:space="preserve"> là 9 nghiệm.</w:t>
      </w:r>
    </w:p>
    <w:sectPr w:rsidR="00FE748E" w:rsidRPr="00FE748E" w:rsidSect="00FE748E">
      <w:pgSz w:w="11907" w:h="16840" w:code="9"/>
      <w:pgMar w:top="567" w:right="567" w:bottom="567" w:left="1134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E791F0" w14:textId="77777777" w:rsidR="007F2758" w:rsidRDefault="007F2758" w:rsidP="00520555">
      <w:pPr>
        <w:spacing w:after="0" w:line="240" w:lineRule="auto"/>
      </w:pPr>
      <w:r>
        <w:separator/>
      </w:r>
    </w:p>
  </w:endnote>
  <w:endnote w:type="continuationSeparator" w:id="0">
    <w:p w14:paraId="7685BD0B" w14:textId="77777777" w:rsidR="007F2758" w:rsidRDefault="007F2758" w:rsidP="00520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291E69" w14:textId="77777777" w:rsidR="007F2758" w:rsidRDefault="007F2758" w:rsidP="00520555">
      <w:pPr>
        <w:spacing w:after="0" w:line="240" w:lineRule="auto"/>
      </w:pPr>
      <w:r>
        <w:separator/>
      </w:r>
    </w:p>
  </w:footnote>
  <w:footnote w:type="continuationSeparator" w:id="0">
    <w:p w14:paraId="2C812503" w14:textId="77777777" w:rsidR="007F2758" w:rsidRDefault="007F2758" w:rsidP="005205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1pt;height:11.1pt" o:bullet="t">
        <v:imagedata r:id="rId1" o:title=""/>
      </v:shape>
    </w:pict>
  </w:numPicBullet>
  <w:abstractNum w:abstractNumId="0" w15:restartNumberingAfterBreak="0">
    <w:nsid w:val="01BF29FC"/>
    <w:multiLevelType w:val="multilevel"/>
    <w:tmpl w:val="01BF29FC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4C0826"/>
    <w:multiLevelType w:val="multilevel"/>
    <w:tmpl w:val="0F4C082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C117D1"/>
    <w:multiLevelType w:val="hybridMultilevel"/>
    <w:tmpl w:val="F500B820"/>
    <w:lvl w:ilvl="0" w:tplc="863645B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5B55C0"/>
    <w:multiLevelType w:val="multilevel"/>
    <w:tmpl w:val="345B55C0"/>
    <w:lvl w:ilvl="0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" w15:restartNumberingAfterBreak="0">
    <w:nsid w:val="361B579C"/>
    <w:multiLevelType w:val="multilevel"/>
    <w:tmpl w:val="361B579C"/>
    <w:lvl w:ilvl="0">
      <w:start w:val="1"/>
      <w:numFmt w:val="bullet"/>
      <w:lvlText w:val=""/>
      <w:lvlPicBulletId w:val="0"/>
      <w:lvlJc w:val="left"/>
      <w:pPr>
        <w:ind w:left="199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5" w15:restartNumberingAfterBreak="0">
    <w:nsid w:val="4E2066F8"/>
    <w:multiLevelType w:val="multilevel"/>
    <w:tmpl w:val="4E2066F8"/>
    <w:lvl w:ilvl="0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E31F49"/>
    <w:multiLevelType w:val="multilevel"/>
    <w:tmpl w:val="4EE31F49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21491D"/>
    <w:multiLevelType w:val="hybridMultilevel"/>
    <w:tmpl w:val="BB4CCBE2"/>
    <w:lvl w:ilvl="0" w:tplc="863645B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F31A3D"/>
    <w:multiLevelType w:val="multilevel"/>
    <w:tmpl w:val="59F31A3D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AA29C5"/>
    <w:multiLevelType w:val="multilevel"/>
    <w:tmpl w:val="6FAA29C5"/>
    <w:lvl w:ilvl="0">
      <w:start w:val="40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44326D"/>
    <w:multiLevelType w:val="multilevel"/>
    <w:tmpl w:val="7B44326D"/>
    <w:lvl w:ilvl="0">
      <w:start w:val="1"/>
      <w:numFmt w:val="bullet"/>
      <w:lvlText w:val=""/>
      <w:lvlPicBulletId w:val="0"/>
      <w:lvlJc w:val="left"/>
      <w:pPr>
        <w:ind w:left="171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1" w15:restartNumberingAfterBreak="0">
    <w:nsid w:val="7F6767CE"/>
    <w:multiLevelType w:val="multilevel"/>
    <w:tmpl w:val="7F6767CE"/>
    <w:lvl w:ilvl="0">
      <w:start w:val="4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2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 w:numId="9">
    <w:abstractNumId w:val="9"/>
    <w:lvlOverride w:ilvl="0">
      <w:startOverride w:val="4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4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4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1"/>
  </w:num>
  <w:num w:numId="18">
    <w:abstractNumId w:val="8"/>
  </w:num>
  <w:num w:numId="19">
    <w:abstractNumId w:val="7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2"/>
  <w:defaultTabStop w:val="992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0555"/>
    <w:rsid w:val="00037C0D"/>
    <w:rsid w:val="001B48B6"/>
    <w:rsid w:val="0023781E"/>
    <w:rsid w:val="00265B8A"/>
    <w:rsid w:val="002D75B0"/>
    <w:rsid w:val="002F0771"/>
    <w:rsid w:val="00400ACC"/>
    <w:rsid w:val="005171F4"/>
    <w:rsid w:val="00520555"/>
    <w:rsid w:val="0053304E"/>
    <w:rsid w:val="00560444"/>
    <w:rsid w:val="00624AF7"/>
    <w:rsid w:val="00674AC9"/>
    <w:rsid w:val="006E43AE"/>
    <w:rsid w:val="00716F29"/>
    <w:rsid w:val="00777E3A"/>
    <w:rsid w:val="007B7763"/>
    <w:rsid w:val="007F2758"/>
    <w:rsid w:val="00851CA6"/>
    <w:rsid w:val="00890587"/>
    <w:rsid w:val="008E73A2"/>
    <w:rsid w:val="00934FA7"/>
    <w:rsid w:val="00B23C1A"/>
    <w:rsid w:val="00B32EE1"/>
    <w:rsid w:val="00C22EE2"/>
    <w:rsid w:val="00C74849"/>
    <w:rsid w:val="00CA4326"/>
    <w:rsid w:val="00CB3056"/>
    <w:rsid w:val="00CB76BD"/>
    <w:rsid w:val="00DA5AF1"/>
    <w:rsid w:val="00DB7D4A"/>
    <w:rsid w:val="00DD047F"/>
    <w:rsid w:val="00DE446E"/>
    <w:rsid w:val="00DF35BA"/>
    <w:rsid w:val="00EF0541"/>
    <w:rsid w:val="00EF6579"/>
    <w:rsid w:val="00F65EAB"/>
    <w:rsid w:val="00FE7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6A9BEB"/>
  <w15:chartTrackingRefBased/>
  <w15:docId w15:val="{62E2C5A6-68B1-45A6-B9B1-71FD609143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555"/>
  </w:style>
  <w:style w:type="paragraph" w:styleId="Footer">
    <w:name w:val="footer"/>
    <w:basedOn w:val="Normal"/>
    <w:link w:val="Foot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555"/>
  </w:style>
  <w:style w:type="numbering" w:customStyle="1" w:styleId="NoList1">
    <w:name w:val="No List1"/>
    <w:next w:val="NoList"/>
    <w:uiPriority w:val="99"/>
    <w:semiHidden/>
    <w:unhideWhenUsed/>
    <w:rsid w:val="00CA4326"/>
  </w:style>
  <w:style w:type="character" w:styleId="CommentReference">
    <w:name w:val="annotation reference"/>
    <w:uiPriority w:val="99"/>
    <w:unhideWhenUsed/>
    <w:rsid w:val="00CA4326"/>
    <w:rPr>
      <w:sz w:val="16"/>
      <w:szCs w:val="16"/>
    </w:rPr>
  </w:style>
  <w:style w:type="character" w:styleId="Hyperlink">
    <w:name w:val="Hyperlink"/>
    <w:uiPriority w:val="99"/>
    <w:unhideWhenUsed/>
    <w:qFormat/>
    <w:rsid w:val="00CA4326"/>
    <w:rPr>
      <w:rFonts w:ascii="Arial" w:hAnsi="Arial" w:cs="Arial"/>
      <w:color w:val="0000FF"/>
      <w:sz w:val="24"/>
      <w:szCs w:val="24"/>
      <w:u w:val="single"/>
    </w:rPr>
  </w:style>
  <w:style w:type="character" w:customStyle="1" w:styleId="BalloonTextChar">
    <w:name w:val="Balloon Text Char"/>
    <w:link w:val="BalloonText"/>
    <w:uiPriority w:val="99"/>
    <w:rsid w:val="00CA4326"/>
    <w:rPr>
      <w:rFonts w:ascii="Segoe UI" w:hAnsi="Segoe UI" w:cs="Segoe UI"/>
      <w:sz w:val="18"/>
      <w:szCs w:val="18"/>
      <w:lang w:val="vi-VN" w:eastAsia="vi-VN"/>
    </w:rPr>
  </w:style>
  <w:style w:type="character" w:customStyle="1" w:styleId="CommentSubjectChar">
    <w:name w:val="Comment Subject Char"/>
    <w:link w:val="CommentSubject"/>
    <w:uiPriority w:val="99"/>
    <w:rsid w:val="00CA4326"/>
    <w:rPr>
      <w:b/>
      <w:bCs/>
      <w:lang w:val="vi-VN" w:eastAsia="vi-VN"/>
    </w:rPr>
  </w:style>
  <w:style w:type="character" w:customStyle="1" w:styleId="CommentTextChar">
    <w:name w:val="Comment Text Char"/>
    <w:uiPriority w:val="99"/>
    <w:semiHidden/>
    <w:rsid w:val="00CA4326"/>
    <w:rPr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CA4326"/>
    <w:rPr>
      <w:sz w:val="24"/>
      <w:lang w:val="vi-VN" w:eastAsia="vi-VN"/>
    </w:rPr>
  </w:style>
  <w:style w:type="paragraph" w:styleId="CommentText">
    <w:name w:val="annotation text"/>
    <w:basedOn w:val="Normal"/>
    <w:link w:val="CommentTextChar1"/>
    <w:uiPriority w:val="99"/>
    <w:unhideWhenUsed/>
    <w:rsid w:val="00CA4326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link w:val="CommentText"/>
    <w:uiPriority w:val="99"/>
    <w:semiHidden/>
    <w:rsid w:val="00CA432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CA4326"/>
    <w:pPr>
      <w:spacing w:before="60" w:after="0"/>
    </w:pPr>
    <w:rPr>
      <w:b/>
      <w:bCs/>
      <w:sz w:val="28"/>
      <w:szCs w:val="22"/>
      <w:lang w:val="vi-VN" w:eastAsia="vi-VN"/>
    </w:rPr>
  </w:style>
  <w:style w:type="character" w:customStyle="1" w:styleId="CommentSubjectChar1">
    <w:name w:val="Comment Subject Char1"/>
    <w:uiPriority w:val="99"/>
    <w:semiHidden/>
    <w:rsid w:val="00CA432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unhideWhenUsed/>
    <w:rsid w:val="00CA4326"/>
    <w:pPr>
      <w:spacing w:after="0" w:line="240" w:lineRule="auto"/>
    </w:pPr>
    <w:rPr>
      <w:rFonts w:ascii="Segoe UI" w:hAnsi="Segoe UI" w:cs="Segoe UI"/>
      <w:sz w:val="18"/>
      <w:szCs w:val="18"/>
      <w:lang w:val="vi-VN" w:eastAsia="vi-VN"/>
    </w:rPr>
  </w:style>
  <w:style w:type="character" w:customStyle="1" w:styleId="BalloonTextChar1">
    <w:name w:val="Balloon Text Char1"/>
    <w:uiPriority w:val="99"/>
    <w:semiHidden/>
    <w:rsid w:val="00CA432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CA4326"/>
    <w:pPr>
      <w:spacing w:before="60" w:after="0" w:line="240" w:lineRule="auto"/>
      <w:ind w:left="720"/>
      <w:contextualSpacing/>
    </w:pPr>
    <w:rPr>
      <w:sz w:val="24"/>
      <w:lang w:val="vi-VN" w:eastAsia="vi-VN"/>
    </w:rPr>
  </w:style>
  <w:style w:type="paragraph" w:customStyle="1" w:styleId="Style8">
    <w:name w:val="_Style 8"/>
    <w:basedOn w:val="Normal"/>
    <w:semiHidden/>
    <w:qFormat/>
    <w:rsid w:val="00CA4326"/>
    <w:pPr>
      <w:spacing w:before="60" w:line="240" w:lineRule="exact"/>
    </w:pPr>
    <w:rPr>
      <w:rFonts w:ascii="Arial" w:eastAsia="SimSun" w:hAnsi="Arial" w:cs="Arial"/>
      <w:sz w:val="24"/>
      <w:szCs w:val="24"/>
      <w:lang w:val="vi-VN" w:eastAsia="vi-VN"/>
    </w:rPr>
  </w:style>
  <w:style w:type="paragraph" w:customStyle="1" w:styleId="Normal0">
    <w:name w:val="Normal_0"/>
    <w:qFormat/>
    <w:rsid w:val="00CA4326"/>
    <w:pPr>
      <w:widowControl w:val="0"/>
    </w:pPr>
    <w:rPr>
      <w:rFonts w:eastAsia="SimSun"/>
      <w:sz w:val="28"/>
      <w:szCs w:val="28"/>
    </w:rPr>
  </w:style>
  <w:style w:type="paragraph" w:styleId="NoSpacing">
    <w:name w:val="No Spacing"/>
    <w:uiPriority w:val="1"/>
    <w:qFormat/>
    <w:rsid w:val="00CA4326"/>
    <w:rPr>
      <w:rFonts w:eastAsia="Arial"/>
      <w:sz w:val="24"/>
      <w:szCs w:val="22"/>
    </w:rPr>
  </w:style>
  <w:style w:type="paragraph" w:customStyle="1" w:styleId="MTDisplayEquation">
    <w:name w:val="MTDisplayEquation"/>
    <w:basedOn w:val="Normal"/>
    <w:next w:val="Normal"/>
    <w:rsid w:val="00CA4326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eastAsia="Times New Roman"/>
      <w:sz w:val="24"/>
      <w:szCs w:val="24"/>
      <w:lang w:val="fr-FR" w:eastAsia="vi-VN"/>
    </w:rPr>
  </w:style>
  <w:style w:type="table" w:styleId="TableGrid">
    <w:name w:val="Table Grid"/>
    <w:basedOn w:val="TableNormal"/>
    <w:uiPriority w:val="39"/>
    <w:rsid w:val="00CA4326"/>
    <w:rPr>
      <w:rFonts w:ascii="Calibri" w:hAnsi="Calibri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ới Bảng1"/>
    <w:basedOn w:val="TableNormal"/>
    <w:uiPriority w:val="59"/>
    <w:rsid w:val="00CA4326"/>
    <w:rPr>
      <w:rFonts w:ascii="Arial" w:eastAsia="Arial" w:hAnsi="Arial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37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image" Target="media/image373.wmf"/><Relationship Id="rId976" Type="http://schemas.openxmlformats.org/officeDocument/2006/relationships/oleObject" Target="embeddings/oleObject494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87.bin"/><Relationship Id="rId170" Type="http://schemas.openxmlformats.org/officeDocument/2006/relationships/oleObject" Target="embeddings/oleObject82.bin"/><Relationship Id="rId836" Type="http://schemas.openxmlformats.org/officeDocument/2006/relationships/image" Target="media/image406.wmf"/><Relationship Id="rId1021" Type="http://schemas.openxmlformats.org/officeDocument/2006/relationships/oleObject" Target="embeddings/oleObject517.bin"/><Relationship Id="rId1119" Type="http://schemas.openxmlformats.org/officeDocument/2006/relationships/oleObject" Target="embeddings/oleObject566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6.wmf"/><Relationship Id="rId903" Type="http://schemas.openxmlformats.org/officeDocument/2006/relationships/image" Target="media/image440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image" Target="media/image269.wmf"/><Relationship Id="rId987" Type="http://schemas.openxmlformats.org/officeDocument/2006/relationships/image" Target="media/image483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9.wmf"/><Relationship Id="rId847" Type="http://schemas.openxmlformats.org/officeDocument/2006/relationships/image" Target="media/image412.wmf"/><Relationship Id="rId1032" Type="http://schemas.openxmlformats.org/officeDocument/2006/relationships/oleObject" Target="embeddings/oleObject522.bin"/><Relationship Id="rId279" Type="http://schemas.openxmlformats.org/officeDocument/2006/relationships/image" Target="media/image137.wmf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9.bin"/><Relationship Id="rId707" Type="http://schemas.openxmlformats.org/officeDocument/2006/relationships/image" Target="media/image346.wmf"/><Relationship Id="rId914" Type="http://schemas.openxmlformats.org/officeDocument/2006/relationships/image" Target="media/image446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87.bin"/><Relationship Id="rId998" Type="http://schemas.openxmlformats.org/officeDocument/2006/relationships/oleObject" Target="embeddings/oleObject505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4.bin"/><Relationship Id="rId858" Type="http://schemas.openxmlformats.org/officeDocument/2006/relationships/image" Target="media/image418.wmf"/><Relationship Id="rId1043" Type="http://schemas.openxmlformats.org/officeDocument/2006/relationships/image" Target="media/image511.wmf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718" Type="http://schemas.openxmlformats.org/officeDocument/2006/relationships/image" Target="media/image352.wmf"/><Relationship Id="rId925" Type="http://schemas.openxmlformats.org/officeDocument/2006/relationships/oleObject" Target="embeddings/oleObject469.bin"/><Relationship Id="rId357" Type="http://schemas.openxmlformats.org/officeDocument/2006/relationships/image" Target="media/image176.wmf"/><Relationship Id="rId1110" Type="http://schemas.openxmlformats.org/officeDocument/2006/relationships/image" Target="media/image544.wmf"/><Relationship Id="rId54" Type="http://schemas.openxmlformats.org/officeDocument/2006/relationships/image" Target="media/image26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74.wmf"/><Relationship Id="rId869" Type="http://schemas.openxmlformats.org/officeDocument/2006/relationships/oleObject" Target="embeddings/oleObject441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8.bin"/><Relationship Id="rId1054" Type="http://schemas.openxmlformats.org/officeDocument/2006/relationships/image" Target="media/image516.wmf"/><Relationship Id="rId270" Type="http://schemas.openxmlformats.org/officeDocument/2006/relationships/oleObject" Target="embeddings/oleObject133.bin"/><Relationship Id="rId936" Type="http://schemas.openxmlformats.org/officeDocument/2006/relationships/image" Target="media/image457.wmf"/><Relationship Id="rId1121" Type="http://schemas.openxmlformats.org/officeDocument/2006/relationships/oleObject" Target="embeddings/oleObject56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5.wmf"/><Relationship Id="rId782" Type="http://schemas.openxmlformats.org/officeDocument/2006/relationships/image" Target="media/image379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9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63.wmf"/><Relationship Id="rId1132" Type="http://schemas.openxmlformats.org/officeDocument/2006/relationships/image" Target="media/image555.wmf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404.bin"/><Relationship Id="rId807" Type="http://schemas.openxmlformats.org/officeDocument/2006/relationships/oleObject" Target="embeddings/oleObject411.bin"/><Relationship Id="rId7" Type="http://schemas.openxmlformats.org/officeDocument/2006/relationships/image" Target="media/image2.wmf"/><Relationship Id="rId239" Type="http://schemas.openxmlformats.org/officeDocument/2006/relationships/oleObject" Target="embeddings/oleObject118.bin"/><Relationship Id="rId446" Type="http://schemas.openxmlformats.org/officeDocument/2006/relationships/image" Target="media/image221.wmf"/><Relationship Id="rId653" Type="http://schemas.openxmlformats.org/officeDocument/2006/relationships/image" Target="media/image323.wmf"/><Relationship Id="rId1076" Type="http://schemas.openxmlformats.org/officeDocument/2006/relationships/image" Target="media/image527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19.wmf"/><Relationship Id="rId958" Type="http://schemas.openxmlformats.org/officeDocument/2006/relationships/oleObject" Target="embeddings/oleObject485.bin"/><Relationship Id="rId1143" Type="http://schemas.openxmlformats.org/officeDocument/2006/relationships/oleObject" Target="embeddings/oleObject57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597" Type="http://schemas.openxmlformats.org/officeDocument/2006/relationships/image" Target="media/image296.wmf"/><Relationship Id="rId720" Type="http://schemas.openxmlformats.org/officeDocument/2006/relationships/image" Target="media/image353.wmf"/><Relationship Id="rId818" Type="http://schemas.openxmlformats.org/officeDocument/2006/relationships/image" Target="media/image397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1003" Type="http://schemas.openxmlformats.org/officeDocument/2006/relationships/image" Target="media/image491.wmf"/><Relationship Id="rId1087" Type="http://schemas.openxmlformats.org/officeDocument/2006/relationships/oleObject" Target="embeddings/oleObject550.bin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42.bin"/><Relationship Id="rId969" Type="http://schemas.openxmlformats.org/officeDocument/2006/relationships/image" Target="media/image474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9.bin"/><Relationship Id="rId1154" Type="http://schemas.openxmlformats.org/officeDocument/2006/relationships/oleObject" Target="embeddings/oleObject583.bin"/><Relationship Id="rId98" Type="http://schemas.openxmlformats.org/officeDocument/2006/relationships/image" Target="media/image48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22.bin"/><Relationship Id="rId1014" Type="http://schemas.openxmlformats.org/officeDocument/2006/relationships/image" Target="media/image496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7.bin"/><Relationship Id="rId882" Type="http://schemas.openxmlformats.org/officeDocument/2006/relationships/image" Target="media/image430.wmf"/><Relationship Id="rId1098" Type="http://schemas.openxmlformats.org/officeDocument/2006/relationships/image" Target="media/image538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77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9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4.bin"/><Relationship Id="rId893" Type="http://schemas.openxmlformats.org/officeDocument/2006/relationships/oleObject" Target="embeddings/oleObject453.bin"/><Relationship Id="rId907" Type="http://schemas.openxmlformats.org/officeDocument/2006/relationships/image" Target="media/image442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71.wmf"/><Relationship Id="rId753" Type="http://schemas.openxmlformats.org/officeDocument/2006/relationships/image" Target="media/image365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201.wmf"/><Relationship Id="rId960" Type="http://schemas.openxmlformats.org/officeDocument/2006/relationships/oleObject" Target="embeddings/oleObject486.bin"/><Relationship Id="rId1036" Type="http://schemas.openxmlformats.org/officeDocument/2006/relationships/oleObject" Target="embeddings/oleObject524.bin"/><Relationship Id="rId392" Type="http://schemas.openxmlformats.org/officeDocument/2006/relationships/image" Target="media/image194.wmf"/><Relationship Id="rId613" Type="http://schemas.openxmlformats.org/officeDocument/2006/relationships/image" Target="media/image304.wmf"/><Relationship Id="rId697" Type="http://schemas.openxmlformats.org/officeDocument/2006/relationships/oleObject" Target="embeddings/oleObject351.bin"/><Relationship Id="rId820" Type="http://schemas.openxmlformats.org/officeDocument/2006/relationships/image" Target="media/image398.wmf"/><Relationship Id="rId918" Type="http://schemas.openxmlformats.org/officeDocument/2006/relationships/image" Target="media/image448.wmf"/><Relationship Id="rId252" Type="http://schemas.openxmlformats.org/officeDocument/2006/relationships/oleObject" Target="embeddings/oleObject124.bin"/><Relationship Id="rId1103" Type="http://schemas.openxmlformats.org/officeDocument/2006/relationships/oleObject" Target="embeddings/oleObject558.bin"/><Relationship Id="rId47" Type="http://schemas.openxmlformats.org/officeDocument/2006/relationships/image" Target="media/image22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89.bin"/><Relationship Id="rId971" Type="http://schemas.openxmlformats.org/officeDocument/2006/relationships/image" Target="media/image475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23.bin"/><Relationship Id="rId1047" Type="http://schemas.openxmlformats.org/officeDocument/2006/relationships/image" Target="media/image513.wmf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929" Type="http://schemas.openxmlformats.org/officeDocument/2006/relationships/oleObject" Target="embeddings/oleObject471.bin"/><Relationship Id="rId1114" Type="http://schemas.openxmlformats.org/officeDocument/2006/relationships/image" Target="media/image546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95.bin"/><Relationship Id="rId982" Type="http://schemas.openxmlformats.org/officeDocument/2006/relationships/oleObject" Target="embeddings/oleObject497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8.bin"/><Relationship Id="rId1058" Type="http://schemas.openxmlformats.org/officeDocument/2006/relationships/image" Target="media/image518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54.bin"/><Relationship Id="rId1125" Type="http://schemas.openxmlformats.org/officeDocument/2006/relationships/oleObject" Target="embeddings/oleObject56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image" Target="media/image287.wmf"/><Relationship Id="rId786" Type="http://schemas.openxmlformats.org/officeDocument/2006/relationships/image" Target="media/image381.wmf"/><Relationship Id="rId993" Type="http://schemas.openxmlformats.org/officeDocument/2006/relationships/image" Target="media/image486.wmf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2.bin"/><Relationship Id="rId1069" Type="http://schemas.openxmlformats.org/officeDocument/2006/relationships/oleObject" Target="embeddings/oleObject541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15.png"/><Relationship Id="rId1136" Type="http://schemas.openxmlformats.org/officeDocument/2006/relationships/image" Target="media/image557.wmf"/><Relationship Id="rId492" Type="http://schemas.openxmlformats.org/officeDocument/2006/relationships/image" Target="media/image244.wmf"/><Relationship Id="rId713" Type="http://schemas.openxmlformats.org/officeDocument/2006/relationships/oleObject" Target="embeddings/oleObject359.bin"/><Relationship Id="rId797" Type="http://schemas.openxmlformats.org/officeDocument/2006/relationships/oleObject" Target="embeddings/oleObject406.bin"/><Relationship Id="rId920" Type="http://schemas.openxmlformats.org/officeDocument/2006/relationships/image" Target="media/image449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5.wmf"/><Relationship Id="rId864" Type="http://schemas.openxmlformats.org/officeDocument/2006/relationships/image" Target="media/image421.wmf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7.wmf"/><Relationship Id="rId724" Type="http://schemas.openxmlformats.org/officeDocument/2006/relationships/image" Target="media/image355.wmf"/><Relationship Id="rId931" Type="http://schemas.openxmlformats.org/officeDocument/2006/relationships/oleObject" Target="embeddings/oleObject472.bin"/><Relationship Id="rId1147" Type="http://schemas.openxmlformats.org/officeDocument/2006/relationships/oleObject" Target="embeddings/oleObject580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3.bin"/><Relationship Id="rId1007" Type="http://schemas.openxmlformats.org/officeDocument/2006/relationships/image" Target="media/image493.wmf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44.bin"/><Relationship Id="rId1060" Type="http://schemas.openxmlformats.org/officeDocument/2006/relationships/image" Target="media/image519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58.wmf"/><Relationship Id="rId942" Type="http://schemas.openxmlformats.org/officeDocument/2006/relationships/oleObject" Target="embeddings/oleObject477.bin"/><Relationship Id="rId1158" Type="http://schemas.openxmlformats.org/officeDocument/2006/relationships/oleObject" Target="embeddings/oleObject585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8.wmf"/><Relationship Id="rId1018" Type="http://schemas.openxmlformats.org/officeDocument/2006/relationships/image" Target="media/image498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40.bin"/><Relationship Id="rId802" Type="http://schemas.openxmlformats.org/officeDocument/2006/relationships/image" Target="media/image389.wmf"/><Relationship Id="rId886" Type="http://schemas.openxmlformats.org/officeDocument/2006/relationships/image" Target="media/image43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8.wmf"/><Relationship Id="rId746" Type="http://schemas.openxmlformats.org/officeDocument/2006/relationships/image" Target="media/image362.wmf"/><Relationship Id="rId1071" Type="http://schemas.openxmlformats.org/officeDocument/2006/relationships/oleObject" Target="embeddings/oleObject542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image" Target="media/image466.wmf"/><Relationship Id="rId1029" Type="http://schemas.openxmlformats.org/officeDocument/2006/relationships/oleObject" Target="embeddings/oleObject521.bin"/><Relationship Id="rId82" Type="http://schemas.openxmlformats.org/officeDocument/2006/relationships/image" Target="media/image40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14.bin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897" Type="http://schemas.openxmlformats.org/officeDocument/2006/relationships/image" Target="media/image437.wmf"/><Relationship Id="rId1082" Type="http://schemas.openxmlformats.org/officeDocument/2006/relationships/image" Target="media/image530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67.wmf"/><Relationship Id="rId964" Type="http://schemas.openxmlformats.org/officeDocument/2006/relationships/oleObject" Target="embeddings/oleObject488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617" Type="http://schemas.openxmlformats.org/officeDocument/2006/relationships/image" Target="media/image306.wmf"/><Relationship Id="rId824" Type="http://schemas.openxmlformats.org/officeDocument/2006/relationships/image" Target="media/image400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4.bin"/><Relationship Id="rId1093" Type="http://schemas.openxmlformats.org/officeDocument/2006/relationships/oleObject" Target="embeddings/oleObject553.bin"/><Relationship Id="rId1107" Type="http://schemas.openxmlformats.org/officeDocument/2006/relationships/oleObject" Target="embeddings/oleObject560.bin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91.bin"/><Relationship Id="rId975" Type="http://schemas.openxmlformats.org/officeDocument/2006/relationships/image" Target="media/image477.wmf"/><Relationship Id="rId1160" Type="http://schemas.openxmlformats.org/officeDocument/2006/relationships/oleObject" Target="embeddings/oleObject586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25.bin"/><Relationship Id="rId267" Type="http://schemas.openxmlformats.org/officeDocument/2006/relationships/image" Target="media/image131.wmf"/><Relationship Id="rId474" Type="http://schemas.openxmlformats.org/officeDocument/2006/relationships/image" Target="media/image235.wmf"/><Relationship Id="rId1020" Type="http://schemas.openxmlformats.org/officeDocument/2006/relationships/image" Target="media/image499.wmf"/><Relationship Id="rId1118" Type="http://schemas.openxmlformats.org/officeDocument/2006/relationships/image" Target="media/image548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1.bin"/><Relationship Id="rId779" Type="http://schemas.openxmlformats.org/officeDocument/2006/relationships/oleObject" Target="embeddings/oleObject397.bin"/><Relationship Id="rId902" Type="http://schemas.openxmlformats.org/officeDocument/2006/relationships/oleObject" Target="embeddings/oleObject458.bin"/><Relationship Id="rId986" Type="http://schemas.openxmlformats.org/officeDocument/2006/relationships/oleObject" Target="embeddings/oleObject499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8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30.bin"/><Relationship Id="rId1031" Type="http://schemas.openxmlformats.org/officeDocument/2006/relationships/image" Target="media/image505.wmf"/><Relationship Id="rId1129" Type="http://schemas.openxmlformats.org/officeDocument/2006/relationships/oleObject" Target="embeddings/oleObject571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39.wmf"/><Relationship Id="rId706" Type="http://schemas.openxmlformats.org/officeDocument/2006/relationships/oleObject" Target="embeddings/oleObject356.bin"/><Relationship Id="rId913" Type="http://schemas.openxmlformats.org/officeDocument/2006/relationships/image" Target="media/image445.emf"/><Relationship Id="rId42" Type="http://schemas.openxmlformats.org/officeDocument/2006/relationships/oleObject" Target="embeddings/oleObject18.bin"/><Relationship Id="rId138" Type="http://schemas.openxmlformats.org/officeDocument/2006/relationships/image" Target="media/image67.png"/><Relationship Id="rId345" Type="http://schemas.openxmlformats.org/officeDocument/2006/relationships/image" Target="media/image170.wmf"/><Relationship Id="rId552" Type="http://schemas.openxmlformats.org/officeDocument/2006/relationships/image" Target="media/image274.wmf"/><Relationship Id="rId997" Type="http://schemas.openxmlformats.org/officeDocument/2006/relationships/image" Target="media/image488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857" Type="http://schemas.openxmlformats.org/officeDocument/2006/relationships/oleObject" Target="embeddings/oleObject435.bin"/><Relationship Id="rId899" Type="http://schemas.openxmlformats.org/officeDocument/2006/relationships/image" Target="media/image438.wmf"/><Relationship Id="rId1000" Type="http://schemas.openxmlformats.org/officeDocument/2006/relationships/oleObject" Target="embeddings/oleObject506.bin"/><Relationship Id="rId1042" Type="http://schemas.openxmlformats.org/officeDocument/2006/relationships/oleObject" Target="embeddings/oleObject527.bin"/><Relationship Id="rId1084" Type="http://schemas.openxmlformats.org/officeDocument/2006/relationships/image" Target="media/image531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7.wmf"/><Relationship Id="rId717" Type="http://schemas.openxmlformats.org/officeDocument/2006/relationships/oleObject" Target="embeddings/oleObject361.bin"/><Relationship Id="rId759" Type="http://schemas.openxmlformats.org/officeDocument/2006/relationships/image" Target="media/image368.wmf"/><Relationship Id="rId924" Type="http://schemas.openxmlformats.org/officeDocument/2006/relationships/image" Target="media/image451.wmf"/><Relationship Id="rId966" Type="http://schemas.openxmlformats.org/officeDocument/2006/relationships/oleObject" Target="embeddings/oleObject489.bin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92.bin"/><Relationship Id="rId1151" Type="http://schemas.openxmlformats.org/officeDocument/2006/relationships/image" Target="media/image565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09.bin"/><Relationship Id="rId826" Type="http://schemas.openxmlformats.org/officeDocument/2006/relationships/image" Target="media/image401.wmf"/><Relationship Id="rId868" Type="http://schemas.openxmlformats.org/officeDocument/2006/relationships/image" Target="media/image423.wmf"/><Relationship Id="rId1011" Type="http://schemas.openxmlformats.org/officeDocument/2006/relationships/oleObject" Target="embeddings/oleObject512.bin"/><Relationship Id="rId1053" Type="http://schemas.openxmlformats.org/officeDocument/2006/relationships/oleObject" Target="embeddings/oleObject533.bin"/><Relationship Id="rId1109" Type="http://schemas.openxmlformats.org/officeDocument/2006/relationships/oleObject" Target="embeddings/oleObject561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2.wmf"/><Relationship Id="rId672" Type="http://schemas.openxmlformats.org/officeDocument/2006/relationships/oleObject" Target="embeddings/oleObject335.bin"/><Relationship Id="rId728" Type="http://schemas.openxmlformats.org/officeDocument/2006/relationships/oleObject" Target="embeddings/oleObject367.bin"/><Relationship Id="rId935" Type="http://schemas.openxmlformats.org/officeDocument/2006/relationships/oleObject" Target="embeddings/oleObject474.bin"/><Relationship Id="rId1095" Type="http://schemas.openxmlformats.org/officeDocument/2006/relationships/oleObject" Target="embeddings/oleObject554.bin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5.bin"/><Relationship Id="rId977" Type="http://schemas.openxmlformats.org/officeDocument/2006/relationships/image" Target="media/image478.wmf"/><Relationship Id="rId1120" Type="http://schemas.openxmlformats.org/officeDocument/2006/relationships/image" Target="media/image549.wmf"/><Relationship Id="rId1162" Type="http://schemas.openxmlformats.org/officeDocument/2006/relationships/fontTable" Target="fontTable.xml"/><Relationship Id="rId171" Type="http://schemas.openxmlformats.org/officeDocument/2006/relationships/image" Target="media/image84.wmf"/><Relationship Id="rId227" Type="http://schemas.openxmlformats.org/officeDocument/2006/relationships/image" Target="media/image111.png"/><Relationship Id="rId781" Type="http://schemas.openxmlformats.org/officeDocument/2006/relationships/oleObject" Target="embeddings/oleObject398.bin"/><Relationship Id="rId837" Type="http://schemas.openxmlformats.org/officeDocument/2006/relationships/oleObject" Target="embeddings/oleObject426.bin"/><Relationship Id="rId879" Type="http://schemas.openxmlformats.org/officeDocument/2006/relationships/oleObject" Target="embeddings/oleObject446.bin"/><Relationship Id="rId1022" Type="http://schemas.openxmlformats.org/officeDocument/2006/relationships/image" Target="media/image500.wmf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oleObject" Target="embeddings/oleObject319.bin"/><Relationship Id="rId683" Type="http://schemas.openxmlformats.org/officeDocument/2006/relationships/oleObject" Target="embeddings/oleObject342.bin"/><Relationship Id="rId739" Type="http://schemas.openxmlformats.org/officeDocument/2006/relationships/image" Target="media/image359.wmf"/><Relationship Id="rId890" Type="http://schemas.openxmlformats.org/officeDocument/2006/relationships/image" Target="media/image434.wmf"/><Relationship Id="rId904" Type="http://schemas.openxmlformats.org/officeDocument/2006/relationships/oleObject" Target="embeddings/oleObject459.bin"/><Relationship Id="rId1064" Type="http://schemas.openxmlformats.org/officeDocument/2006/relationships/image" Target="media/image521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oleObject" Target="embeddings/oleObject269.bin"/><Relationship Id="rId946" Type="http://schemas.openxmlformats.org/officeDocument/2006/relationships/oleObject" Target="embeddings/oleObject479.bin"/><Relationship Id="rId988" Type="http://schemas.openxmlformats.org/officeDocument/2006/relationships/oleObject" Target="embeddings/oleObject500.bin"/><Relationship Id="rId1131" Type="http://schemas.openxmlformats.org/officeDocument/2006/relationships/oleObject" Target="embeddings/oleObject572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199.bin"/><Relationship Id="rId585" Type="http://schemas.openxmlformats.org/officeDocument/2006/relationships/image" Target="media/image290.wmf"/><Relationship Id="rId750" Type="http://schemas.openxmlformats.org/officeDocument/2006/relationships/image" Target="media/image364.wmf"/><Relationship Id="rId792" Type="http://schemas.openxmlformats.org/officeDocument/2006/relationships/image" Target="media/image384.wmf"/><Relationship Id="rId806" Type="http://schemas.openxmlformats.org/officeDocument/2006/relationships/image" Target="media/image391.wmf"/><Relationship Id="rId848" Type="http://schemas.openxmlformats.org/officeDocument/2006/relationships/oleObject" Target="embeddings/oleObject431.bin"/><Relationship Id="rId1033" Type="http://schemas.openxmlformats.org/officeDocument/2006/relationships/image" Target="media/image5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5.bin"/><Relationship Id="rId694" Type="http://schemas.openxmlformats.org/officeDocument/2006/relationships/image" Target="media/image340.wmf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64.bin"/><Relationship Id="rId1075" Type="http://schemas.openxmlformats.org/officeDocument/2006/relationships/oleObject" Target="embeddings/oleObject54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68.wmf"/><Relationship Id="rId999" Type="http://schemas.openxmlformats.org/officeDocument/2006/relationships/image" Target="media/image489.wmf"/><Relationship Id="rId1100" Type="http://schemas.openxmlformats.org/officeDocument/2006/relationships/image" Target="media/image539.wmf"/><Relationship Id="rId1142" Type="http://schemas.openxmlformats.org/officeDocument/2006/relationships/image" Target="media/image560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image" Target="media/image192.png"/><Relationship Id="rId554" Type="http://schemas.openxmlformats.org/officeDocument/2006/relationships/image" Target="media/image275.wmf"/><Relationship Id="rId596" Type="http://schemas.openxmlformats.org/officeDocument/2006/relationships/oleObject" Target="embeddings/oleObject296.bin"/><Relationship Id="rId761" Type="http://schemas.openxmlformats.org/officeDocument/2006/relationships/image" Target="media/image369.wmf"/><Relationship Id="rId817" Type="http://schemas.openxmlformats.org/officeDocument/2006/relationships/oleObject" Target="embeddings/oleObject416.bin"/><Relationship Id="rId859" Type="http://schemas.openxmlformats.org/officeDocument/2006/relationships/oleObject" Target="embeddings/oleObject436.bin"/><Relationship Id="rId1002" Type="http://schemas.openxmlformats.org/officeDocument/2006/relationships/oleObject" Target="embeddings/oleObject507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663" Type="http://schemas.openxmlformats.org/officeDocument/2006/relationships/image" Target="media/image328.wmf"/><Relationship Id="rId870" Type="http://schemas.openxmlformats.org/officeDocument/2006/relationships/image" Target="media/image424.wmf"/><Relationship Id="rId1044" Type="http://schemas.openxmlformats.org/officeDocument/2006/relationships/oleObject" Target="embeddings/oleObject528.bin"/><Relationship Id="rId1086" Type="http://schemas.openxmlformats.org/officeDocument/2006/relationships/image" Target="media/image53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719" Type="http://schemas.openxmlformats.org/officeDocument/2006/relationships/oleObject" Target="embeddings/oleObject362.bin"/><Relationship Id="rId926" Type="http://schemas.openxmlformats.org/officeDocument/2006/relationships/image" Target="media/image452.wmf"/><Relationship Id="rId968" Type="http://schemas.openxmlformats.org/officeDocument/2006/relationships/oleObject" Target="embeddings/oleObject490.bin"/><Relationship Id="rId1111" Type="http://schemas.openxmlformats.org/officeDocument/2006/relationships/oleObject" Target="embeddings/oleObject562.bin"/><Relationship Id="rId1153" Type="http://schemas.openxmlformats.org/officeDocument/2006/relationships/image" Target="media/image56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0.wmf"/><Relationship Id="rId730" Type="http://schemas.openxmlformats.org/officeDocument/2006/relationships/image" Target="media/image357.wmf"/><Relationship Id="rId772" Type="http://schemas.openxmlformats.org/officeDocument/2006/relationships/oleObject" Target="embeddings/oleObject393.bin"/><Relationship Id="rId828" Type="http://schemas.openxmlformats.org/officeDocument/2006/relationships/image" Target="media/image402.wmf"/><Relationship Id="rId1013" Type="http://schemas.openxmlformats.org/officeDocument/2006/relationships/oleObject" Target="embeddings/oleObject513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34.bin"/><Relationship Id="rId1097" Type="http://schemas.openxmlformats.org/officeDocument/2006/relationships/oleObject" Target="embeddings/oleObject555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6.bin"/><Relationship Id="rId881" Type="http://schemas.openxmlformats.org/officeDocument/2006/relationships/oleObject" Target="embeddings/oleObject447.bin"/><Relationship Id="rId937" Type="http://schemas.openxmlformats.org/officeDocument/2006/relationships/oleObject" Target="embeddings/oleObject475.bin"/><Relationship Id="rId979" Type="http://schemas.openxmlformats.org/officeDocument/2006/relationships/image" Target="media/image479.wmf"/><Relationship Id="rId1122" Type="http://schemas.openxmlformats.org/officeDocument/2006/relationships/image" Target="media/image550.wmf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image" Target="media/image266.wmf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0.wmf"/><Relationship Id="rId783" Type="http://schemas.openxmlformats.org/officeDocument/2006/relationships/oleObject" Target="embeddings/oleObject399.bin"/><Relationship Id="rId839" Type="http://schemas.openxmlformats.org/officeDocument/2006/relationships/oleObject" Target="embeddings/oleObject427.bin"/><Relationship Id="rId990" Type="http://schemas.openxmlformats.org/officeDocument/2006/relationships/oleObject" Target="embeddings/oleObject501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6.wmf"/><Relationship Id="rId601" Type="http://schemas.openxmlformats.org/officeDocument/2006/relationships/image" Target="media/image298.wmf"/><Relationship Id="rId643" Type="http://schemas.openxmlformats.org/officeDocument/2006/relationships/oleObject" Target="embeddings/oleObject320.bin"/><Relationship Id="rId1024" Type="http://schemas.openxmlformats.org/officeDocument/2006/relationships/image" Target="media/image501.wmf"/><Relationship Id="rId1066" Type="http://schemas.openxmlformats.org/officeDocument/2006/relationships/image" Target="media/image522.wmf"/><Relationship Id="rId240" Type="http://schemas.openxmlformats.org/officeDocument/2006/relationships/image" Target="media/image117.png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3.bin"/><Relationship Id="rId850" Type="http://schemas.openxmlformats.org/officeDocument/2006/relationships/oleObject" Target="embeddings/oleObject432.bin"/><Relationship Id="rId892" Type="http://schemas.openxmlformats.org/officeDocument/2006/relationships/image" Target="media/image435.wmf"/><Relationship Id="rId906" Type="http://schemas.openxmlformats.org/officeDocument/2006/relationships/oleObject" Target="embeddings/oleObject460.bin"/><Relationship Id="rId948" Type="http://schemas.openxmlformats.org/officeDocument/2006/relationships/oleObject" Target="embeddings/oleObject480.bin"/><Relationship Id="rId1133" Type="http://schemas.openxmlformats.org/officeDocument/2006/relationships/oleObject" Target="embeddings/oleObject573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oleObject" Target="embeddings/oleObject270.bin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8.bin"/><Relationship Id="rId752" Type="http://schemas.openxmlformats.org/officeDocument/2006/relationships/oleObject" Target="embeddings/oleObject383.bin"/><Relationship Id="rId808" Type="http://schemas.openxmlformats.org/officeDocument/2006/relationships/image" Target="media/image39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794" Type="http://schemas.openxmlformats.org/officeDocument/2006/relationships/image" Target="media/image385.wmf"/><Relationship Id="rId1035" Type="http://schemas.openxmlformats.org/officeDocument/2006/relationships/image" Target="media/image507.wmf"/><Relationship Id="rId1077" Type="http://schemas.openxmlformats.org/officeDocument/2006/relationships/oleObject" Target="embeddings/oleObject54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6.bin"/><Relationship Id="rId696" Type="http://schemas.openxmlformats.org/officeDocument/2006/relationships/image" Target="media/image341.wmf"/><Relationship Id="rId861" Type="http://schemas.openxmlformats.org/officeDocument/2006/relationships/oleObject" Target="embeddings/oleObject437.bin"/><Relationship Id="rId917" Type="http://schemas.openxmlformats.org/officeDocument/2006/relationships/oleObject" Target="embeddings/oleObject465.bin"/><Relationship Id="rId959" Type="http://schemas.openxmlformats.org/officeDocument/2006/relationships/image" Target="media/image469.wmf"/><Relationship Id="rId1102" Type="http://schemas.openxmlformats.org/officeDocument/2006/relationships/image" Target="media/image540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image" Target="media/image276.wmf"/><Relationship Id="rId721" Type="http://schemas.openxmlformats.org/officeDocument/2006/relationships/oleObject" Target="embeddings/oleObject363.bin"/><Relationship Id="rId763" Type="http://schemas.openxmlformats.org/officeDocument/2006/relationships/image" Target="media/image370.wmf"/><Relationship Id="rId1144" Type="http://schemas.openxmlformats.org/officeDocument/2006/relationships/image" Target="media/image561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17.bin"/><Relationship Id="rId970" Type="http://schemas.openxmlformats.org/officeDocument/2006/relationships/oleObject" Target="embeddings/oleObject491.bin"/><Relationship Id="rId1004" Type="http://schemas.openxmlformats.org/officeDocument/2006/relationships/oleObject" Target="embeddings/oleObject508.bin"/><Relationship Id="rId1046" Type="http://schemas.openxmlformats.org/officeDocument/2006/relationships/oleObject" Target="embeddings/oleObject529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623" Type="http://schemas.openxmlformats.org/officeDocument/2006/relationships/oleObject" Target="embeddings/oleObject310.bin"/><Relationship Id="rId665" Type="http://schemas.openxmlformats.org/officeDocument/2006/relationships/image" Target="media/image329.wmf"/><Relationship Id="rId830" Type="http://schemas.openxmlformats.org/officeDocument/2006/relationships/image" Target="media/image403.wmf"/><Relationship Id="rId872" Type="http://schemas.openxmlformats.org/officeDocument/2006/relationships/image" Target="media/image425.wmf"/><Relationship Id="rId928" Type="http://schemas.openxmlformats.org/officeDocument/2006/relationships/image" Target="media/image453.wmf"/><Relationship Id="rId1088" Type="http://schemas.openxmlformats.org/officeDocument/2006/relationships/image" Target="media/image533.wmf"/><Relationship Id="rId15" Type="http://schemas.openxmlformats.org/officeDocument/2006/relationships/image" Target="media/image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70.bin"/><Relationship Id="rId1113" Type="http://schemas.openxmlformats.org/officeDocument/2006/relationships/oleObject" Target="embeddings/oleObject563.bin"/><Relationship Id="rId1155" Type="http://schemas.openxmlformats.org/officeDocument/2006/relationships/image" Target="media/image567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774" Type="http://schemas.openxmlformats.org/officeDocument/2006/relationships/image" Target="media/image375.wmf"/><Relationship Id="rId981" Type="http://schemas.openxmlformats.org/officeDocument/2006/relationships/image" Target="media/image480.wmf"/><Relationship Id="rId1015" Type="http://schemas.openxmlformats.org/officeDocument/2006/relationships/oleObject" Target="embeddings/oleObject514.bin"/><Relationship Id="rId1057" Type="http://schemas.openxmlformats.org/officeDocument/2006/relationships/oleObject" Target="embeddings/oleObject535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4.wmf"/><Relationship Id="rId676" Type="http://schemas.openxmlformats.org/officeDocument/2006/relationships/oleObject" Target="embeddings/oleObject338.bin"/><Relationship Id="rId841" Type="http://schemas.openxmlformats.org/officeDocument/2006/relationships/image" Target="media/image409.wmf"/><Relationship Id="rId883" Type="http://schemas.openxmlformats.org/officeDocument/2006/relationships/oleObject" Target="embeddings/oleObject448.bin"/><Relationship Id="rId1099" Type="http://schemas.openxmlformats.org/officeDocument/2006/relationships/oleObject" Target="embeddings/oleObject55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5.bin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76.bin"/><Relationship Id="rId1124" Type="http://schemas.openxmlformats.org/officeDocument/2006/relationships/image" Target="media/image551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oleObject" Target="embeddings/oleObject378.bin"/><Relationship Id="rId785" Type="http://schemas.openxmlformats.org/officeDocument/2006/relationships/oleObject" Target="embeddings/oleObject400.bin"/><Relationship Id="rId950" Type="http://schemas.openxmlformats.org/officeDocument/2006/relationships/oleObject" Target="embeddings/oleObject481.bin"/><Relationship Id="rId992" Type="http://schemas.openxmlformats.org/officeDocument/2006/relationships/oleObject" Target="embeddings/oleObject502.bin"/><Relationship Id="rId1026" Type="http://schemas.openxmlformats.org/officeDocument/2006/relationships/image" Target="media/image502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7.wmf"/><Relationship Id="rId603" Type="http://schemas.openxmlformats.org/officeDocument/2006/relationships/image" Target="media/image299.wmf"/><Relationship Id="rId645" Type="http://schemas.openxmlformats.org/officeDocument/2006/relationships/image" Target="media/image319.wmf"/><Relationship Id="rId687" Type="http://schemas.openxmlformats.org/officeDocument/2006/relationships/image" Target="media/image338.wmf"/><Relationship Id="rId810" Type="http://schemas.openxmlformats.org/officeDocument/2006/relationships/image" Target="media/image393.wmf"/><Relationship Id="rId852" Type="http://schemas.openxmlformats.org/officeDocument/2006/relationships/oleObject" Target="embeddings/oleObject433.bin"/><Relationship Id="rId908" Type="http://schemas.openxmlformats.org/officeDocument/2006/relationships/oleObject" Target="embeddings/oleObject461.bin"/><Relationship Id="rId1068" Type="http://schemas.openxmlformats.org/officeDocument/2006/relationships/image" Target="media/image523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3.bin"/><Relationship Id="rId505" Type="http://schemas.openxmlformats.org/officeDocument/2006/relationships/image" Target="media/image251.wmf"/><Relationship Id="rId712" Type="http://schemas.openxmlformats.org/officeDocument/2006/relationships/image" Target="media/image349.wmf"/><Relationship Id="rId894" Type="http://schemas.openxmlformats.org/officeDocument/2006/relationships/oleObject" Target="embeddings/oleObject454.bin"/><Relationship Id="rId1135" Type="http://schemas.openxmlformats.org/officeDocument/2006/relationships/oleObject" Target="embeddings/oleObject574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1.bin"/><Relationship Id="rId589" Type="http://schemas.openxmlformats.org/officeDocument/2006/relationships/image" Target="media/image292.wmf"/><Relationship Id="rId754" Type="http://schemas.openxmlformats.org/officeDocument/2006/relationships/oleObject" Target="embeddings/oleObject384.bin"/><Relationship Id="rId796" Type="http://schemas.openxmlformats.org/officeDocument/2006/relationships/image" Target="media/image386.wmf"/><Relationship Id="rId961" Type="http://schemas.openxmlformats.org/officeDocument/2006/relationships/image" Target="media/image470.wmf"/><Relationship Id="rId90" Type="http://schemas.openxmlformats.org/officeDocument/2006/relationships/image" Target="media/image44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7.bin"/><Relationship Id="rId821" Type="http://schemas.openxmlformats.org/officeDocument/2006/relationships/oleObject" Target="embeddings/oleObject418.bin"/><Relationship Id="rId863" Type="http://schemas.openxmlformats.org/officeDocument/2006/relationships/oleObject" Target="embeddings/oleObject438.bin"/><Relationship Id="rId1037" Type="http://schemas.openxmlformats.org/officeDocument/2006/relationships/image" Target="media/image508.wmf"/><Relationship Id="rId1079" Type="http://schemas.openxmlformats.org/officeDocument/2006/relationships/oleObject" Target="embeddings/oleObject546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5.bin"/><Relationship Id="rId698" Type="http://schemas.openxmlformats.org/officeDocument/2006/relationships/image" Target="media/image342.wmf"/><Relationship Id="rId919" Type="http://schemas.openxmlformats.org/officeDocument/2006/relationships/oleObject" Target="embeddings/oleObject466.bin"/><Relationship Id="rId1090" Type="http://schemas.openxmlformats.org/officeDocument/2006/relationships/image" Target="media/image534.wmf"/><Relationship Id="rId1104" Type="http://schemas.openxmlformats.org/officeDocument/2006/relationships/image" Target="media/image541.wmf"/><Relationship Id="rId1146" Type="http://schemas.openxmlformats.org/officeDocument/2006/relationships/image" Target="media/image562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64.bin"/><Relationship Id="rId765" Type="http://schemas.openxmlformats.org/officeDocument/2006/relationships/image" Target="media/image371.wmf"/><Relationship Id="rId930" Type="http://schemas.openxmlformats.org/officeDocument/2006/relationships/image" Target="media/image454.wmf"/><Relationship Id="rId972" Type="http://schemas.openxmlformats.org/officeDocument/2006/relationships/oleObject" Target="embeddings/oleObject492.bin"/><Relationship Id="rId1006" Type="http://schemas.openxmlformats.org/officeDocument/2006/relationships/oleObject" Target="embeddings/oleObject509.bin"/><Relationship Id="rId155" Type="http://schemas.openxmlformats.org/officeDocument/2006/relationships/image" Target="media/image76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04.wmf"/><Relationship Id="rId1048" Type="http://schemas.openxmlformats.org/officeDocument/2006/relationships/oleObject" Target="embeddings/oleObject530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874" Type="http://schemas.openxmlformats.org/officeDocument/2006/relationships/image" Target="media/image426.wmf"/><Relationship Id="rId1115" Type="http://schemas.openxmlformats.org/officeDocument/2006/relationships/oleObject" Target="embeddings/oleObject564.bin"/><Relationship Id="rId17" Type="http://schemas.openxmlformats.org/officeDocument/2006/relationships/image" Target="media/image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62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72.bin"/><Relationship Id="rId776" Type="http://schemas.openxmlformats.org/officeDocument/2006/relationships/image" Target="media/image376.wmf"/><Relationship Id="rId941" Type="http://schemas.openxmlformats.org/officeDocument/2006/relationships/image" Target="media/image460.wmf"/><Relationship Id="rId983" Type="http://schemas.openxmlformats.org/officeDocument/2006/relationships/image" Target="media/image481.wmf"/><Relationship Id="rId1157" Type="http://schemas.openxmlformats.org/officeDocument/2006/relationships/image" Target="media/image568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5.wmf"/><Relationship Id="rId801" Type="http://schemas.openxmlformats.org/officeDocument/2006/relationships/oleObject" Target="embeddings/oleObject408.bin"/><Relationship Id="rId1017" Type="http://schemas.openxmlformats.org/officeDocument/2006/relationships/oleObject" Target="embeddings/oleObject515.bin"/><Relationship Id="rId1059" Type="http://schemas.openxmlformats.org/officeDocument/2006/relationships/oleObject" Target="embeddings/oleObject53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4.wmf"/><Relationship Id="rId843" Type="http://schemas.openxmlformats.org/officeDocument/2006/relationships/image" Target="media/image410.wmf"/><Relationship Id="rId885" Type="http://schemas.openxmlformats.org/officeDocument/2006/relationships/oleObject" Target="embeddings/oleObject449.bin"/><Relationship Id="rId1070" Type="http://schemas.openxmlformats.org/officeDocument/2006/relationships/image" Target="media/image524.wmf"/><Relationship Id="rId1126" Type="http://schemas.openxmlformats.org/officeDocument/2006/relationships/image" Target="media/image552.png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4.wmf"/><Relationship Id="rId745" Type="http://schemas.openxmlformats.org/officeDocument/2006/relationships/oleObject" Target="embeddings/oleObject379.bin"/><Relationship Id="rId910" Type="http://schemas.openxmlformats.org/officeDocument/2006/relationships/oleObject" Target="embeddings/oleObject462.bin"/><Relationship Id="rId952" Type="http://schemas.openxmlformats.org/officeDocument/2006/relationships/oleObject" Target="embeddings/oleObject482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oleObject" Target="embeddings/oleObject401.bin"/><Relationship Id="rId812" Type="http://schemas.openxmlformats.org/officeDocument/2006/relationships/image" Target="media/image394.wmf"/><Relationship Id="rId994" Type="http://schemas.openxmlformats.org/officeDocument/2006/relationships/oleObject" Target="embeddings/oleObject503.bin"/><Relationship Id="rId1028" Type="http://schemas.openxmlformats.org/officeDocument/2006/relationships/image" Target="media/image503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0.wmf"/><Relationship Id="rId689" Type="http://schemas.openxmlformats.org/officeDocument/2006/relationships/oleObject" Target="embeddings/oleObject346.bin"/><Relationship Id="rId854" Type="http://schemas.openxmlformats.org/officeDocument/2006/relationships/image" Target="media/image416.wmf"/><Relationship Id="rId896" Type="http://schemas.openxmlformats.org/officeDocument/2006/relationships/oleObject" Target="embeddings/oleObject455.bin"/><Relationship Id="rId1081" Type="http://schemas.openxmlformats.org/officeDocument/2006/relationships/oleObject" Target="embeddings/oleObject547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image" Target="media/image252.wmf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0.wmf"/><Relationship Id="rId756" Type="http://schemas.openxmlformats.org/officeDocument/2006/relationships/oleObject" Target="embeddings/oleObject385.bin"/><Relationship Id="rId921" Type="http://schemas.openxmlformats.org/officeDocument/2006/relationships/oleObject" Target="embeddings/oleObject467.bin"/><Relationship Id="rId1137" Type="http://schemas.openxmlformats.org/officeDocument/2006/relationships/oleObject" Target="embeddings/oleObject575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798" Type="http://schemas.openxmlformats.org/officeDocument/2006/relationships/image" Target="media/image387.wmf"/><Relationship Id="rId963" Type="http://schemas.openxmlformats.org/officeDocument/2006/relationships/image" Target="media/image471.wmf"/><Relationship Id="rId1039" Type="http://schemas.openxmlformats.org/officeDocument/2006/relationships/image" Target="media/image509.wmf"/><Relationship Id="rId92" Type="http://schemas.openxmlformats.org/officeDocument/2006/relationships/image" Target="media/image45.wmf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8.bin"/><Relationship Id="rId823" Type="http://schemas.openxmlformats.org/officeDocument/2006/relationships/oleObject" Target="embeddings/oleObject419.bin"/><Relationship Id="rId865" Type="http://schemas.openxmlformats.org/officeDocument/2006/relationships/oleObject" Target="embeddings/oleObject439.bin"/><Relationship Id="rId1050" Type="http://schemas.openxmlformats.org/officeDocument/2006/relationships/oleObject" Target="embeddings/oleObject5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5.bin"/><Relationship Id="rId932" Type="http://schemas.openxmlformats.org/officeDocument/2006/relationships/image" Target="media/image455.wmf"/><Relationship Id="rId1092" Type="http://schemas.openxmlformats.org/officeDocument/2006/relationships/image" Target="media/image535.wmf"/><Relationship Id="rId1106" Type="http://schemas.openxmlformats.org/officeDocument/2006/relationships/image" Target="media/image542.wmf"/><Relationship Id="rId1148" Type="http://schemas.openxmlformats.org/officeDocument/2006/relationships/image" Target="media/image563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72.wmf"/><Relationship Id="rId974" Type="http://schemas.openxmlformats.org/officeDocument/2006/relationships/oleObject" Target="embeddings/oleObject493.bin"/><Relationship Id="rId1008" Type="http://schemas.openxmlformats.org/officeDocument/2006/relationships/oleObject" Target="embeddings/oleObject51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oleObject" Target="embeddings/oleObject312.bin"/><Relationship Id="rId669" Type="http://schemas.openxmlformats.org/officeDocument/2006/relationships/image" Target="media/image331.wmf"/><Relationship Id="rId834" Type="http://schemas.openxmlformats.org/officeDocument/2006/relationships/image" Target="media/image405.wmf"/><Relationship Id="rId876" Type="http://schemas.openxmlformats.org/officeDocument/2006/relationships/image" Target="media/image42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63.wmf"/><Relationship Id="rId680" Type="http://schemas.openxmlformats.org/officeDocument/2006/relationships/image" Target="media/image335.wmf"/><Relationship Id="rId736" Type="http://schemas.openxmlformats.org/officeDocument/2006/relationships/oleObject" Target="embeddings/oleObject373.bin"/><Relationship Id="rId901" Type="http://schemas.openxmlformats.org/officeDocument/2006/relationships/image" Target="media/image439.wmf"/><Relationship Id="rId1061" Type="http://schemas.openxmlformats.org/officeDocument/2006/relationships/oleObject" Target="embeddings/oleObject537.bin"/><Relationship Id="rId1117" Type="http://schemas.openxmlformats.org/officeDocument/2006/relationships/oleObject" Target="embeddings/oleObject565.bin"/><Relationship Id="rId1159" Type="http://schemas.openxmlformats.org/officeDocument/2006/relationships/image" Target="media/image569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image" Target="media/image377.wmf"/><Relationship Id="rId943" Type="http://schemas.openxmlformats.org/officeDocument/2006/relationships/image" Target="media/image461.wmf"/><Relationship Id="rId985" Type="http://schemas.openxmlformats.org/officeDocument/2006/relationships/image" Target="media/image482.wmf"/><Relationship Id="rId1019" Type="http://schemas.openxmlformats.org/officeDocument/2006/relationships/oleObject" Target="embeddings/oleObject516.bin"/><Relationship Id="rId72" Type="http://schemas.openxmlformats.org/officeDocument/2006/relationships/image" Target="media/image35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9.bin"/><Relationship Id="rId638" Type="http://schemas.openxmlformats.org/officeDocument/2006/relationships/image" Target="media/image316.wmf"/><Relationship Id="rId803" Type="http://schemas.openxmlformats.org/officeDocument/2006/relationships/oleObject" Target="embeddings/oleObject409.bin"/><Relationship Id="rId845" Type="http://schemas.openxmlformats.org/officeDocument/2006/relationships/image" Target="media/image411.wmf"/><Relationship Id="rId1030" Type="http://schemas.openxmlformats.org/officeDocument/2006/relationships/image" Target="media/image504.png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36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45.wmf"/><Relationship Id="rId887" Type="http://schemas.openxmlformats.org/officeDocument/2006/relationships/oleObject" Target="embeddings/oleObject450.bin"/><Relationship Id="rId1072" Type="http://schemas.openxmlformats.org/officeDocument/2006/relationships/image" Target="media/image525.wmf"/><Relationship Id="rId1128" Type="http://schemas.openxmlformats.org/officeDocument/2006/relationships/oleObject" Target="embeddings/oleObject570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8.bin"/><Relationship Id="rId747" Type="http://schemas.openxmlformats.org/officeDocument/2006/relationships/oleObject" Target="embeddings/oleObject380.bin"/><Relationship Id="rId789" Type="http://schemas.openxmlformats.org/officeDocument/2006/relationships/oleObject" Target="embeddings/oleObject402.bin"/><Relationship Id="rId912" Type="http://schemas.openxmlformats.org/officeDocument/2006/relationships/oleObject" Target="embeddings/oleObject463.bin"/><Relationship Id="rId954" Type="http://schemas.openxmlformats.org/officeDocument/2006/relationships/oleObject" Target="embeddings/oleObject483.bin"/><Relationship Id="rId996" Type="http://schemas.openxmlformats.org/officeDocument/2006/relationships/oleObject" Target="embeddings/oleObject504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3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1.wmf"/><Relationship Id="rId814" Type="http://schemas.openxmlformats.org/officeDocument/2006/relationships/image" Target="media/image395.wmf"/><Relationship Id="rId856" Type="http://schemas.openxmlformats.org/officeDocument/2006/relationships/image" Target="media/image417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9.bin"/><Relationship Id="rId898" Type="http://schemas.openxmlformats.org/officeDocument/2006/relationships/oleObject" Target="embeddings/oleObject456.bin"/><Relationship Id="rId1041" Type="http://schemas.openxmlformats.org/officeDocument/2006/relationships/image" Target="media/image510.wmf"/><Relationship Id="rId1083" Type="http://schemas.openxmlformats.org/officeDocument/2006/relationships/oleObject" Target="embeddings/oleObject548.bin"/><Relationship Id="rId1139" Type="http://schemas.openxmlformats.org/officeDocument/2006/relationships/oleObject" Target="embeddings/oleObject576.bin"/><Relationship Id="rId106" Type="http://schemas.openxmlformats.org/officeDocument/2006/relationships/image" Target="media/image52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1.wmf"/><Relationship Id="rId758" Type="http://schemas.openxmlformats.org/officeDocument/2006/relationships/oleObject" Target="embeddings/oleObject386.bin"/><Relationship Id="rId923" Type="http://schemas.openxmlformats.org/officeDocument/2006/relationships/oleObject" Target="embeddings/oleObject468.bin"/><Relationship Id="rId965" Type="http://schemas.openxmlformats.org/officeDocument/2006/relationships/image" Target="media/image472.wmf"/><Relationship Id="rId1150" Type="http://schemas.openxmlformats.org/officeDocument/2006/relationships/image" Target="media/image564.png"/><Relationship Id="rId10" Type="http://schemas.openxmlformats.org/officeDocument/2006/relationships/oleObject" Target="embeddings/oleObject2.bin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20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867" Type="http://schemas.openxmlformats.org/officeDocument/2006/relationships/oleObject" Target="embeddings/oleObject440.bin"/><Relationship Id="rId1010" Type="http://schemas.openxmlformats.org/officeDocument/2006/relationships/oleObject" Target="embeddings/oleObject511.bin"/><Relationship Id="rId1052" Type="http://schemas.openxmlformats.org/officeDocument/2006/relationships/image" Target="media/image515.wmf"/><Relationship Id="rId1094" Type="http://schemas.openxmlformats.org/officeDocument/2006/relationships/image" Target="media/image536.wmf"/><Relationship Id="rId1108" Type="http://schemas.openxmlformats.org/officeDocument/2006/relationships/image" Target="media/image543.wmf"/><Relationship Id="rId299" Type="http://schemas.openxmlformats.org/officeDocument/2006/relationships/image" Target="media/image147.wmf"/><Relationship Id="rId727" Type="http://schemas.openxmlformats.org/officeDocument/2006/relationships/image" Target="media/image356.wmf"/><Relationship Id="rId934" Type="http://schemas.openxmlformats.org/officeDocument/2006/relationships/image" Target="media/image45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4.wmf"/><Relationship Id="rId780" Type="http://schemas.openxmlformats.org/officeDocument/2006/relationships/image" Target="media/image378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4.bin"/><Relationship Id="rId878" Type="http://schemas.openxmlformats.org/officeDocument/2006/relationships/image" Target="media/image428.wmf"/><Relationship Id="rId1063" Type="http://schemas.openxmlformats.org/officeDocument/2006/relationships/oleObject" Target="embeddings/oleObject538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75.bin"/><Relationship Id="rId945" Type="http://schemas.openxmlformats.org/officeDocument/2006/relationships/image" Target="media/image462.wmf"/><Relationship Id="rId74" Type="http://schemas.openxmlformats.org/officeDocument/2006/relationships/image" Target="media/image36.wmf"/><Relationship Id="rId377" Type="http://schemas.openxmlformats.org/officeDocument/2006/relationships/image" Target="media/image186.wmf"/><Relationship Id="rId500" Type="http://schemas.openxmlformats.org/officeDocument/2006/relationships/image" Target="media/image248.emf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10.bin"/><Relationship Id="rId1130" Type="http://schemas.openxmlformats.org/officeDocument/2006/relationships/image" Target="media/image554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03.bin"/><Relationship Id="rId889" Type="http://schemas.openxmlformats.org/officeDocument/2006/relationships/oleObject" Target="embeddings/oleObject451.bin"/><Relationship Id="rId1074" Type="http://schemas.openxmlformats.org/officeDocument/2006/relationships/image" Target="media/image526.wmf"/><Relationship Id="rId444" Type="http://schemas.openxmlformats.org/officeDocument/2006/relationships/image" Target="media/image220.wmf"/><Relationship Id="rId651" Type="http://schemas.openxmlformats.org/officeDocument/2006/relationships/image" Target="media/image322.wmf"/><Relationship Id="rId749" Type="http://schemas.openxmlformats.org/officeDocument/2006/relationships/oleObject" Target="embeddings/oleObject381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84.bin"/><Relationship Id="rId1141" Type="http://schemas.openxmlformats.org/officeDocument/2006/relationships/oleObject" Target="embeddings/oleObject57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816" Type="http://schemas.openxmlformats.org/officeDocument/2006/relationships/image" Target="media/image396.wmf"/><Relationship Id="rId1001" Type="http://schemas.openxmlformats.org/officeDocument/2006/relationships/image" Target="media/image490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73.wmf"/><Relationship Id="rId1152" Type="http://schemas.openxmlformats.org/officeDocument/2006/relationships/oleObject" Target="embeddings/oleObject582.bin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21.bin"/><Relationship Id="rId1012" Type="http://schemas.openxmlformats.org/officeDocument/2006/relationships/image" Target="media/image495.wmf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image" Target="media/image333.wmf"/><Relationship Id="rId880" Type="http://schemas.openxmlformats.org/officeDocument/2006/relationships/image" Target="media/image429.wmf"/><Relationship Id="rId1096" Type="http://schemas.openxmlformats.org/officeDocument/2006/relationships/image" Target="media/image53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png"/><Relationship Id="rId978" Type="http://schemas.openxmlformats.org/officeDocument/2006/relationships/oleObject" Target="embeddings/oleObject495.bin"/><Relationship Id="rId1163" Type="http://schemas.openxmlformats.org/officeDocument/2006/relationships/theme" Target="theme/theme1.xml"/><Relationship Id="rId740" Type="http://schemas.openxmlformats.org/officeDocument/2006/relationships/oleObject" Target="embeddings/oleObject376.bin"/><Relationship Id="rId838" Type="http://schemas.openxmlformats.org/officeDocument/2006/relationships/image" Target="media/image407.wmf"/><Relationship Id="rId1023" Type="http://schemas.openxmlformats.org/officeDocument/2006/relationships/oleObject" Target="embeddings/oleObject518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84" Type="http://schemas.openxmlformats.org/officeDocument/2006/relationships/image" Target="media/image337.wmf"/><Relationship Id="rId337" Type="http://schemas.openxmlformats.org/officeDocument/2006/relationships/image" Target="media/image166.wmf"/><Relationship Id="rId891" Type="http://schemas.openxmlformats.org/officeDocument/2006/relationships/oleObject" Target="embeddings/oleObject452.bin"/><Relationship Id="rId905" Type="http://schemas.openxmlformats.org/officeDocument/2006/relationships/image" Target="media/image441.wmf"/><Relationship Id="rId989" Type="http://schemas.openxmlformats.org/officeDocument/2006/relationships/image" Target="media/image484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70.wmf"/><Relationship Id="rId751" Type="http://schemas.openxmlformats.org/officeDocument/2006/relationships/oleObject" Target="embeddings/oleObject382.bin"/><Relationship Id="rId849" Type="http://schemas.openxmlformats.org/officeDocument/2006/relationships/image" Target="media/image413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23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50.bin"/><Relationship Id="rId709" Type="http://schemas.openxmlformats.org/officeDocument/2006/relationships/image" Target="media/image347.wmf"/><Relationship Id="rId916" Type="http://schemas.openxmlformats.org/officeDocument/2006/relationships/image" Target="media/image447.wmf"/><Relationship Id="rId1101" Type="http://schemas.openxmlformats.org/officeDocument/2006/relationships/oleObject" Target="embeddings/oleObject557.bin"/><Relationship Id="rId45" Type="http://schemas.openxmlformats.org/officeDocument/2006/relationships/image" Target="media/image2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88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2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70.bin"/><Relationship Id="rId1112" Type="http://schemas.openxmlformats.org/officeDocument/2006/relationships/image" Target="media/image545.wmf"/><Relationship Id="rId56" Type="http://schemas.openxmlformats.org/officeDocument/2006/relationships/image" Target="media/image27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94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496.bin"/><Relationship Id="rId1056" Type="http://schemas.openxmlformats.org/officeDocument/2006/relationships/image" Target="media/image517.wmf"/><Relationship Id="rId840" Type="http://schemas.openxmlformats.org/officeDocument/2006/relationships/image" Target="media/image408.png"/><Relationship Id="rId938" Type="http://schemas.openxmlformats.org/officeDocument/2006/relationships/image" Target="media/image458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6.wmf"/><Relationship Id="rId700" Type="http://schemas.openxmlformats.org/officeDocument/2006/relationships/image" Target="media/image343.wmf"/><Relationship Id="rId1123" Type="http://schemas.openxmlformats.org/officeDocument/2006/relationships/oleObject" Target="embeddings/oleObject568.bin"/><Relationship Id="rId132" Type="http://schemas.openxmlformats.org/officeDocument/2006/relationships/image" Target="media/image64.wmf"/><Relationship Id="rId784" Type="http://schemas.openxmlformats.org/officeDocument/2006/relationships/image" Target="media/image380.wmf"/><Relationship Id="rId991" Type="http://schemas.openxmlformats.org/officeDocument/2006/relationships/image" Target="media/image485.wmf"/><Relationship Id="rId1067" Type="http://schemas.openxmlformats.org/officeDocument/2006/relationships/oleObject" Target="embeddings/oleObject540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1.bin"/><Relationship Id="rId851" Type="http://schemas.openxmlformats.org/officeDocument/2006/relationships/image" Target="media/image414.wmf"/><Relationship Id="rId283" Type="http://schemas.openxmlformats.org/officeDocument/2006/relationships/image" Target="media/image139.wmf"/><Relationship Id="rId490" Type="http://schemas.openxmlformats.org/officeDocument/2006/relationships/image" Target="media/image243.wmf"/><Relationship Id="rId504" Type="http://schemas.openxmlformats.org/officeDocument/2006/relationships/oleObject" Target="embeddings/oleObject249.bin"/><Relationship Id="rId711" Type="http://schemas.openxmlformats.org/officeDocument/2006/relationships/image" Target="media/image348.emf"/><Relationship Id="rId949" Type="http://schemas.openxmlformats.org/officeDocument/2006/relationships/image" Target="media/image464.wmf"/><Relationship Id="rId1134" Type="http://schemas.openxmlformats.org/officeDocument/2006/relationships/image" Target="media/image556.wmf"/><Relationship Id="rId78" Type="http://schemas.openxmlformats.org/officeDocument/2006/relationships/image" Target="media/image38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405.bin"/><Relationship Id="rId809" Type="http://schemas.openxmlformats.org/officeDocument/2006/relationships/oleObject" Target="embeddings/oleObject41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22.wmf"/><Relationship Id="rId655" Type="http://schemas.openxmlformats.org/officeDocument/2006/relationships/image" Target="media/image324.wmf"/><Relationship Id="rId862" Type="http://schemas.openxmlformats.org/officeDocument/2006/relationships/image" Target="media/image420.wmf"/><Relationship Id="rId1078" Type="http://schemas.openxmlformats.org/officeDocument/2006/relationships/image" Target="media/image528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722" Type="http://schemas.openxmlformats.org/officeDocument/2006/relationships/image" Target="media/image354.wmf"/><Relationship Id="rId1145" Type="http://schemas.openxmlformats.org/officeDocument/2006/relationships/oleObject" Target="embeddings/oleObject579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1005" Type="http://schemas.openxmlformats.org/officeDocument/2006/relationships/image" Target="media/image492.wmf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43.bin"/><Relationship Id="rId1089" Type="http://schemas.openxmlformats.org/officeDocument/2006/relationships/oleObject" Target="embeddings/oleObject55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84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59.png"/><Relationship Id="rId1016" Type="http://schemas.openxmlformats.org/officeDocument/2006/relationships/image" Target="media/image497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9.bin"/><Relationship Id="rId800" Type="http://schemas.openxmlformats.org/officeDocument/2006/relationships/image" Target="media/image388.wmf"/><Relationship Id="rId232" Type="http://schemas.openxmlformats.org/officeDocument/2006/relationships/image" Target="media/image114.wmf"/><Relationship Id="rId884" Type="http://schemas.openxmlformats.org/officeDocument/2006/relationships/image" Target="media/image431.wmf"/><Relationship Id="rId27" Type="http://schemas.openxmlformats.org/officeDocument/2006/relationships/image" Target="media/image12.wmf"/><Relationship Id="rId537" Type="http://schemas.openxmlformats.org/officeDocument/2006/relationships/image" Target="media/image267.wmf"/><Relationship Id="rId744" Type="http://schemas.openxmlformats.org/officeDocument/2006/relationships/image" Target="media/image361.wmf"/><Relationship Id="rId951" Type="http://schemas.openxmlformats.org/officeDocument/2006/relationships/image" Target="media/image465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13.bin"/><Relationship Id="rId1027" Type="http://schemas.openxmlformats.org/officeDocument/2006/relationships/oleObject" Target="embeddings/oleObject520.bin"/><Relationship Id="rId243" Type="http://schemas.openxmlformats.org/officeDocument/2006/relationships/image" Target="media/image119.wmf"/><Relationship Id="rId450" Type="http://schemas.openxmlformats.org/officeDocument/2006/relationships/image" Target="media/image223.wmf"/><Relationship Id="rId688" Type="http://schemas.openxmlformats.org/officeDocument/2006/relationships/oleObject" Target="embeddings/oleObject345.bin"/><Relationship Id="rId895" Type="http://schemas.openxmlformats.org/officeDocument/2006/relationships/image" Target="media/image436.wmf"/><Relationship Id="rId909" Type="http://schemas.openxmlformats.org/officeDocument/2006/relationships/image" Target="media/image443.wmf"/><Relationship Id="rId1080" Type="http://schemas.openxmlformats.org/officeDocument/2006/relationships/image" Target="media/image529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2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7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822" Type="http://schemas.openxmlformats.org/officeDocument/2006/relationships/image" Target="media/image399.wmf"/><Relationship Id="rId1038" Type="http://schemas.openxmlformats.org/officeDocument/2006/relationships/oleObject" Target="embeddings/oleObject525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2.bin"/><Relationship Id="rId1091" Type="http://schemas.openxmlformats.org/officeDocument/2006/relationships/oleObject" Target="embeddings/oleObject552.bin"/><Relationship Id="rId1105" Type="http://schemas.openxmlformats.org/officeDocument/2006/relationships/oleObject" Target="embeddings/oleObject559.bin"/><Relationship Id="rId49" Type="http://schemas.openxmlformats.org/officeDocument/2006/relationships/image" Target="media/image23.png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90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0.wmf"/><Relationship Id="rId973" Type="http://schemas.openxmlformats.org/officeDocument/2006/relationships/image" Target="media/image476.wmf"/><Relationship Id="rId1049" Type="http://schemas.openxmlformats.org/officeDocument/2006/relationships/image" Target="media/image514.wmf"/><Relationship Id="rId833" Type="http://schemas.openxmlformats.org/officeDocument/2006/relationships/oleObject" Target="embeddings/oleObject424.bin"/><Relationship Id="rId1116" Type="http://schemas.openxmlformats.org/officeDocument/2006/relationships/image" Target="media/image547.wmf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900" Type="http://schemas.openxmlformats.org/officeDocument/2006/relationships/oleObject" Target="embeddings/oleObject457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96.bin"/><Relationship Id="rId984" Type="http://schemas.openxmlformats.org/officeDocument/2006/relationships/oleObject" Target="embeddings/oleObject498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9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7.bin"/><Relationship Id="rId704" Type="http://schemas.openxmlformats.org/officeDocument/2006/relationships/oleObject" Target="embeddings/oleObject355.bin"/><Relationship Id="rId911" Type="http://schemas.openxmlformats.org/officeDocument/2006/relationships/image" Target="media/image444.wmf"/><Relationship Id="rId1127" Type="http://schemas.openxmlformats.org/officeDocument/2006/relationships/image" Target="media/image553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343" Type="http://schemas.openxmlformats.org/officeDocument/2006/relationships/image" Target="media/image169.wmf"/><Relationship Id="rId550" Type="http://schemas.openxmlformats.org/officeDocument/2006/relationships/image" Target="media/image273.wmf"/><Relationship Id="rId788" Type="http://schemas.openxmlformats.org/officeDocument/2006/relationships/image" Target="media/image382.wmf"/><Relationship Id="rId995" Type="http://schemas.openxmlformats.org/officeDocument/2006/relationships/image" Target="media/image487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23.bin"/><Relationship Id="rId855" Type="http://schemas.openxmlformats.org/officeDocument/2006/relationships/oleObject" Target="embeddings/oleObject434.bin"/><Relationship Id="rId1040" Type="http://schemas.openxmlformats.org/officeDocument/2006/relationships/oleObject" Target="embeddings/oleObject526.bin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60.bin"/><Relationship Id="rId922" Type="http://schemas.openxmlformats.org/officeDocument/2006/relationships/image" Target="media/image450.wmf"/><Relationship Id="rId1138" Type="http://schemas.openxmlformats.org/officeDocument/2006/relationships/image" Target="media/image558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7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26.wmf"/><Relationship Id="rId866" Type="http://schemas.openxmlformats.org/officeDocument/2006/relationships/image" Target="media/image422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8.wmf"/><Relationship Id="rId1051" Type="http://schemas.openxmlformats.org/officeDocument/2006/relationships/oleObject" Target="embeddings/oleObject532.bin"/><Relationship Id="rId1149" Type="http://schemas.openxmlformats.org/officeDocument/2006/relationships/oleObject" Target="embeddings/oleObject581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6.bin"/><Relationship Id="rId933" Type="http://schemas.openxmlformats.org/officeDocument/2006/relationships/oleObject" Target="embeddings/oleObject473.bin"/><Relationship Id="rId1009" Type="http://schemas.openxmlformats.org/officeDocument/2006/relationships/image" Target="media/image494.wmf"/><Relationship Id="rId62" Type="http://schemas.openxmlformats.org/officeDocument/2006/relationships/image" Target="media/image30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4.bin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445.bin"/><Relationship Id="rId1062" Type="http://schemas.openxmlformats.org/officeDocument/2006/relationships/image" Target="media/image520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8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9.wmf"/><Relationship Id="rId790" Type="http://schemas.openxmlformats.org/officeDocument/2006/relationships/image" Target="media/image383.wmf"/><Relationship Id="rId804" Type="http://schemas.openxmlformats.org/officeDocument/2006/relationships/image" Target="media/image390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4.bin"/><Relationship Id="rId888" Type="http://schemas.openxmlformats.org/officeDocument/2006/relationships/image" Target="media/image433.wmf"/><Relationship Id="rId1073" Type="http://schemas.openxmlformats.org/officeDocument/2006/relationships/oleObject" Target="embeddings/oleObject543.bin"/><Relationship Id="rId303" Type="http://schemas.openxmlformats.org/officeDocument/2006/relationships/image" Target="media/image149.wmf"/><Relationship Id="rId748" Type="http://schemas.openxmlformats.org/officeDocument/2006/relationships/image" Target="media/image363.wmf"/><Relationship Id="rId955" Type="http://schemas.openxmlformats.org/officeDocument/2006/relationships/image" Target="media/image467.wmf"/><Relationship Id="rId1140" Type="http://schemas.openxmlformats.org/officeDocument/2006/relationships/image" Target="media/image559.wmf"/><Relationship Id="rId84" Type="http://schemas.openxmlformats.org/officeDocument/2006/relationships/image" Target="media/image41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1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6</Pages>
  <Words>3829</Words>
  <Characters>21830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 thi, chuyen de</vt:lpstr>
    </vt:vector>
  </TitlesOfParts>
  <Company>Microsoft</Company>
  <LinksUpToDate>false</LinksUpToDate>
  <CharactersWithSpaces>25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 thi, chuyen de</dc:title>
  <dc:subject/>
  <dc:creator>AdminPC</dc:creator>
  <cp:keywords/>
  <cp:lastModifiedBy>Hiếu</cp:lastModifiedBy>
  <cp:revision>2</cp:revision>
  <cp:lastPrinted>2020-08-11T02:35:00Z</cp:lastPrinted>
  <dcterms:created xsi:type="dcterms:W3CDTF">2020-08-18T04:23:00Z</dcterms:created>
  <dcterms:modified xsi:type="dcterms:W3CDTF">2020-08-18T04:23:00Z</dcterms:modified>
</cp:coreProperties>
</file>